
<file path=[Content_Types].xml><?xml version="1.0" encoding="utf-8"?>
<Types xmlns="http://schemas.openxmlformats.org/package/2006/content-types">
  <Default Extension="png" ContentType="image/png"/>
  <Default Extension="jfif" ContentType="image/jpeg"/>
  <Default Extension="bin" ContentType="application/vnd.openxmlformats-officedocument.oleObject"/>
  <Default Extension="mp3" ContentType="audio/mpe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2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3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4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5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theme/theme6.xml" ContentType="application/vnd.openxmlformats-officedocument.theme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theme/theme7.xml" ContentType="application/vnd.openxmlformats-officedocument.theme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media/audio6.wav" ContentType="audio/wav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diagrams/data2.xml" ContentType="application/vnd.openxmlformats-officedocument.drawingml.diagramData+xml"/>
  <Override PartName="/ppt/changesInfos/changesInfo1.xml" ContentType="application/vnd.ms-powerpoint.changesinfo+xml"/>
  <Override PartName="/ppt/revisionInfo.xml" ContentType="application/vnd.ms-powerpoint.revisioninfo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ppt/presentation.xml" Id="rId1" /><Relationship Type="http://schemas.microsoft.com/office/2007/relationships/ui/extensibility" Target="/customUI/customUI14.xml" Id="R4e256fb4fcf94ea0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72" r:id="rId1"/>
    <p:sldMasterId id="2147483695" r:id="rId2"/>
    <p:sldMasterId id="2147483707" r:id="rId3"/>
    <p:sldMasterId id="2147483719" r:id="rId4"/>
    <p:sldMasterId id="2147483731" r:id="rId5"/>
    <p:sldMasterId id="2147483744" r:id="rId6"/>
    <p:sldMasterId id="2147483759" r:id="rId7"/>
    <p:sldMasterId id="2147483771" r:id="rId8"/>
  </p:sldMasterIdLst>
  <p:notesMasterIdLst>
    <p:notesMasterId r:id="rId39"/>
  </p:notesMasterIdLst>
  <p:sldIdLst>
    <p:sldId id="256" r:id="rId9"/>
    <p:sldId id="257" r:id="rId10"/>
    <p:sldId id="278" r:id="rId11"/>
    <p:sldId id="259" r:id="rId12"/>
    <p:sldId id="258" r:id="rId13"/>
    <p:sldId id="260" r:id="rId14"/>
    <p:sldId id="261" r:id="rId15"/>
    <p:sldId id="262" r:id="rId16"/>
    <p:sldId id="263" r:id="rId17"/>
    <p:sldId id="264" r:id="rId18"/>
    <p:sldId id="279" r:id="rId19"/>
    <p:sldId id="357" r:id="rId20"/>
    <p:sldId id="377" r:id="rId21"/>
    <p:sldId id="297" r:id="rId22"/>
    <p:sldId id="387" r:id="rId23"/>
    <p:sldId id="361" r:id="rId24"/>
    <p:sldId id="362" r:id="rId25"/>
    <p:sldId id="270" r:id="rId26"/>
    <p:sldId id="384" r:id="rId27"/>
    <p:sldId id="378" r:id="rId28"/>
    <p:sldId id="379" r:id="rId29"/>
    <p:sldId id="381" r:id="rId30"/>
    <p:sldId id="380" r:id="rId31"/>
    <p:sldId id="382" r:id="rId32"/>
    <p:sldId id="383" r:id="rId33"/>
    <p:sldId id="386" r:id="rId34"/>
    <p:sldId id="360" r:id="rId35"/>
    <p:sldId id="363" r:id="rId36"/>
    <p:sldId id="385" r:id="rId37"/>
    <p:sldId id="376" r:id="rId38"/>
  </p:sldIdLst>
  <p:sldSz cx="12192000" cy="6858000"/>
  <p:notesSz cx="6858000" cy="9144000"/>
  <p:embeddedFontLst>
    <p:embeddedFont>
      <p:font typeface=".VnTime" panose="020B7200000000000000" pitchFamily="34" charset="0"/>
      <p:regular r:id="rId40"/>
      <p:bold r:id="rId41"/>
      <p:italic r:id="rId42"/>
      <p:boldItalic r:id="rId43"/>
    </p:embeddedFont>
    <p:embeddedFont>
      <p:font typeface="Open Sans" panose="020B0606030504020204" pitchFamily="34" charset="0"/>
      <p:regular r:id="rId44"/>
      <p:bold r:id="rId45"/>
      <p:italic r:id="rId46"/>
      <p:boldItalic r:id="rId47"/>
    </p:embeddedFont>
    <p:embeddedFont>
      <p:font typeface="Calibri Light" panose="020F0302020204030204" pitchFamily="34" charset="0"/>
      <p:regular r:id="rId48"/>
      <p:italic r:id="rId49"/>
    </p:embeddedFont>
    <p:embeddedFont>
      <p:font typeface="Comic Sans MS" panose="030F0702030302020204" pitchFamily="66" charset="0"/>
      <p:regular r:id="rId50"/>
      <p:bold r:id="rId51"/>
      <p:italic r:id="rId52"/>
      <p:boldItalic r:id="rId53"/>
    </p:embeddedFont>
    <p:embeddedFont>
      <p:font typeface="Franklin Gothic Book" panose="020B0503020102020204" pitchFamily="34" charset="0"/>
      <p:regular r:id="rId54"/>
      <p:italic r:id="rId55"/>
    </p:embeddedFont>
    <p:embeddedFont>
      <p:font typeface="Calibri" panose="020F0502020204030204" pitchFamily="34" charset="0"/>
      <p:regular r:id="rId56"/>
      <p:bold r:id="rId57"/>
      <p:italic r:id="rId58"/>
      <p:boldItalic r:id="rId59"/>
    </p:embeddedFont>
    <p:embeddedFont>
      <p:font typeface="Cambria Math" panose="02040503050406030204" pitchFamily="18" charset="0"/>
      <p:regular r:id="rId60"/>
    </p:embeddedFont>
    <p:embeddedFont>
      <p:font typeface="Tahoma" panose="020B0604030504040204" pitchFamily="34" charset="0"/>
      <p:regular r:id="rId61"/>
      <p:bold r:id="rId6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Office 365" initials="O3" lastIdx="2" clrIdx="0">
    <p:extLst>
      <p:ext uri="{19B8F6BF-5375-455C-9EA6-DF929625EA0E}">
        <p15:presenceInfo xmlns:p15="http://schemas.microsoft.com/office/powerpoint/2012/main" userId="Office 365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FF0066"/>
    <a:srgbClr val="F13617"/>
    <a:srgbClr val="D9432F"/>
    <a:srgbClr val="00FFFF"/>
    <a:srgbClr val="BC944C"/>
    <a:srgbClr val="7D4C18"/>
    <a:srgbClr val="6E3D0C"/>
    <a:srgbClr val="FF00FF"/>
    <a:srgbClr val="FF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4AB4F51-1903-4DD3-8BD9-380AEDB913D2}" v="72" dt="2021-09-05T09:10:13.04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62" autoAdjust="0"/>
    <p:restoredTop sz="94660"/>
  </p:normalViewPr>
  <p:slideViewPr>
    <p:cSldViewPr snapToGrid="0">
      <p:cViewPr varScale="1">
        <p:scale>
          <a:sx n="88" d="100"/>
          <a:sy n="88" d="100"/>
        </p:scale>
        <p:origin x="60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8.xml"/><Relationship Id="rId21" Type="http://schemas.openxmlformats.org/officeDocument/2006/relationships/slide" Target="slides/slide13.xml"/><Relationship Id="rId42" Type="http://schemas.openxmlformats.org/officeDocument/2006/relationships/font" Target="fonts/font3.fntdata"/><Relationship Id="rId47" Type="http://schemas.openxmlformats.org/officeDocument/2006/relationships/font" Target="fonts/font8.fntdata"/><Relationship Id="rId63" Type="http://schemas.openxmlformats.org/officeDocument/2006/relationships/commentAuthors" Target="commentAuthors.xml"/><Relationship Id="rId68" Type="http://schemas.microsoft.com/office/2016/11/relationships/changesInfo" Target="changesInfos/changesInfo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9" Type="http://schemas.openxmlformats.org/officeDocument/2006/relationships/slide" Target="slides/slide21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40" Type="http://schemas.openxmlformats.org/officeDocument/2006/relationships/font" Target="fonts/font1.fntdata"/><Relationship Id="rId45" Type="http://schemas.openxmlformats.org/officeDocument/2006/relationships/font" Target="fonts/font6.fntdata"/><Relationship Id="rId53" Type="http://schemas.openxmlformats.org/officeDocument/2006/relationships/font" Target="fonts/font14.fntdata"/><Relationship Id="rId58" Type="http://schemas.openxmlformats.org/officeDocument/2006/relationships/font" Target="fonts/font19.fntdata"/><Relationship Id="rId66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61" Type="http://schemas.openxmlformats.org/officeDocument/2006/relationships/font" Target="fonts/font22.fntdata"/><Relationship Id="rId19" Type="http://schemas.openxmlformats.org/officeDocument/2006/relationships/slide" Target="slides/slide1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font" Target="fonts/font4.fntdata"/><Relationship Id="rId48" Type="http://schemas.openxmlformats.org/officeDocument/2006/relationships/font" Target="fonts/font9.fntdata"/><Relationship Id="rId56" Type="http://schemas.openxmlformats.org/officeDocument/2006/relationships/font" Target="fonts/font17.fntdata"/><Relationship Id="rId64" Type="http://schemas.openxmlformats.org/officeDocument/2006/relationships/presProps" Target="presProps.xml"/><Relationship Id="rId69" Type="http://schemas.microsoft.com/office/2015/10/relationships/revisionInfo" Target="revisionInfo.xml"/><Relationship Id="rId8" Type="http://schemas.openxmlformats.org/officeDocument/2006/relationships/slideMaster" Target="slideMasters/slideMaster8.xml"/><Relationship Id="rId51" Type="http://schemas.openxmlformats.org/officeDocument/2006/relationships/font" Target="fonts/font12.fntdata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46" Type="http://schemas.openxmlformats.org/officeDocument/2006/relationships/font" Target="fonts/font7.fntdata"/><Relationship Id="rId59" Type="http://schemas.openxmlformats.org/officeDocument/2006/relationships/font" Target="fonts/font20.fntdata"/><Relationship Id="rId67" Type="http://schemas.openxmlformats.org/officeDocument/2006/relationships/tableStyles" Target="tableStyles.xml"/><Relationship Id="rId20" Type="http://schemas.openxmlformats.org/officeDocument/2006/relationships/slide" Target="slides/slide12.xml"/><Relationship Id="rId41" Type="http://schemas.openxmlformats.org/officeDocument/2006/relationships/font" Target="fonts/font2.fntdata"/><Relationship Id="rId54" Type="http://schemas.openxmlformats.org/officeDocument/2006/relationships/font" Target="fonts/font15.fntdata"/><Relationship Id="rId62" Type="http://schemas.openxmlformats.org/officeDocument/2006/relationships/font" Target="fonts/font23.fntdata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49" Type="http://schemas.openxmlformats.org/officeDocument/2006/relationships/font" Target="fonts/font10.fntdata"/><Relationship Id="rId57" Type="http://schemas.openxmlformats.org/officeDocument/2006/relationships/font" Target="fonts/font18.fntdata"/><Relationship Id="rId10" Type="http://schemas.openxmlformats.org/officeDocument/2006/relationships/slide" Target="slides/slide2.xml"/><Relationship Id="rId31" Type="http://schemas.openxmlformats.org/officeDocument/2006/relationships/slide" Target="slides/slide23.xml"/><Relationship Id="rId44" Type="http://schemas.openxmlformats.org/officeDocument/2006/relationships/font" Target="fonts/font5.fntdata"/><Relationship Id="rId52" Type="http://schemas.openxmlformats.org/officeDocument/2006/relationships/font" Target="fonts/font13.fntdata"/><Relationship Id="rId60" Type="http://schemas.openxmlformats.org/officeDocument/2006/relationships/font" Target="fonts/font21.fntdata"/><Relationship Id="rId65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39" Type="http://schemas.openxmlformats.org/officeDocument/2006/relationships/notesMaster" Target="notesMasters/notesMaster1.xml"/><Relationship Id="rId34" Type="http://schemas.openxmlformats.org/officeDocument/2006/relationships/slide" Target="slides/slide26.xml"/><Relationship Id="rId50" Type="http://schemas.openxmlformats.org/officeDocument/2006/relationships/font" Target="fonts/font11.fntdata"/><Relationship Id="rId55" Type="http://schemas.openxmlformats.org/officeDocument/2006/relationships/font" Target="fonts/font16.fntdata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iền Lê" userId="a37baddeb5cd87c5" providerId="LiveId" clId="{F4AB4F51-1903-4DD3-8BD9-380AEDB913D2}"/>
    <pc:docChg chg="addSld delSld modSld">
      <pc:chgData name="Hiền Lê" userId="a37baddeb5cd87c5" providerId="LiveId" clId="{F4AB4F51-1903-4DD3-8BD9-380AEDB913D2}" dt="2021-09-05T09:10:25.179" v="548" actId="1076"/>
      <pc:docMkLst>
        <pc:docMk/>
      </pc:docMkLst>
      <pc:sldChg chg="modSp mod">
        <pc:chgData name="Hiền Lê" userId="a37baddeb5cd87c5" providerId="LiveId" clId="{F4AB4F51-1903-4DD3-8BD9-380AEDB913D2}" dt="2021-09-05T09:08:15.094" v="535" actId="1076"/>
        <pc:sldMkLst>
          <pc:docMk/>
          <pc:sldMk cId="0" sldId="297"/>
        </pc:sldMkLst>
        <pc:spChg chg="mod">
          <ac:chgData name="Hiền Lê" userId="a37baddeb5cd87c5" providerId="LiveId" clId="{F4AB4F51-1903-4DD3-8BD9-380AEDB913D2}" dt="2021-09-05T09:08:15.094" v="535" actId="1076"/>
          <ac:spMkLst>
            <pc:docMk/>
            <pc:sldMk cId="0" sldId="297"/>
            <ac:spMk id="60" creationId="{9A2C6CFF-0878-42C0-872E-06A536087EE3}"/>
          </ac:spMkLst>
        </pc:spChg>
        <pc:graphicFrameChg chg="mod">
          <ac:chgData name="Hiền Lê" userId="a37baddeb5cd87c5" providerId="LiveId" clId="{F4AB4F51-1903-4DD3-8BD9-380AEDB913D2}" dt="2021-09-05T08:59:28.520" v="483" actId="1076"/>
          <ac:graphicFrameMkLst>
            <pc:docMk/>
            <pc:sldMk cId="0" sldId="297"/>
            <ac:graphicFrameMk id="56" creationId="{1911196A-8E50-499E-A8BF-FA7DA1BAC469}"/>
          </ac:graphicFrameMkLst>
        </pc:graphicFrameChg>
        <pc:picChg chg="mod">
          <ac:chgData name="Hiền Lê" userId="a37baddeb5cd87c5" providerId="LiveId" clId="{F4AB4F51-1903-4DD3-8BD9-380AEDB913D2}" dt="2021-09-05T08:58:48.466" v="479" actId="1076"/>
          <ac:picMkLst>
            <pc:docMk/>
            <pc:sldMk cId="0" sldId="297"/>
            <ac:picMk id="69" creationId="{7358A13E-B372-4391-9802-34A2A3E0F79C}"/>
          </ac:picMkLst>
        </pc:picChg>
      </pc:sldChg>
      <pc:sldChg chg="del">
        <pc:chgData name="Hiền Lê" userId="a37baddeb5cd87c5" providerId="LiveId" clId="{F4AB4F51-1903-4DD3-8BD9-380AEDB913D2}" dt="2021-09-05T07:52:56.242" v="11" actId="2696"/>
        <pc:sldMkLst>
          <pc:docMk/>
          <pc:sldMk cId="1523417132" sldId="359"/>
        </pc:sldMkLst>
      </pc:sldChg>
      <pc:sldChg chg="addSp modSp mod setBg modAnim">
        <pc:chgData name="Hiền Lê" userId="a37baddeb5cd87c5" providerId="LiveId" clId="{F4AB4F51-1903-4DD3-8BD9-380AEDB913D2}" dt="2021-09-05T07:51:42.389" v="10"/>
        <pc:sldMkLst>
          <pc:docMk/>
          <pc:sldMk cId="0" sldId="386"/>
        </pc:sldMkLst>
        <pc:spChg chg="add mod">
          <ac:chgData name="Hiền Lê" userId="a37baddeb5cd87c5" providerId="LiveId" clId="{F4AB4F51-1903-4DD3-8BD9-380AEDB913D2}" dt="2021-09-05T07:49:50.686" v="2"/>
          <ac:spMkLst>
            <pc:docMk/>
            <pc:sldMk cId="0" sldId="386"/>
            <ac:spMk id="308" creationId="{1DD3B7C8-AB73-4725-99BF-05F2038DE869}"/>
          </ac:spMkLst>
        </pc:spChg>
        <pc:graphicFrameChg chg="add mod">
          <ac:chgData name="Hiền Lê" userId="a37baddeb5cd87c5" providerId="LiveId" clId="{F4AB4F51-1903-4DD3-8BD9-380AEDB913D2}" dt="2021-09-05T07:49:38.491" v="1" actId="1076"/>
          <ac:graphicFrameMkLst>
            <pc:docMk/>
            <pc:sldMk cId="0" sldId="386"/>
            <ac:graphicFrameMk id="306" creationId="{4522F852-28E4-4FAE-95DB-6E8A1E3D49F4}"/>
          </ac:graphicFrameMkLst>
        </pc:graphicFrameChg>
        <pc:picChg chg="add mod">
          <ac:chgData name="Hiền Lê" userId="a37baddeb5cd87c5" providerId="LiveId" clId="{F4AB4F51-1903-4DD3-8BD9-380AEDB913D2}" dt="2021-09-05T07:50:05.696" v="4" actId="1076"/>
          <ac:picMkLst>
            <pc:docMk/>
            <pc:sldMk cId="0" sldId="386"/>
            <ac:picMk id="309" creationId="{BF8DBE83-6888-4D0C-B940-11435A20F00C}"/>
          </ac:picMkLst>
        </pc:picChg>
        <pc:picChg chg="add mod">
          <ac:chgData name="Hiền Lê" userId="a37baddeb5cd87c5" providerId="LiveId" clId="{F4AB4F51-1903-4DD3-8BD9-380AEDB913D2}" dt="2021-09-05T07:50:24.163" v="6" actId="1076"/>
          <ac:picMkLst>
            <pc:docMk/>
            <pc:sldMk cId="0" sldId="386"/>
            <ac:picMk id="310" creationId="{B7576635-F18F-42E3-96F5-B798D95C0519}"/>
          </ac:picMkLst>
        </pc:picChg>
      </pc:sldChg>
      <pc:sldChg chg="addSp modSp add mod modAnim">
        <pc:chgData name="Hiền Lê" userId="a37baddeb5cd87c5" providerId="LiveId" clId="{F4AB4F51-1903-4DD3-8BD9-380AEDB913D2}" dt="2021-09-05T09:10:25.179" v="548" actId="1076"/>
        <pc:sldMkLst>
          <pc:docMk/>
          <pc:sldMk cId="0" sldId="387"/>
        </pc:sldMkLst>
        <pc:spChg chg="mod">
          <ac:chgData name="Hiền Lê" userId="a37baddeb5cd87c5" providerId="LiveId" clId="{F4AB4F51-1903-4DD3-8BD9-380AEDB913D2}" dt="2021-09-05T08:10:14.892" v="206" actId="1076"/>
          <ac:spMkLst>
            <pc:docMk/>
            <pc:sldMk cId="0" sldId="387"/>
            <ac:spMk id="5" creationId="{00000000-0000-0000-0000-000000000000}"/>
          </ac:spMkLst>
        </pc:spChg>
        <pc:spChg chg="mod">
          <ac:chgData name="Hiền Lê" userId="a37baddeb5cd87c5" providerId="LiveId" clId="{F4AB4F51-1903-4DD3-8BD9-380AEDB913D2}" dt="2021-09-05T08:10:19.751" v="207" actId="1076"/>
          <ac:spMkLst>
            <pc:docMk/>
            <pc:sldMk cId="0" sldId="387"/>
            <ac:spMk id="6" creationId="{00000000-0000-0000-0000-000000000000}"/>
          </ac:spMkLst>
        </pc:spChg>
        <pc:spChg chg="mod">
          <ac:chgData name="Hiền Lê" userId="a37baddeb5cd87c5" providerId="LiveId" clId="{F4AB4F51-1903-4DD3-8BD9-380AEDB913D2}" dt="2021-09-05T08:10:27.941" v="208" actId="1076"/>
          <ac:spMkLst>
            <pc:docMk/>
            <pc:sldMk cId="0" sldId="387"/>
            <ac:spMk id="7" creationId="{00000000-0000-0000-0000-000000000000}"/>
          </ac:spMkLst>
        </pc:spChg>
        <pc:spChg chg="mod">
          <ac:chgData name="Hiền Lê" userId="a37baddeb5cd87c5" providerId="LiveId" clId="{F4AB4F51-1903-4DD3-8BD9-380AEDB913D2}" dt="2021-09-05T08:10:41.297" v="209" actId="1076"/>
          <ac:spMkLst>
            <pc:docMk/>
            <pc:sldMk cId="0" sldId="387"/>
            <ac:spMk id="8" creationId="{00000000-0000-0000-0000-000000000000}"/>
          </ac:spMkLst>
        </pc:spChg>
        <pc:spChg chg="mod">
          <ac:chgData name="Hiền Lê" userId="a37baddeb5cd87c5" providerId="LiveId" clId="{F4AB4F51-1903-4DD3-8BD9-380AEDB913D2}" dt="2021-09-05T08:11:00.579" v="210" actId="1076"/>
          <ac:spMkLst>
            <pc:docMk/>
            <pc:sldMk cId="0" sldId="387"/>
            <ac:spMk id="9" creationId="{00000000-0000-0000-0000-000000000000}"/>
          </ac:spMkLst>
        </pc:spChg>
        <pc:spChg chg="mod">
          <ac:chgData name="Hiền Lê" userId="a37baddeb5cd87c5" providerId="LiveId" clId="{F4AB4F51-1903-4DD3-8BD9-380AEDB913D2}" dt="2021-09-05T08:11:12.601" v="211" actId="1076"/>
          <ac:spMkLst>
            <pc:docMk/>
            <pc:sldMk cId="0" sldId="387"/>
            <ac:spMk id="10" creationId="{00000000-0000-0000-0000-000000000000}"/>
          </ac:spMkLst>
        </pc:spChg>
        <pc:spChg chg="mod">
          <ac:chgData name="Hiền Lê" userId="a37baddeb5cd87c5" providerId="LiveId" clId="{F4AB4F51-1903-4DD3-8BD9-380AEDB913D2}" dt="2021-09-05T08:11:20.174" v="212" actId="1076"/>
          <ac:spMkLst>
            <pc:docMk/>
            <pc:sldMk cId="0" sldId="387"/>
            <ac:spMk id="11" creationId="{00000000-0000-0000-0000-000000000000}"/>
          </ac:spMkLst>
        </pc:spChg>
        <pc:spChg chg="mod">
          <ac:chgData name="Hiền Lê" userId="a37baddeb5cd87c5" providerId="LiveId" clId="{F4AB4F51-1903-4DD3-8BD9-380AEDB913D2}" dt="2021-09-05T08:11:35.572" v="214" actId="1076"/>
          <ac:spMkLst>
            <pc:docMk/>
            <pc:sldMk cId="0" sldId="387"/>
            <ac:spMk id="12" creationId="{00000000-0000-0000-0000-000000000000}"/>
          </ac:spMkLst>
        </pc:spChg>
        <pc:spChg chg="mod">
          <ac:chgData name="Hiền Lê" userId="a37baddeb5cd87c5" providerId="LiveId" clId="{F4AB4F51-1903-4DD3-8BD9-380AEDB913D2}" dt="2021-09-05T08:11:57.023" v="215" actId="1076"/>
          <ac:spMkLst>
            <pc:docMk/>
            <pc:sldMk cId="0" sldId="387"/>
            <ac:spMk id="13" creationId="{00000000-0000-0000-0000-000000000000}"/>
          </ac:spMkLst>
        </pc:spChg>
        <pc:spChg chg="mod">
          <ac:chgData name="Hiền Lê" userId="a37baddeb5cd87c5" providerId="LiveId" clId="{F4AB4F51-1903-4DD3-8BD9-380AEDB913D2}" dt="2021-09-05T08:12:25.669" v="216" actId="1076"/>
          <ac:spMkLst>
            <pc:docMk/>
            <pc:sldMk cId="0" sldId="387"/>
            <ac:spMk id="14" creationId="{00000000-0000-0000-0000-000000000000}"/>
          </ac:spMkLst>
        </pc:spChg>
        <pc:spChg chg="mod">
          <ac:chgData name="Hiền Lê" userId="a37baddeb5cd87c5" providerId="LiveId" clId="{F4AB4F51-1903-4DD3-8BD9-380AEDB913D2}" dt="2021-09-05T08:12:37.949" v="217" actId="1076"/>
          <ac:spMkLst>
            <pc:docMk/>
            <pc:sldMk cId="0" sldId="387"/>
            <ac:spMk id="15" creationId="{00000000-0000-0000-0000-000000000000}"/>
          </ac:spMkLst>
        </pc:spChg>
        <pc:spChg chg="mod">
          <ac:chgData name="Hiền Lê" userId="a37baddeb5cd87c5" providerId="LiveId" clId="{F4AB4F51-1903-4DD3-8BD9-380AEDB913D2}" dt="2021-09-05T08:19:17.181" v="251" actId="1076"/>
          <ac:spMkLst>
            <pc:docMk/>
            <pc:sldMk cId="0" sldId="387"/>
            <ac:spMk id="16" creationId="{00000000-0000-0000-0000-000000000000}"/>
          </ac:spMkLst>
        </pc:spChg>
        <pc:spChg chg="mod">
          <ac:chgData name="Hiền Lê" userId="a37baddeb5cd87c5" providerId="LiveId" clId="{F4AB4F51-1903-4DD3-8BD9-380AEDB913D2}" dt="2021-09-05T08:13:05.914" v="219" actId="1076"/>
          <ac:spMkLst>
            <pc:docMk/>
            <pc:sldMk cId="0" sldId="387"/>
            <ac:spMk id="17" creationId="{00000000-0000-0000-0000-000000000000}"/>
          </ac:spMkLst>
        </pc:spChg>
        <pc:spChg chg="mod">
          <ac:chgData name="Hiền Lê" userId="a37baddeb5cd87c5" providerId="LiveId" clId="{F4AB4F51-1903-4DD3-8BD9-380AEDB913D2}" dt="2021-09-05T08:13:12.594" v="220" actId="1076"/>
          <ac:spMkLst>
            <pc:docMk/>
            <pc:sldMk cId="0" sldId="387"/>
            <ac:spMk id="18" creationId="{00000000-0000-0000-0000-000000000000}"/>
          </ac:spMkLst>
        </pc:spChg>
        <pc:spChg chg="mod">
          <ac:chgData name="Hiền Lê" userId="a37baddeb5cd87c5" providerId="LiveId" clId="{F4AB4F51-1903-4DD3-8BD9-380AEDB913D2}" dt="2021-09-05T08:13:28.919" v="221" actId="1076"/>
          <ac:spMkLst>
            <pc:docMk/>
            <pc:sldMk cId="0" sldId="387"/>
            <ac:spMk id="19" creationId="{00000000-0000-0000-0000-000000000000}"/>
          </ac:spMkLst>
        </pc:spChg>
        <pc:spChg chg="mod">
          <ac:chgData name="Hiền Lê" userId="a37baddeb5cd87c5" providerId="LiveId" clId="{F4AB4F51-1903-4DD3-8BD9-380AEDB913D2}" dt="2021-09-05T08:13:35.993" v="222" actId="1076"/>
          <ac:spMkLst>
            <pc:docMk/>
            <pc:sldMk cId="0" sldId="387"/>
            <ac:spMk id="20" creationId="{00000000-0000-0000-0000-000000000000}"/>
          </ac:spMkLst>
        </pc:spChg>
        <pc:spChg chg="mod">
          <ac:chgData name="Hiền Lê" userId="a37baddeb5cd87c5" providerId="LiveId" clId="{F4AB4F51-1903-4DD3-8BD9-380AEDB913D2}" dt="2021-09-05T08:13:40.940" v="223" actId="1076"/>
          <ac:spMkLst>
            <pc:docMk/>
            <pc:sldMk cId="0" sldId="387"/>
            <ac:spMk id="21" creationId="{00000000-0000-0000-0000-000000000000}"/>
          </ac:spMkLst>
        </pc:spChg>
        <pc:spChg chg="mod">
          <ac:chgData name="Hiền Lê" userId="a37baddeb5cd87c5" providerId="LiveId" clId="{F4AB4F51-1903-4DD3-8BD9-380AEDB913D2}" dt="2021-09-05T08:13:45.490" v="224" actId="1076"/>
          <ac:spMkLst>
            <pc:docMk/>
            <pc:sldMk cId="0" sldId="387"/>
            <ac:spMk id="22" creationId="{00000000-0000-0000-0000-000000000000}"/>
          </ac:spMkLst>
        </pc:spChg>
        <pc:spChg chg="mod">
          <ac:chgData name="Hiền Lê" userId="a37baddeb5cd87c5" providerId="LiveId" clId="{F4AB4F51-1903-4DD3-8BD9-380AEDB913D2}" dt="2021-09-05T08:13:51.635" v="225" actId="1076"/>
          <ac:spMkLst>
            <pc:docMk/>
            <pc:sldMk cId="0" sldId="387"/>
            <ac:spMk id="23" creationId="{00000000-0000-0000-0000-000000000000}"/>
          </ac:spMkLst>
        </pc:spChg>
        <pc:spChg chg="mod">
          <ac:chgData name="Hiền Lê" userId="a37baddeb5cd87c5" providerId="LiveId" clId="{F4AB4F51-1903-4DD3-8BD9-380AEDB913D2}" dt="2021-09-05T08:13:59.046" v="226" actId="1076"/>
          <ac:spMkLst>
            <pc:docMk/>
            <pc:sldMk cId="0" sldId="387"/>
            <ac:spMk id="24" creationId="{00000000-0000-0000-0000-000000000000}"/>
          </ac:spMkLst>
        </pc:spChg>
        <pc:spChg chg="mod">
          <ac:chgData name="Hiền Lê" userId="a37baddeb5cd87c5" providerId="LiveId" clId="{F4AB4F51-1903-4DD3-8BD9-380AEDB913D2}" dt="2021-09-05T08:14:02.873" v="227" actId="1076"/>
          <ac:spMkLst>
            <pc:docMk/>
            <pc:sldMk cId="0" sldId="387"/>
            <ac:spMk id="25" creationId="{00000000-0000-0000-0000-000000000000}"/>
          </ac:spMkLst>
        </pc:spChg>
        <pc:spChg chg="mod">
          <ac:chgData name="Hiền Lê" userId="a37baddeb5cd87c5" providerId="LiveId" clId="{F4AB4F51-1903-4DD3-8BD9-380AEDB913D2}" dt="2021-09-05T08:14:15.680" v="228" actId="1076"/>
          <ac:spMkLst>
            <pc:docMk/>
            <pc:sldMk cId="0" sldId="387"/>
            <ac:spMk id="26" creationId="{00000000-0000-0000-0000-000000000000}"/>
          </ac:spMkLst>
        </pc:spChg>
        <pc:spChg chg="mod">
          <ac:chgData name="Hiền Lê" userId="a37baddeb5cd87c5" providerId="LiveId" clId="{F4AB4F51-1903-4DD3-8BD9-380AEDB913D2}" dt="2021-09-05T08:14:29.129" v="229" actId="1076"/>
          <ac:spMkLst>
            <pc:docMk/>
            <pc:sldMk cId="0" sldId="387"/>
            <ac:spMk id="27" creationId="{00000000-0000-0000-0000-000000000000}"/>
          </ac:spMkLst>
        </pc:spChg>
        <pc:spChg chg="mod">
          <ac:chgData name="Hiền Lê" userId="a37baddeb5cd87c5" providerId="LiveId" clId="{F4AB4F51-1903-4DD3-8BD9-380AEDB913D2}" dt="2021-09-05T08:14:50.714" v="230" actId="1076"/>
          <ac:spMkLst>
            <pc:docMk/>
            <pc:sldMk cId="0" sldId="387"/>
            <ac:spMk id="28" creationId="{00000000-0000-0000-0000-000000000000}"/>
          </ac:spMkLst>
        </pc:spChg>
        <pc:spChg chg="mod">
          <ac:chgData name="Hiền Lê" userId="a37baddeb5cd87c5" providerId="LiveId" clId="{F4AB4F51-1903-4DD3-8BD9-380AEDB913D2}" dt="2021-09-05T08:15:21.911" v="233" actId="1076"/>
          <ac:spMkLst>
            <pc:docMk/>
            <pc:sldMk cId="0" sldId="387"/>
            <ac:spMk id="29" creationId="{00000000-0000-0000-0000-000000000000}"/>
          </ac:spMkLst>
        </pc:spChg>
        <pc:spChg chg="mod">
          <ac:chgData name="Hiền Lê" userId="a37baddeb5cd87c5" providerId="LiveId" clId="{F4AB4F51-1903-4DD3-8BD9-380AEDB913D2}" dt="2021-09-05T08:15:53.010" v="236" actId="1076"/>
          <ac:spMkLst>
            <pc:docMk/>
            <pc:sldMk cId="0" sldId="387"/>
            <ac:spMk id="30" creationId="{00000000-0000-0000-0000-000000000000}"/>
          </ac:spMkLst>
        </pc:spChg>
        <pc:spChg chg="mod">
          <ac:chgData name="Hiền Lê" userId="a37baddeb5cd87c5" providerId="LiveId" clId="{F4AB4F51-1903-4DD3-8BD9-380AEDB913D2}" dt="2021-09-05T08:16:12.377" v="238" actId="1076"/>
          <ac:spMkLst>
            <pc:docMk/>
            <pc:sldMk cId="0" sldId="387"/>
            <ac:spMk id="31" creationId="{00000000-0000-0000-0000-000000000000}"/>
          </ac:spMkLst>
        </pc:spChg>
        <pc:spChg chg="mod">
          <ac:chgData name="Hiền Lê" userId="a37baddeb5cd87c5" providerId="LiveId" clId="{F4AB4F51-1903-4DD3-8BD9-380AEDB913D2}" dt="2021-09-05T08:16:38.124" v="240" actId="1076"/>
          <ac:spMkLst>
            <pc:docMk/>
            <pc:sldMk cId="0" sldId="387"/>
            <ac:spMk id="32" creationId="{00000000-0000-0000-0000-000000000000}"/>
          </ac:spMkLst>
        </pc:spChg>
        <pc:spChg chg="mod">
          <ac:chgData name="Hiền Lê" userId="a37baddeb5cd87c5" providerId="LiveId" clId="{F4AB4F51-1903-4DD3-8BD9-380AEDB913D2}" dt="2021-09-05T08:17:42.234" v="243" actId="1076"/>
          <ac:spMkLst>
            <pc:docMk/>
            <pc:sldMk cId="0" sldId="387"/>
            <ac:spMk id="33" creationId="{00000000-0000-0000-0000-000000000000}"/>
          </ac:spMkLst>
        </pc:spChg>
        <pc:spChg chg="mod">
          <ac:chgData name="Hiền Lê" userId="a37baddeb5cd87c5" providerId="LiveId" clId="{F4AB4F51-1903-4DD3-8BD9-380AEDB913D2}" dt="2021-09-05T08:17:49.012" v="244" actId="1076"/>
          <ac:spMkLst>
            <pc:docMk/>
            <pc:sldMk cId="0" sldId="387"/>
            <ac:spMk id="34" creationId="{00000000-0000-0000-0000-000000000000}"/>
          </ac:spMkLst>
        </pc:spChg>
        <pc:spChg chg="mod">
          <ac:chgData name="Hiền Lê" userId="a37baddeb5cd87c5" providerId="LiveId" clId="{F4AB4F51-1903-4DD3-8BD9-380AEDB913D2}" dt="2021-09-05T08:18:34.993" v="246" actId="1076"/>
          <ac:spMkLst>
            <pc:docMk/>
            <pc:sldMk cId="0" sldId="387"/>
            <ac:spMk id="35" creationId="{00000000-0000-0000-0000-000000000000}"/>
          </ac:spMkLst>
        </pc:spChg>
        <pc:spChg chg="mod">
          <ac:chgData name="Hiền Lê" userId="a37baddeb5cd87c5" providerId="LiveId" clId="{F4AB4F51-1903-4DD3-8BD9-380AEDB913D2}" dt="2021-09-05T08:18:42.808" v="247" actId="1076"/>
          <ac:spMkLst>
            <pc:docMk/>
            <pc:sldMk cId="0" sldId="387"/>
            <ac:spMk id="36" creationId="{00000000-0000-0000-0000-000000000000}"/>
          </ac:spMkLst>
        </pc:spChg>
        <pc:spChg chg="mod">
          <ac:chgData name="Hiền Lê" userId="a37baddeb5cd87c5" providerId="LiveId" clId="{F4AB4F51-1903-4DD3-8BD9-380AEDB913D2}" dt="2021-09-05T08:23:59.835" v="265" actId="1076"/>
          <ac:spMkLst>
            <pc:docMk/>
            <pc:sldMk cId="0" sldId="387"/>
            <ac:spMk id="37" creationId="{00000000-0000-0000-0000-000000000000}"/>
          </ac:spMkLst>
        </pc:spChg>
        <pc:spChg chg="mod">
          <ac:chgData name="Hiền Lê" userId="a37baddeb5cd87c5" providerId="LiveId" clId="{F4AB4F51-1903-4DD3-8BD9-380AEDB913D2}" dt="2021-09-05T08:29:58.711" v="287" actId="1076"/>
          <ac:spMkLst>
            <pc:docMk/>
            <pc:sldMk cId="0" sldId="387"/>
            <ac:spMk id="38" creationId="{00000000-0000-0000-0000-000000000000}"/>
          </ac:spMkLst>
        </pc:spChg>
        <pc:spChg chg="mod">
          <ac:chgData name="Hiền Lê" userId="a37baddeb5cd87c5" providerId="LiveId" clId="{F4AB4F51-1903-4DD3-8BD9-380AEDB913D2}" dt="2021-09-05T08:30:13.121" v="289" actId="1076"/>
          <ac:spMkLst>
            <pc:docMk/>
            <pc:sldMk cId="0" sldId="387"/>
            <ac:spMk id="39" creationId="{00000000-0000-0000-0000-000000000000}"/>
          </ac:spMkLst>
        </pc:spChg>
        <pc:spChg chg="mod">
          <ac:chgData name="Hiền Lê" userId="a37baddeb5cd87c5" providerId="LiveId" clId="{F4AB4F51-1903-4DD3-8BD9-380AEDB913D2}" dt="2021-09-05T08:30:19.083" v="290" actId="1076"/>
          <ac:spMkLst>
            <pc:docMk/>
            <pc:sldMk cId="0" sldId="387"/>
            <ac:spMk id="40" creationId="{00000000-0000-0000-0000-000000000000}"/>
          </ac:spMkLst>
        </pc:spChg>
        <pc:spChg chg="mod">
          <ac:chgData name="Hiền Lê" userId="a37baddeb5cd87c5" providerId="LiveId" clId="{F4AB4F51-1903-4DD3-8BD9-380AEDB913D2}" dt="2021-09-05T08:30:32.588" v="291" actId="1076"/>
          <ac:spMkLst>
            <pc:docMk/>
            <pc:sldMk cId="0" sldId="387"/>
            <ac:spMk id="41" creationId="{00000000-0000-0000-0000-000000000000}"/>
          </ac:spMkLst>
        </pc:spChg>
        <pc:spChg chg="mod">
          <ac:chgData name="Hiền Lê" userId="a37baddeb5cd87c5" providerId="LiveId" clId="{F4AB4F51-1903-4DD3-8BD9-380AEDB913D2}" dt="2021-09-05T08:30:45.104" v="292" actId="1076"/>
          <ac:spMkLst>
            <pc:docMk/>
            <pc:sldMk cId="0" sldId="387"/>
            <ac:spMk id="42" creationId="{00000000-0000-0000-0000-000000000000}"/>
          </ac:spMkLst>
        </pc:spChg>
        <pc:spChg chg="mod">
          <ac:chgData name="Hiền Lê" userId="a37baddeb5cd87c5" providerId="LiveId" clId="{F4AB4F51-1903-4DD3-8BD9-380AEDB913D2}" dt="2021-09-05T08:30:55.248" v="293" actId="1076"/>
          <ac:spMkLst>
            <pc:docMk/>
            <pc:sldMk cId="0" sldId="387"/>
            <ac:spMk id="43" creationId="{00000000-0000-0000-0000-000000000000}"/>
          </ac:spMkLst>
        </pc:spChg>
        <pc:spChg chg="mod">
          <ac:chgData name="Hiền Lê" userId="a37baddeb5cd87c5" providerId="LiveId" clId="{F4AB4F51-1903-4DD3-8BD9-380AEDB913D2}" dt="2021-09-05T08:31:06.071" v="294" actId="1076"/>
          <ac:spMkLst>
            <pc:docMk/>
            <pc:sldMk cId="0" sldId="387"/>
            <ac:spMk id="44" creationId="{00000000-0000-0000-0000-000000000000}"/>
          </ac:spMkLst>
        </pc:spChg>
        <pc:spChg chg="mod">
          <ac:chgData name="Hiền Lê" userId="a37baddeb5cd87c5" providerId="LiveId" clId="{F4AB4F51-1903-4DD3-8BD9-380AEDB913D2}" dt="2021-09-05T08:31:15.991" v="295" actId="1076"/>
          <ac:spMkLst>
            <pc:docMk/>
            <pc:sldMk cId="0" sldId="387"/>
            <ac:spMk id="45" creationId="{00000000-0000-0000-0000-000000000000}"/>
          </ac:spMkLst>
        </pc:spChg>
        <pc:spChg chg="mod">
          <ac:chgData name="Hiền Lê" userId="a37baddeb5cd87c5" providerId="LiveId" clId="{F4AB4F51-1903-4DD3-8BD9-380AEDB913D2}" dt="2021-09-05T08:31:42.232" v="298" actId="1076"/>
          <ac:spMkLst>
            <pc:docMk/>
            <pc:sldMk cId="0" sldId="387"/>
            <ac:spMk id="46" creationId="{00000000-0000-0000-0000-000000000000}"/>
          </ac:spMkLst>
        </pc:spChg>
        <pc:spChg chg="mod">
          <ac:chgData name="Hiền Lê" userId="a37baddeb5cd87c5" providerId="LiveId" clId="{F4AB4F51-1903-4DD3-8BD9-380AEDB913D2}" dt="2021-09-05T08:32:18.122" v="300" actId="1076"/>
          <ac:spMkLst>
            <pc:docMk/>
            <pc:sldMk cId="0" sldId="387"/>
            <ac:spMk id="47" creationId="{00000000-0000-0000-0000-000000000000}"/>
          </ac:spMkLst>
        </pc:spChg>
        <pc:spChg chg="mod">
          <ac:chgData name="Hiền Lê" userId="a37baddeb5cd87c5" providerId="LiveId" clId="{F4AB4F51-1903-4DD3-8BD9-380AEDB913D2}" dt="2021-09-05T08:32:28.032" v="301" actId="1076"/>
          <ac:spMkLst>
            <pc:docMk/>
            <pc:sldMk cId="0" sldId="387"/>
            <ac:spMk id="48" creationId="{00000000-0000-0000-0000-000000000000}"/>
          </ac:spMkLst>
        </pc:spChg>
        <pc:spChg chg="mod">
          <ac:chgData name="Hiền Lê" userId="a37baddeb5cd87c5" providerId="LiveId" clId="{F4AB4F51-1903-4DD3-8BD9-380AEDB913D2}" dt="2021-09-05T08:32:39.537" v="302" actId="1076"/>
          <ac:spMkLst>
            <pc:docMk/>
            <pc:sldMk cId="0" sldId="387"/>
            <ac:spMk id="49" creationId="{00000000-0000-0000-0000-000000000000}"/>
          </ac:spMkLst>
        </pc:spChg>
        <pc:spChg chg="mod">
          <ac:chgData name="Hiền Lê" userId="a37baddeb5cd87c5" providerId="LiveId" clId="{F4AB4F51-1903-4DD3-8BD9-380AEDB913D2}" dt="2021-09-05T08:33:06.674" v="303" actId="1076"/>
          <ac:spMkLst>
            <pc:docMk/>
            <pc:sldMk cId="0" sldId="387"/>
            <ac:spMk id="50" creationId="{00000000-0000-0000-0000-000000000000}"/>
          </ac:spMkLst>
        </pc:spChg>
        <pc:spChg chg="mod">
          <ac:chgData name="Hiền Lê" userId="a37baddeb5cd87c5" providerId="LiveId" clId="{F4AB4F51-1903-4DD3-8BD9-380AEDB913D2}" dt="2021-09-05T08:33:14.816" v="304" actId="1076"/>
          <ac:spMkLst>
            <pc:docMk/>
            <pc:sldMk cId="0" sldId="387"/>
            <ac:spMk id="51" creationId="{00000000-0000-0000-0000-000000000000}"/>
          </ac:spMkLst>
        </pc:spChg>
        <pc:spChg chg="mod">
          <ac:chgData name="Hiền Lê" userId="a37baddeb5cd87c5" providerId="LiveId" clId="{F4AB4F51-1903-4DD3-8BD9-380AEDB913D2}" dt="2021-09-05T08:33:23.522" v="305" actId="1076"/>
          <ac:spMkLst>
            <pc:docMk/>
            <pc:sldMk cId="0" sldId="387"/>
            <ac:spMk id="52" creationId="{00000000-0000-0000-0000-000000000000}"/>
          </ac:spMkLst>
        </pc:spChg>
        <pc:spChg chg="mod">
          <ac:chgData name="Hiền Lê" userId="a37baddeb5cd87c5" providerId="LiveId" clId="{F4AB4F51-1903-4DD3-8BD9-380AEDB913D2}" dt="2021-09-05T08:33:34.660" v="306" actId="1076"/>
          <ac:spMkLst>
            <pc:docMk/>
            <pc:sldMk cId="0" sldId="387"/>
            <ac:spMk id="53" creationId="{00000000-0000-0000-0000-000000000000}"/>
          </ac:spMkLst>
        </pc:spChg>
        <pc:spChg chg="mod">
          <ac:chgData name="Hiền Lê" userId="a37baddeb5cd87c5" providerId="LiveId" clId="{F4AB4F51-1903-4DD3-8BD9-380AEDB913D2}" dt="2021-09-05T08:33:45.545" v="307" actId="1076"/>
          <ac:spMkLst>
            <pc:docMk/>
            <pc:sldMk cId="0" sldId="387"/>
            <ac:spMk id="54" creationId="{00000000-0000-0000-0000-000000000000}"/>
          </ac:spMkLst>
        </pc:spChg>
        <pc:spChg chg="mod">
          <ac:chgData name="Hiền Lê" userId="a37baddeb5cd87c5" providerId="LiveId" clId="{F4AB4F51-1903-4DD3-8BD9-380AEDB913D2}" dt="2021-09-05T08:33:51.588" v="308" actId="1076"/>
          <ac:spMkLst>
            <pc:docMk/>
            <pc:sldMk cId="0" sldId="387"/>
            <ac:spMk id="55" creationId="{00000000-0000-0000-0000-000000000000}"/>
          </ac:spMkLst>
        </pc:spChg>
        <pc:spChg chg="mod">
          <ac:chgData name="Hiền Lê" userId="a37baddeb5cd87c5" providerId="LiveId" clId="{F4AB4F51-1903-4DD3-8BD9-380AEDB913D2}" dt="2021-09-05T08:33:55.816" v="309" actId="1076"/>
          <ac:spMkLst>
            <pc:docMk/>
            <pc:sldMk cId="0" sldId="387"/>
            <ac:spMk id="56" creationId="{00000000-0000-0000-0000-000000000000}"/>
          </ac:spMkLst>
        </pc:spChg>
        <pc:spChg chg="mod">
          <ac:chgData name="Hiền Lê" userId="a37baddeb5cd87c5" providerId="LiveId" clId="{F4AB4F51-1903-4DD3-8BD9-380AEDB913D2}" dt="2021-09-05T08:34:02.868" v="310" actId="1076"/>
          <ac:spMkLst>
            <pc:docMk/>
            <pc:sldMk cId="0" sldId="387"/>
            <ac:spMk id="57" creationId="{00000000-0000-0000-0000-000000000000}"/>
          </ac:spMkLst>
        </pc:spChg>
        <pc:spChg chg="mod">
          <ac:chgData name="Hiền Lê" userId="a37baddeb5cd87c5" providerId="LiveId" clId="{F4AB4F51-1903-4DD3-8BD9-380AEDB913D2}" dt="2021-09-05T08:34:12.922" v="311" actId="1076"/>
          <ac:spMkLst>
            <pc:docMk/>
            <pc:sldMk cId="0" sldId="387"/>
            <ac:spMk id="58" creationId="{00000000-0000-0000-0000-000000000000}"/>
          </ac:spMkLst>
        </pc:spChg>
        <pc:spChg chg="mod">
          <ac:chgData name="Hiền Lê" userId="a37baddeb5cd87c5" providerId="LiveId" clId="{F4AB4F51-1903-4DD3-8BD9-380AEDB913D2}" dt="2021-09-05T08:34:19.444" v="312" actId="1076"/>
          <ac:spMkLst>
            <pc:docMk/>
            <pc:sldMk cId="0" sldId="387"/>
            <ac:spMk id="59" creationId="{00000000-0000-0000-0000-000000000000}"/>
          </ac:spMkLst>
        </pc:spChg>
        <pc:spChg chg="mod">
          <ac:chgData name="Hiền Lê" userId="a37baddeb5cd87c5" providerId="LiveId" clId="{F4AB4F51-1903-4DD3-8BD9-380AEDB913D2}" dt="2021-09-05T08:34:25.627" v="313" actId="1076"/>
          <ac:spMkLst>
            <pc:docMk/>
            <pc:sldMk cId="0" sldId="387"/>
            <ac:spMk id="60" creationId="{00000000-0000-0000-0000-000000000000}"/>
          </ac:spMkLst>
        </pc:spChg>
        <pc:spChg chg="mod">
          <ac:chgData name="Hiền Lê" userId="a37baddeb5cd87c5" providerId="LiveId" clId="{F4AB4F51-1903-4DD3-8BD9-380AEDB913D2}" dt="2021-09-05T08:34:34.390" v="314" actId="1076"/>
          <ac:spMkLst>
            <pc:docMk/>
            <pc:sldMk cId="0" sldId="387"/>
            <ac:spMk id="61" creationId="{00000000-0000-0000-0000-000000000000}"/>
          </ac:spMkLst>
        </pc:spChg>
        <pc:spChg chg="mod">
          <ac:chgData name="Hiền Lê" userId="a37baddeb5cd87c5" providerId="LiveId" clId="{F4AB4F51-1903-4DD3-8BD9-380AEDB913D2}" dt="2021-09-05T08:34:42.605" v="315" actId="1076"/>
          <ac:spMkLst>
            <pc:docMk/>
            <pc:sldMk cId="0" sldId="387"/>
            <ac:spMk id="62" creationId="{00000000-0000-0000-0000-000000000000}"/>
          </ac:spMkLst>
        </pc:spChg>
        <pc:spChg chg="mod">
          <ac:chgData name="Hiền Lê" userId="a37baddeb5cd87c5" providerId="LiveId" clId="{F4AB4F51-1903-4DD3-8BD9-380AEDB913D2}" dt="2021-09-05T08:34:49.541" v="316" actId="1076"/>
          <ac:spMkLst>
            <pc:docMk/>
            <pc:sldMk cId="0" sldId="387"/>
            <ac:spMk id="63" creationId="{00000000-0000-0000-0000-000000000000}"/>
          </ac:spMkLst>
        </pc:spChg>
        <pc:spChg chg="mod">
          <ac:chgData name="Hiền Lê" userId="a37baddeb5cd87c5" providerId="LiveId" clId="{F4AB4F51-1903-4DD3-8BD9-380AEDB913D2}" dt="2021-09-05T08:34:55.572" v="317" actId="1076"/>
          <ac:spMkLst>
            <pc:docMk/>
            <pc:sldMk cId="0" sldId="387"/>
            <ac:spMk id="64" creationId="{00000000-0000-0000-0000-000000000000}"/>
          </ac:spMkLst>
        </pc:spChg>
        <pc:spChg chg="mod">
          <ac:chgData name="Hiền Lê" userId="a37baddeb5cd87c5" providerId="LiveId" clId="{F4AB4F51-1903-4DD3-8BD9-380AEDB913D2}" dt="2021-09-05T08:35:05.883" v="318" actId="1076"/>
          <ac:spMkLst>
            <pc:docMk/>
            <pc:sldMk cId="0" sldId="387"/>
            <ac:spMk id="65" creationId="{00000000-0000-0000-0000-000000000000}"/>
          </ac:spMkLst>
        </pc:spChg>
        <pc:spChg chg="mod">
          <ac:chgData name="Hiền Lê" userId="a37baddeb5cd87c5" providerId="LiveId" clId="{F4AB4F51-1903-4DD3-8BD9-380AEDB913D2}" dt="2021-09-05T08:35:40.593" v="321" actId="1076"/>
          <ac:spMkLst>
            <pc:docMk/>
            <pc:sldMk cId="0" sldId="387"/>
            <ac:spMk id="66" creationId="{00000000-0000-0000-0000-000000000000}"/>
          </ac:spMkLst>
        </pc:spChg>
        <pc:spChg chg="mod">
          <ac:chgData name="Hiền Lê" userId="a37baddeb5cd87c5" providerId="LiveId" clId="{F4AB4F51-1903-4DD3-8BD9-380AEDB913D2}" dt="2021-09-05T08:36:00.299" v="323" actId="1076"/>
          <ac:spMkLst>
            <pc:docMk/>
            <pc:sldMk cId="0" sldId="387"/>
            <ac:spMk id="67" creationId="{00000000-0000-0000-0000-000000000000}"/>
          </ac:spMkLst>
        </pc:spChg>
        <pc:spChg chg="mod">
          <ac:chgData name="Hiền Lê" userId="a37baddeb5cd87c5" providerId="LiveId" clId="{F4AB4F51-1903-4DD3-8BD9-380AEDB913D2}" dt="2021-09-05T08:36:10.354" v="324" actId="1076"/>
          <ac:spMkLst>
            <pc:docMk/>
            <pc:sldMk cId="0" sldId="387"/>
            <ac:spMk id="68" creationId="{00000000-0000-0000-0000-000000000000}"/>
          </ac:spMkLst>
        </pc:spChg>
        <pc:spChg chg="mod">
          <ac:chgData name="Hiền Lê" userId="a37baddeb5cd87c5" providerId="LiveId" clId="{F4AB4F51-1903-4DD3-8BD9-380AEDB913D2}" dt="2021-09-05T08:36:25.383" v="325" actId="1076"/>
          <ac:spMkLst>
            <pc:docMk/>
            <pc:sldMk cId="0" sldId="387"/>
            <ac:spMk id="69" creationId="{00000000-0000-0000-0000-000000000000}"/>
          </ac:spMkLst>
        </pc:spChg>
        <pc:spChg chg="mod">
          <ac:chgData name="Hiền Lê" userId="a37baddeb5cd87c5" providerId="LiveId" clId="{F4AB4F51-1903-4DD3-8BD9-380AEDB913D2}" dt="2021-09-05T08:36:42.744" v="326" actId="1076"/>
          <ac:spMkLst>
            <pc:docMk/>
            <pc:sldMk cId="0" sldId="387"/>
            <ac:spMk id="70" creationId="{00000000-0000-0000-0000-000000000000}"/>
          </ac:spMkLst>
        </pc:spChg>
        <pc:spChg chg="mod">
          <ac:chgData name="Hiền Lê" userId="a37baddeb5cd87c5" providerId="LiveId" clId="{F4AB4F51-1903-4DD3-8BD9-380AEDB913D2}" dt="2021-09-05T08:36:55.353" v="327" actId="1076"/>
          <ac:spMkLst>
            <pc:docMk/>
            <pc:sldMk cId="0" sldId="387"/>
            <ac:spMk id="71" creationId="{00000000-0000-0000-0000-000000000000}"/>
          </ac:spMkLst>
        </pc:spChg>
        <pc:spChg chg="mod">
          <ac:chgData name="Hiền Lê" userId="a37baddeb5cd87c5" providerId="LiveId" clId="{F4AB4F51-1903-4DD3-8BD9-380AEDB913D2}" dt="2021-09-05T08:37:02.770" v="328" actId="1076"/>
          <ac:spMkLst>
            <pc:docMk/>
            <pc:sldMk cId="0" sldId="387"/>
            <ac:spMk id="72" creationId="{00000000-0000-0000-0000-000000000000}"/>
          </ac:spMkLst>
        </pc:spChg>
        <pc:spChg chg="mod">
          <ac:chgData name="Hiền Lê" userId="a37baddeb5cd87c5" providerId="LiveId" clId="{F4AB4F51-1903-4DD3-8BD9-380AEDB913D2}" dt="2021-09-05T08:37:15.985" v="329" actId="1076"/>
          <ac:spMkLst>
            <pc:docMk/>
            <pc:sldMk cId="0" sldId="387"/>
            <ac:spMk id="73" creationId="{00000000-0000-0000-0000-000000000000}"/>
          </ac:spMkLst>
        </pc:spChg>
        <pc:spChg chg="mod">
          <ac:chgData name="Hiền Lê" userId="a37baddeb5cd87c5" providerId="LiveId" clId="{F4AB4F51-1903-4DD3-8BD9-380AEDB913D2}" dt="2021-09-05T08:37:26.668" v="330" actId="1076"/>
          <ac:spMkLst>
            <pc:docMk/>
            <pc:sldMk cId="0" sldId="387"/>
            <ac:spMk id="74" creationId="{00000000-0000-0000-0000-000000000000}"/>
          </ac:spMkLst>
        </pc:spChg>
        <pc:spChg chg="mod">
          <ac:chgData name="Hiền Lê" userId="a37baddeb5cd87c5" providerId="LiveId" clId="{F4AB4F51-1903-4DD3-8BD9-380AEDB913D2}" dt="2021-09-05T08:37:54.806" v="331" actId="1076"/>
          <ac:spMkLst>
            <pc:docMk/>
            <pc:sldMk cId="0" sldId="387"/>
            <ac:spMk id="75" creationId="{00000000-0000-0000-0000-000000000000}"/>
          </ac:spMkLst>
        </pc:spChg>
        <pc:spChg chg="mod">
          <ac:chgData name="Hiền Lê" userId="a37baddeb5cd87c5" providerId="LiveId" clId="{F4AB4F51-1903-4DD3-8BD9-380AEDB913D2}" dt="2021-09-05T08:38:01.843" v="332" actId="1076"/>
          <ac:spMkLst>
            <pc:docMk/>
            <pc:sldMk cId="0" sldId="387"/>
            <ac:spMk id="76" creationId="{00000000-0000-0000-0000-000000000000}"/>
          </ac:spMkLst>
        </pc:spChg>
        <pc:spChg chg="mod">
          <ac:chgData name="Hiền Lê" userId="a37baddeb5cd87c5" providerId="LiveId" clId="{F4AB4F51-1903-4DD3-8BD9-380AEDB913D2}" dt="2021-09-05T08:38:47.666" v="335" actId="1076"/>
          <ac:spMkLst>
            <pc:docMk/>
            <pc:sldMk cId="0" sldId="387"/>
            <ac:spMk id="77" creationId="{00000000-0000-0000-0000-000000000000}"/>
          </ac:spMkLst>
        </pc:spChg>
        <pc:spChg chg="mod">
          <ac:chgData name="Hiền Lê" userId="a37baddeb5cd87c5" providerId="LiveId" clId="{F4AB4F51-1903-4DD3-8BD9-380AEDB913D2}" dt="2021-09-05T08:38:54.515" v="336" actId="1076"/>
          <ac:spMkLst>
            <pc:docMk/>
            <pc:sldMk cId="0" sldId="387"/>
            <ac:spMk id="78" creationId="{00000000-0000-0000-0000-000000000000}"/>
          </ac:spMkLst>
        </pc:spChg>
        <pc:spChg chg="mod">
          <ac:chgData name="Hiền Lê" userId="a37baddeb5cd87c5" providerId="LiveId" clId="{F4AB4F51-1903-4DD3-8BD9-380AEDB913D2}" dt="2021-09-05T08:39:00.570" v="337" actId="1076"/>
          <ac:spMkLst>
            <pc:docMk/>
            <pc:sldMk cId="0" sldId="387"/>
            <ac:spMk id="79" creationId="{00000000-0000-0000-0000-000000000000}"/>
          </ac:spMkLst>
        </pc:spChg>
        <pc:spChg chg="mod">
          <ac:chgData name="Hiền Lê" userId="a37baddeb5cd87c5" providerId="LiveId" clId="{F4AB4F51-1903-4DD3-8BD9-380AEDB913D2}" dt="2021-09-05T08:39:24.130" v="341" actId="1076"/>
          <ac:spMkLst>
            <pc:docMk/>
            <pc:sldMk cId="0" sldId="387"/>
            <ac:spMk id="80" creationId="{00000000-0000-0000-0000-000000000000}"/>
          </ac:spMkLst>
        </pc:spChg>
        <pc:spChg chg="mod">
          <ac:chgData name="Hiền Lê" userId="a37baddeb5cd87c5" providerId="LiveId" clId="{F4AB4F51-1903-4DD3-8BD9-380AEDB913D2}" dt="2021-09-05T08:39:29.336" v="342" actId="1076"/>
          <ac:spMkLst>
            <pc:docMk/>
            <pc:sldMk cId="0" sldId="387"/>
            <ac:spMk id="81" creationId="{00000000-0000-0000-0000-000000000000}"/>
          </ac:spMkLst>
        </pc:spChg>
        <pc:spChg chg="mod">
          <ac:chgData name="Hiền Lê" userId="a37baddeb5cd87c5" providerId="LiveId" clId="{F4AB4F51-1903-4DD3-8BD9-380AEDB913D2}" dt="2021-09-05T08:39:37.110" v="343" actId="1076"/>
          <ac:spMkLst>
            <pc:docMk/>
            <pc:sldMk cId="0" sldId="387"/>
            <ac:spMk id="82" creationId="{00000000-0000-0000-0000-000000000000}"/>
          </ac:spMkLst>
        </pc:spChg>
        <pc:spChg chg="mod">
          <ac:chgData name="Hiền Lê" userId="a37baddeb5cd87c5" providerId="LiveId" clId="{F4AB4F51-1903-4DD3-8BD9-380AEDB913D2}" dt="2021-09-05T08:39:45.067" v="344" actId="1076"/>
          <ac:spMkLst>
            <pc:docMk/>
            <pc:sldMk cId="0" sldId="387"/>
            <ac:spMk id="83" creationId="{00000000-0000-0000-0000-000000000000}"/>
          </ac:spMkLst>
        </pc:spChg>
        <pc:spChg chg="mod">
          <ac:chgData name="Hiền Lê" userId="a37baddeb5cd87c5" providerId="LiveId" clId="{F4AB4F51-1903-4DD3-8BD9-380AEDB913D2}" dt="2021-09-05T08:39:57.636" v="345" actId="1076"/>
          <ac:spMkLst>
            <pc:docMk/>
            <pc:sldMk cId="0" sldId="387"/>
            <ac:spMk id="84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0:17.832" v="351" actId="1076"/>
          <ac:spMkLst>
            <pc:docMk/>
            <pc:sldMk cId="0" sldId="387"/>
            <ac:spMk id="85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0:22.912" v="352" actId="1076"/>
          <ac:spMkLst>
            <pc:docMk/>
            <pc:sldMk cId="0" sldId="387"/>
            <ac:spMk id="86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0:31.146" v="353" actId="1076"/>
          <ac:spMkLst>
            <pc:docMk/>
            <pc:sldMk cId="0" sldId="387"/>
            <ac:spMk id="87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0:37.476" v="354" actId="1076"/>
          <ac:spMkLst>
            <pc:docMk/>
            <pc:sldMk cId="0" sldId="387"/>
            <ac:spMk id="88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0:43.426" v="355" actId="1076"/>
          <ac:spMkLst>
            <pc:docMk/>
            <pc:sldMk cId="0" sldId="387"/>
            <ac:spMk id="89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0:53.745" v="356" actId="1076"/>
          <ac:spMkLst>
            <pc:docMk/>
            <pc:sldMk cId="0" sldId="387"/>
            <ac:spMk id="90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1:03.874" v="357" actId="1076"/>
          <ac:spMkLst>
            <pc:docMk/>
            <pc:sldMk cId="0" sldId="387"/>
            <ac:spMk id="91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1:11.295" v="358" actId="1076"/>
          <ac:spMkLst>
            <pc:docMk/>
            <pc:sldMk cId="0" sldId="387"/>
            <ac:spMk id="92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1:17.807" v="359" actId="1076"/>
          <ac:spMkLst>
            <pc:docMk/>
            <pc:sldMk cId="0" sldId="387"/>
            <ac:spMk id="93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1:23.231" v="360" actId="1076"/>
          <ac:spMkLst>
            <pc:docMk/>
            <pc:sldMk cId="0" sldId="387"/>
            <ac:spMk id="94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1:41.177" v="361" actId="1076"/>
          <ac:spMkLst>
            <pc:docMk/>
            <pc:sldMk cId="0" sldId="387"/>
            <ac:spMk id="95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2:26.917" v="364" actId="1076"/>
          <ac:spMkLst>
            <pc:docMk/>
            <pc:sldMk cId="0" sldId="387"/>
            <ac:spMk id="96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2:35.300" v="365" actId="1076"/>
          <ac:spMkLst>
            <pc:docMk/>
            <pc:sldMk cId="0" sldId="387"/>
            <ac:spMk id="97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2:42.391" v="366" actId="1076"/>
          <ac:spMkLst>
            <pc:docMk/>
            <pc:sldMk cId="0" sldId="387"/>
            <ac:spMk id="98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2:58.214" v="368" actId="1076"/>
          <ac:spMkLst>
            <pc:docMk/>
            <pc:sldMk cId="0" sldId="387"/>
            <ac:spMk id="99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3:05.104" v="369" actId="1076"/>
          <ac:spMkLst>
            <pc:docMk/>
            <pc:sldMk cId="0" sldId="387"/>
            <ac:spMk id="100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3:35.944" v="372" actId="1076"/>
          <ac:spMkLst>
            <pc:docMk/>
            <pc:sldMk cId="0" sldId="387"/>
            <ac:spMk id="101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3:41.989" v="373" actId="1076"/>
          <ac:spMkLst>
            <pc:docMk/>
            <pc:sldMk cId="0" sldId="387"/>
            <ac:spMk id="102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3:54.021" v="374" actId="1076"/>
          <ac:spMkLst>
            <pc:docMk/>
            <pc:sldMk cId="0" sldId="387"/>
            <ac:spMk id="103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4:04.092" v="375" actId="1076"/>
          <ac:spMkLst>
            <pc:docMk/>
            <pc:sldMk cId="0" sldId="387"/>
            <ac:spMk id="104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4:15.203" v="376" actId="1076"/>
          <ac:spMkLst>
            <pc:docMk/>
            <pc:sldMk cId="0" sldId="387"/>
            <ac:spMk id="105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4:36.263" v="381" actId="1076"/>
          <ac:spMkLst>
            <pc:docMk/>
            <pc:sldMk cId="0" sldId="387"/>
            <ac:spMk id="106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4:47.665" v="382" actId="1076"/>
          <ac:spMkLst>
            <pc:docMk/>
            <pc:sldMk cId="0" sldId="387"/>
            <ac:spMk id="107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5:01.821" v="383" actId="1076"/>
          <ac:spMkLst>
            <pc:docMk/>
            <pc:sldMk cId="0" sldId="387"/>
            <ac:spMk id="108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5:14.767" v="385" actId="1076"/>
          <ac:spMkLst>
            <pc:docMk/>
            <pc:sldMk cId="0" sldId="387"/>
            <ac:spMk id="109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5:25.572" v="386" actId="1076"/>
          <ac:spMkLst>
            <pc:docMk/>
            <pc:sldMk cId="0" sldId="387"/>
            <ac:spMk id="110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5:29.884" v="387" actId="1076"/>
          <ac:spMkLst>
            <pc:docMk/>
            <pc:sldMk cId="0" sldId="387"/>
            <ac:spMk id="111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5:35.956" v="388" actId="1076"/>
          <ac:spMkLst>
            <pc:docMk/>
            <pc:sldMk cId="0" sldId="387"/>
            <ac:spMk id="112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5:55.357" v="389" actId="1076"/>
          <ac:spMkLst>
            <pc:docMk/>
            <pc:sldMk cId="0" sldId="387"/>
            <ac:spMk id="113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6:07.749" v="390" actId="1076"/>
          <ac:spMkLst>
            <pc:docMk/>
            <pc:sldMk cId="0" sldId="387"/>
            <ac:spMk id="114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6:14.060" v="391" actId="1076"/>
          <ac:spMkLst>
            <pc:docMk/>
            <pc:sldMk cId="0" sldId="387"/>
            <ac:spMk id="115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6:20.358" v="392" actId="1076"/>
          <ac:spMkLst>
            <pc:docMk/>
            <pc:sldMk cId="0" sldId="387"/>
            <ac:spMk id="116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6:38.837" v="394" actId="1076"/>
          <ac:spMkLst>
            <pc:docMk/>
            <pc:sldMk cId="0" sldId="387"/>
            <ac:spMk id="117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6:56.876" v="396" actId="1076"/>
          <ac:spMkLst>
            <pc:docMk/>
            <pc:sldMk cId="0" sldId="387"/>
            <ac:spMk id="118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7:03.703" v="397" actId="1076"/>
          <ac:spMkLst>
            <pc:docMk/>
            <pc:sldMk cId="0" sldId="387"/>
            <ac:spMk id="119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7:08.298" v="398" actId="1076"/>
          <ac:spMkLst>
            <pc:docMk/>
            <pc:sldMk cId="0" sldId="387"/>
            <ac:spMk id="120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7:14.134" v="399" actId="1076"/>
          <ac:spMkLst>
            <pc:docMk/>
            <pc:sldMk cId="0" sldId="387"/>
            <ac:spMk id="121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7:21.198" v="400" actId="1076"/>
          <ac:spMkLst>
            <pc:docMk/>
            <pc:sldMk cId="0" sldId="387"/>
            <ac:spMk id="122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7:26.725" v="401" actId="1076"/>
          <ac:spMkLst>
            <pc:docMk/>
            <pc:sldMk cId="0" sldId="387"/>
            <ac:spMk id="123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7:31.341" v="402" actId="1076"/>
          <ac:spMkLst>
            <pc:docMk/>
            <pc:sldMk cId="0" sldId="387"/>
            <ac:spMk id="124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7:45.906" v="403" actId="1076"/>
          <ac:spMkLst>
            <pc:docMk/>
            <pc:sldMk cId="0" sldId="387"/>
            <ac:spMk id="125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8:00.850" v="404" actId="1076"/>
          <ac:spMkLst>
            <pc:docMk/>
            <pc:sldMk cId="0" sldId="387"/>
            <ac:spMk id="126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8:20.489" v="405" actId="1076"/>
          <ac:spMkLst>
            <pc:docMk/>
            <pc:sldMk cId="0" sldId="387"/>
            <ac:spMk id="127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8:32.965" v="406" actId="1076"/>
          <ac:spMkLst>
            <pc:docMk/>
            <pc:sldMk cId="0" sldId="387"/>
            <ac:spMk id="128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8:52.147" v="408" actId="1076"/>
          <ac:spMkLst>
            <pc:docMk/>
            <pc:sldMk cId="0" sldId="387"/>
            <ac:spMk id="129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9:05.798" v="409" actId="1076"/>
          <ac:spMkLst>
            <pc:docMk/>
            <pc:sldMk cId="0" sldId="387"/>
            <ac:spMk id="130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9:16.052" v="410" actId="1076"/>
          <ac:spMkLst>
            <pc:docMk/>
            <pc:sldMk cId="0" sldId="387"/>
            <ac:spMk id="131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9:23.459" v="411" actId="1076"/>
          <ac:spMkLst>
            <pc:docMk/>
            <pc:sldMk cId="0" sldId="387"/>
            <ac:spMk id="132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9:28.987" v="412" actId="1076"/>
          <ac:spMkLst>
            <pc:docMk/>
            <pc:sldMk cId="0" sldId="387"/>
            <ac:spMk id="133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9:35.623" v="413" actId="1076"/>
          <ac:spMkLst>
            <pc:docMk/>
            <pc:sldMk cId="0" sldId="387"/>
            <ac:spMk id="134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9:43.421" v="414" actId="1076"/>
          <ac:spMkLst>
            <pc:docMk/>
            <pc:sldMk cId="0" sldId="387"/>
            <ac:spMk id="135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9:52.226" v="415" actId="1076"/>
          <ac:spMkLst>
            <pc:docMk/>
            <pc:sldMk cId="0" sldId="387"/>
            <ac:spMk id="136" creationId="{00000000-0000-0000-0000-000000000000}"/>
          </ac:spMkLst>
        </pc:spChg>
        <pc:spChg chg="mod">
          <ac:chgData name="Hiền Lê" userId="a37baddeb5cd87c5" providerId="LiveId" clId="{F4AB4F51-1903-4DD3-8BD9-380AEDB913D2}" dt="2021-09-05T08:49:58.952" v="416" actId="1076"/>
          <ac:spMkLst>
            <pc:docMk/>
            <pc:sldMk cId="0" sldId="387"/>
            <ac:spMk id="137" creationId="{00000000-0000-0000-0000-000000000000}"/>
          </ac:spMkLst>
        </pc:spChg>
        <pc:spChg chg="mod">
          <ac:chgData name="Hiền Lê" userId="a37baddeb5cd87c5" providerId="LiveId" clId="{F4AB4F51-1903-4DD3-8BD9-380AEDB913D2}" dt="2021-09-05T08:50:06.801" v="417" actId="1076"/>
          <ac:spMkLst>
            <pc:docMk/>
            <pc:sldMk cId="0" sldId="387"/>
            <ac:spMk id="138" creationId="{00000000-0000-0000-0000-000000000000}"/>
          </ac:spMkLst>
        </pc:spChg>
        <pc:spChg chg="mod">
          <ac:chgData name="Hiền Lê" userId="a37baddeb5cd87c5" providerId="LiveId" clId="{F4AB4F51-1903-4DD3-8BD9-380AEDB913D2}" dt="2021-09-05T08:50:13.540" v="418" actId="1076"/>
          <ac:spMkLst>
            <pc:docMk/>
            <pc:sldMk cId="0" sldId="387"/>
            <ac:spMk id="139" creationId="{00000000-0000-0000-0000-000000000000}"/>
          </ac:spMkLst>
        </pc:spChg>
        <pc:spChg chg="mod">
          <ac:chgData name="Hiền Lê" userId="a37baddeb5cd87c5" providerId="LiveId" clId="{F4AB4F51-1903-4DD3-8BD9-380AEDB913D2}" dt="2021-09-05T08:50:20.765" v="419" actId="1076"/>
          <ac:spMkLst>
            <pc:docMk/>
            <pc:sldMk cId="0" sldId="387"/>
            <ac:spMk id="140" creationId="{00000000-0000-0000-0000-000000000000}"/>
          </ac:spMkLst>
        </pc:spChg>
        <pc:spChg chg="mod">
          <ac:chgData name="Hiền Lê" userId="a37baddeb5cd87c5" providerId="LiveId" clId="{F4AB4F51-1903-4DD3-8BD9-380AEDB913D2}" dt="2021-09-05T08:50:36.419" v="420" actId="1076"/>
          <ac:spMkLst>
            <pc:docMk/>
            <pc:sldMk cId="0" sldId="387"/>
            <ac:spMk id="141" creationId="{00000000-0000-0000-0000-000000000000}"/>
          </ac:spMkLst>
        </pc:spChg>
        <pc:spChg chg="mod">
          <ac:chgData name="Hiền Lê" userId="a37baddeb5cd87c5" providerId="LiveId" clId="{F4AB4F51-1903-4DD3-8BD9-380AEDB913D2}" dt="2021-09-05T08:50:44.296" v="421" actId="1076"/>
          <ac:spMkLst>
            <pc:docMk/>
            <pc:sldMk cId="0" sldId="387"/>
            <ac:spMk id="142" creationId="{00000000-0000-0000-0000-000000000000}"/>
          </ac:spMkLst>
        </pc:spChg>
        <pc:spChg chg="mod">
          <ac:chgData name="Hiền Lê" userId="a37baddeb5cd87c5" providerId="LiveId" clId="{F4AB4F51-1903-4DD3-8BD9-380AEDB913D2}" dt="2021-09-05T08:50:58.794" v="422" actId="1076"/>
          <ac:spMkLst>
            <pc:docMk/>
            <pc:sldMk cId="0" sldId="387"/>
            <ac:spMk id="143" creationId="{00000000-0000-0000-0000-000000000000}"/>
          </ac:spMkLst>
        </pc:spChg>
        <pc:spChg chg="mod">
          <ac:chgData name="Hiền Lê" userId="a37baddeb5cd87c5" providerId="LiveId" clId="{F4AB4F51-1903-4DD3-8BD9-380AEDB913D2}" dt="2021-09-05T08:51:18.247" v="423" actId="1076"/>
          <ac:spMkLst>
            <pc:docMk/>
            <pc:sldMk cId="0" sldId="387"/>
            <ac:spMk id="144" creationId="{00000000-0000-0000-0000-000000000000}"/>
          </ac:spMkLst>
        </pc:spChg>
        <pc:spChg chg="mod">
          <ac:chgData name="Hiền Lê" userId="a37baddeb5cd87c5" providerId="LiveId" clId="{F4AB4F51-1903-4DD3-8BD9-380AEDB913D2}" dt="2021-09-05T08:51:26.779" v="424" actId="1076"/>
          <ac:spMkLst>
            <pc:docMk/>
            <pc:sldMk cId="0" sldId="387"/>
            <ac:spMk id="145" creationId="{00000000-0000-0000-0000-000000000000}"/>
          </ac:spMkLst>
        </pc:spChg>
        <pc:spChg chg="mod">
          <ac:chgData name="Hiền Lê" userId="a37baddeb5cd87c5" providerId="LiveId" clId="{F4AB4F51-1903-4DD3-8BD9-380AEDB913D2}" dt="2021-09-05T08:51:39.570" v="425" actId="1076"/>
          <ac:spMkLst>
            <pc:docMk/>
            <pc:sldMk cId="0" sldId="387"/>
            <ac:spMk id="146" creationId="{00000000-0000-0000-0000-000000000000}"/>
          </ac:spMkLst>
        </pc:spChg>
        <pc:spChg chg="mod">
          <ac:chgData name="Hiền Lê" userId="a37baddeb5cd87c5" providerId="LiveId" clId="{F4AB4F51-1903-4DD3-8BD9-380AEDB913D2}" dt="2021-09-05T08:51:47.488" v="426" actId="1076"/>
          <ac:spMkLst>
            <pc:docMk/>
            <pc:sldMk cId="0" sldId="387"/>
            <ac:spMk id="147" creationId="{00000000-0000-0000-0000-000000000000}"/>
          </ac:spMkLst>
        </pc:spChg>
        <pc:spChg chg="mod">
          <ac:chgData name="Hiền Lê" userId="a37baddeb5cd87c5" providerId="LiveId" clId="{F4AB4F51-1903-4DD3-8BD9-380AEDB913D2}" dt="2021-09-05T08:52:03.715" v="427" actId="1076"/>
          <ac:spMkLst>
            <pc:docMk/>
            <pc:sldMk cId="0" sldId="387"/>
            <ac:spMk id="148" creationId="{00000000-0000-0000-0000-000000000000}"/>
          </ac:spMkLst>
        </pc:spChg>
        <pc:spChg chg="mod">
          <ac:chgData name="Hiền Lê" userId="a37baddeb5cd87c5" providerId="LiveId" clId="{F4AB4F51-1903-4DD3-8BD9-380AEDB913D2}" dt="2021-09-05T08:52:17.279" v="428" actId="1076"/>
          <ac:spMkLst>
            <pc:docMk/>
            <pc:sldMk cId="0" sldId="387"/>
            <ac:spMk id="149" creationId="{00000000-0000-0000-0000-000000000000}"/>
          </ac:spMkLst>
        </pc:spChg>
        <pc:spChg chg="mod">
          <ac:chgData name="Hiền Lê" userId="a37baddeb5cd87c5" providerId="LiveId" clId="{F4AB4F51-1903-4DD3-8BD9-380AEDB913D2}" dt="2021-09-05T08:52:31.411" v="430" actId="1076"/>
          <ac:spMkLst>
            <pc:docMk/>
            <pc:sldMk cId="0" sldId="387"/>
            <ac:spMk id="150" creationId="{00000000-0000-0000-0000-000000000000}"/>
          </ac:spMkLst>
        </pc:spChg>
        <pc:spChg chg="mod">
          <ac:chgData name="Hiền Lê" userId="a37baddeb5cd87c5" providerId="LiveId" clId="{F4AB4F51-1903-4DD3-8BD9-380AEDB913D2}" dt="2021-09-05T08:52:40.771" v="431" actId="1076"/>
          <ac:spMkLst>
            <pc:docMk/>
            <pc:sldMk cId="0" sldId="387"/>
            <ac:spMk id="151" creationId="{00000000-0000-0000-0000-000000000000}"/>
          </ac:spMkLst>
        </pc:spChg>
        <pc:spChg chg="mod">
          <ac:chgData name="Hiền Lê" userId="a37baddeb5cd87c5" providerId="LiveId" clId="{F4AB4F51-1903-4DD3-8BD9-380AEDB913D2}" dt="2021-09-05T08:53:26.586" v="432" actId="1076"/>
          <ac:spMkLst>
            <pc:docMk/>
            <pc:sldMk cId="0" sldId="387"/>
            <ac:spMk id="152" creationId="{00000000-0000-0000-0000-000000000000}"/>
          </ac:spMkLst>
        </pc:spChg>
        <pc:spChg chg="mod">
          <ac:chgData name="Hiền Lê" userId="a37baddeb5cd87c5" providerId="LiveId" clId="{F4AB4F51-1903-4DD3-8BD9-380AEDB913D2}" dt="2021-09-05T08:53:37.420" v="433" actId="1076"/>
          <ac:spMkLst>
            <pc:docMk/>
            <pc:sldMk cId="0" sldId="387"/>
            <ac:spMk id="153" creationId="{00000000-0000-0000-0000-000000000000}"/>
          </ac:spMkLst>
        </pc:spChg>
        <pc:spChg chg="mod">
          <ac:chgData name="Hiền Lê" userId="a37baddeb5cd87c5" providerId="LiveId" clId="{F4AB4F51-1903-4DD3-8BD9-380AEDB913D2}" dt="2021-09-05T08:53:44.539" v="434" actId="1076"/>
          <ac:spMkLst>
            <pc:docMk/>
            <pc:sldMk cId="0" sldId="387"/>
            <ac:spMk id="154" creationId="{00000000-0000-0000-0000-000000000000}"/>
          </ac:spMkLst>
        </pc:spChg>
        <pc:spChg chg="mod">
          <ac:chgData name="Hiền Lê" userId="a37baddeb5cd87c5" providerId="LiveId" clId="{F4AB4F51-1903-4DD3-8BD9-380AEDB913D2}" dt="2021-09-05T08:53:51.088" v="435" actId="1076"/>
          <ac:spMkLst>
            <pc:docMk/>
            <pc:sldMk cId="0" sldId="387"/>
            <ac:spMk id="155" creationId="{00000000-0000-0000-0000-000000000000}"/>
          </ac:spMkLst>
        </pc:spChg>
        <pc:spChg chg="mod">
          <ac:chgData name="Hiền Lê" userId="a37baddeb5cd87c5" providerId="LiveId" clId="{F4AB4F51-1903-4DD3-8BD9-380AEDB913D2}" dt="2021-09-05T08:54:00.310" v="436" actId="1076"/>
          <ac:spMkLst>
            <pc:docMk/>
            <pc:sldMk cId="0" sldId="387"/>
            <ac:spMk id="156" creationId="{00000000-0000-0000-0000-000000000000}"/>
          </ac:spMkLst>
        </pc:spChg>
        <pc:spChg chg="mod">
          <ac:chgData name="Hiền Lê" userId="a37baddeb5cd87c5" providerId="LiveId" clId="{F4AB4F51-1903-4DD3-8BD9-380AEDB913D2}" dt="2021-09-05T08:54:13.977" v="438" actId="1076"/>
          <ac:spMkLst>
            <pc:docMk/>
            <pc:sldMk cId="0" sldId="387"/>
            <ac:spMk id="157" creationId="{00000000-0000-0000-0000-000000000000}"/>
          </ac:spMkLst>
        </pc:spChg>
        <pc:spChg chg="mod">
          <ac:chgData name="Hiền Lê" userId="a37baddeb5cd87c5" providerId="LiveId" clId="{F4AB4F51-1903-4DD3-8BD9-380AEDB913D2}" dt="2021-09-05T08:54:20.314" v="439" actId="1076"/>
          <ac:spMkLst>
            <pc:docMk/>
            <pc:sldMk cId="0" sldId="387"/>
            <ac:spMk id="158" creationId="{00000000-0000-0000-0000-000000000000}"/>
          </ac:spMkLst>
        </pc:spChg>
        <pc:spChg chg="mod">
          <ac:chgData name="Hiền Lê" userId="a37baddeb5cd87c5" providerId="LiveId" clId="{F4AB4F51-1903-4DD3-8BD9-380AEDB913D2}" dt="2021-09-05T08:54:29.896" v="440" actId="1076"/>
          <ac:spMkLst>
            <pc:docMk/>
            <pc:sldMk cId="0" sldId="387"/>
            <ac:spMk id="159" creationId="{00000000-0000-0000-0000-000000000000}"/>
          </ac:spMkLst>
        </pc:spChg>
        <pc:spChg chg="mod">
          <ac:chgData name="Hiền Lê" userId="a37baddeb5cd87c5" providerId="LiveId" clId="{F4AB4F51-1903-4DD3-8BD9-380AEDB913D2}" dt="2021-09-05T08:54:36.109" v="441" actId="1076"/>
          <ac:spMkLst>
            <pc:docMk/>
            <pc:sldMk cId="0" sldId="387"/>
            <ac:spMk id="160" creationId="{00000000-0000-0000-0000-000000000000}"/>
          </ac:spMkLst>
        </pc:spChg>
        <pc:spChg chg="mod">
          <ac:chgData name="Hiền Lê" userId="a37baddeb5cd87c5" providerId="LiveId" clId="{F4AB4F51-1903-4DD3-8BD9-380AEDB913D2}" dt="2021-09-05T08:54:41.198" v="442" actId="1076"/>
          <ac:spMkLst>
            <pc:docMk/>
            <pc:sldMk cId="0" sldId="387"/>
            <ac:spMk id="161" creationId="{00000000-0000-0000-0000-000000000000}"/>
          </ac:spMkLst>
        </pc:spChg>
        <pc:spChg chg="mod">
          <ac:chgData name="Hiền Lê" userId="a37baddeb5cd87c5" providerId="LiveId" clId="{F4AB4F51-1903-4DD3-8BD9-380AEDB913D2}" dt="2021-09-05T08:55:02.831" v="443" actId="1076"/>
          <ac:spMkLst>
            <pc:docMk/>
            <pc:sldMk cId="0" sldId="387"/>
            <ac:spMk id="162" creationId="{00000000-0000-0000-0000-000000000000}"/>
          </ac:spMkLst>
        </pc:spChg>
        <pc:spChg chg="mod">
          <ac:chgData name="Hiền Lê" userId="a37baddeb5cd87c5" providerId="LiveId" clId="{F4AB4F51-1903-4DD3-8BD9-380AEDB913D2}" dt="2021-09-05T08:55:12.461" v="444" actId="1076"/>
          <ac:spMkLst>
            <pc:docMk/>
            <pc:sldMk cId="0" sldId="387"/>
            <ac:spMk id="163" creationId="{00000000-0000-0000-0000-000000000000}"/>
          </ac:spMkLst>
        </pc:spChg>
        <pc:spChg chg="mod">
          <ac:chgData name="Hiền Lê" userId="a37baddeb5cd87c5" providerId="LiveId" clId="{F4AB4F51-1903-4DD3-8BD9-380AEDB913D2}" dt="2021-09-05T08:55:24.329" v="445" actId="1076"/>
          <ac:spMkLst>
            <pc:docMk/>
            <pc:sldMk cId="0" sldId="387"/>
            <ac:spMk id="164" creationId="{00000000-0000-0000-0000-000000000000}"/>
          </ac:spMkLst>
        </pc:spChg>
        <pc:spChg chg="mod">
          <ac:chgData name="Hiền Lê" userId="a37baddeb5cd87c5" providerId="LiveId" clId="{F4AB4F51-1903-4DD3-8BD9-380AEDB913D2}" dt="2021-09-05T08:55:35.059" v="446" actId="1076"/>
          <ac:spMkLst>
            <pc:docMk/>
            <pc:sldMk cId="0" sldId="387"/>
            <ac:spMk id="165" creationId="{00000000-0000-0000-0000-000000000000}"/>
          </ac:spMkLst>
        </pc:spChg>
        <pc:spChg chg="mod">
          <ac:chgData name="Hiền Lê" userId="a37baddeb5cd87c5" providerId="LiveId" clId="{F4AB4F51-1903-4DD3-8BD9-380AEDB913D2}" dt="2021-09-05T08:55:53.223" v="450" actId="1076"/>
          <ac:spMkLst>
            <pc:docMk/>
            <pc:sldMk cId="0" sldId="387"/>
            <ac:spMk id="166" creationId="{00000000-0000-0000-0000-000000000000}"/>
          </ac:spMkLst>
        </pc:spChg>
        <pc:spChg chg="mod">
          <ac:chgData name="Hiền Lê" userId="a37baddeb5cd87c5" providerId="LiveId" clId="{F4AB4F51-1903-4DD3-8BD9-380AEDB913D2}" dt="2021-09-05T08:56:03.162" v="451" actId="1076"/>
          <ac:spMkLst>
            <pc:docMk/>
            <pc:sldMk cId="0" sldId="387"/>
            <ac:spMk id="167" creationId="{00000000-0000-0000-0000-000000000000}"/>
          </ac:spMkLst>
        </pc:spChg>
        <pc:spChg chg="mod">
          <ac:chgData name="Hiền Lê" userId="a37baddeb5cd87c5" providerId="LiveId" clId="{F4AB4F51-1903-4DD3-8BD9-380AEDB913D2}" dt="2021-09-05T08:56:10.234" v="452" actId="1076"/>
          <ac:spMkLst>
            <pc:docMk/>
            <pc:sldMk cId="0" sldId="387"/>
            <ac:spMk id="168" creationId="{00000000-0000-0000-0000-000000000000}"/>
          </ac:spMkLst>
        </pc:spChg>
        <pc:spChg chg="mod">
          <ac:chgData name="Hiền Lê" userId="a37baddeb5cd87c5" providerId="LiveId" clId="{F4AB4F51-1903-4DD3-8BD9-380AEDB913D2}" dt="2021-09-05T08:56:16.927" v="453" actId="1076"/>
          <ac:spMkLst>
            <pc:docMk/>
            <pc:sldMk cId="0" sldId="387"/>
            <ac:spMk id="169" creationId="{00000000-0000-0000-0000-000000000000}"/>
          </ac:spMkLst>
        </pc:spChg>
        <pc:spChg chg="mod">
          <ac:chgData name="Hiền Lê" userId="a37baddeb5cd87c5" providerId="LiveId" clId="{F4AB4F51-1903-4DD3-8BD9-380AEDB913D2}" dt="2021-09-05T08:56:29.662" v="455" actId="1076"/>
          <ac:spMkLst>
            <pc:docMk/>
            <pc:sldMk cId="0" sldId="387"/>
            <ac:spMk id="170" creationId="{00000000-0000-0000-0000-000000000000}"/>
          </ac:spMkLst>
        </pc:spChg>
        <pc:spChg chg="mod">
          <ac:chgData name="Hiền Lê" userId="a37baddeb5cd87c5" providerId="LiveId" clId="{F4AB4F51-1903-4DD3-8BD9-380AEDB913D2}" dt="2021-09-05T08:56:37.617" v="456" actId="1076"/>
          <ac:spMkLst>
            <pc:docMk/>
            <pc:sldMk cId="0" sldId="387"/>
            <ac:spMk id="171" creationId="{00000000-0000-0000-0000-000000000000}"/>
          </ac:spMkLst>
        </pc:spChg>
        <pc:spChg chg="mod">
          <ac:chgData name="Hiền Lê" userId="a37baddeb5cd87c5" providerId="LiveId" clId="{F4AB4F51-1903-4DD3-8BD9-380AEDB913D2}" dt="2021-09-05T08:56:42.349" v="457" actId="1076"/>
          <ac:spMkLst>
            <pc:docMk/>
            <pc:sldMk cId="0" sldId="387"/>
            <ac:spMk id="172" creationId="{00000000-0000-0000-0000-000000000000}"/>
          </ac:spMkLst>
        </pc:spChg>
        <pc:spChg chg="mod">
          <ac:chgData name="Hiền Lê" userId="a37baddeb5cd87c5" providerId="LiveId" clId="{F4AB4F51-1903-4DD3-8BD9-380AEDB913D2}" dt="2021-09-05T08:56:48.415" v="458" actId="1076"/>
          <ac:spMkLst>
            <pc:docMk/>
            <pc:sldMk cId="0" sldId="387"/>
            <ac:spMk id="173" creationId="{00000000-0000-0000-0000-000000000000}"/>
          </ac:spMkLst>
        </pc:spChg>
        <pc:spChg chg="mod">
          <ac:chgData name="Hiền Lê" userId="a37baddeb5cd87c5" providerId="LiveId" clId="{F4AB4F51-1903-4DD3-8BD9-380AEDB913D2}" dt="2021-09-05T08:56:54.239" v="459" actId="1076"/>
          <ac:spMkLst>
            <pc:docMk/>
            <pc:sldMk cId="0" sldId="387"/>
            <ac:spMk id="174" creationId="{00000000-0000-0000-0000-000000000000}"/>
          </ac:spMkLst>
        </pc:spChg>
        <pc:spChg chg="mod">
          <ac:chgData name="Hiền Lê" userId="a37baddeb5cd87c5" providerId="LiveId" clId="{F4AB4F51-1903-4DD3-8BD9-380AEDB913D2}" dt="2021-09-05T08:57:14.707" v="466" actId="1076"/>
          <ac:spMkLst>
            <pc:docMk/>
            <pc:sldMk cId="0" sldId="387"/>
            <ac:spMk id="175" creationId="{00000000-0000-0000-0000-000000000000}"/>
          </ac:spMkLst>
        </pc:spChg>
        <pc:spChg chg="mod">
          <ac:chgData name="Hiền Lê" userId="a37baddeb5cd87c5" providerId="LiveId" clId="{F4AB4F51-1903-4DD3-8BD9-380AEDB913D2}" dt="2021-09-05T08:57:35.009" v="469" actId="1076"/>
          <ac:spMkLst>
            <pc:docMk/>
            <pc:sldMk cId="0" sldId="387"/>
            <ac:spMk id="176" creationId="{00000000-0000-0000-0000-000000000000}"/>
          </ac:spMkLst>
        </pc:spChg>
        <pc:spChg chg="mod">
          <ac:chgData name="Hiền Lê" userId="a37baddeb5cd87c5" providerId="LiveId" clId="{F4AB4F51-1903-4DD3-8BD9-380AEDB913D2}" dt="2021-09-05T08:57:22.303" v="467" actId="1076"/>
          <ac:spMkLst>
            <pc:docMk/>
            <pc:sldMk cId="0" sldId="387"/>
            <ac:spMk id="177" creationId="{00000000-0000-0000-0000-000000000000}"/>
          </ac:spMkLst>
        </pc:spChg>
        <pc:spChg chg="mod">
          <ac:chgData name="Hiền Lê" userId="a37baddeb5cd87c5" providerId="LiveId" clId="{F4AB4F51-1903-4DD3-8BD9-380AEDB913D2}" dt="2021-09-05T08:57:39.456" v="470" actId="1076"/>
          <ac:spMkLst>
            <pc:docMk/>
            <pc:sldMk cId="0" sldId="387"/>
            <ac:spMk id="178" creationId="{00000000-0000-0000-0000-000000000000}"/>
          </ac:spMkLst>
        </pc:spChg>
        <pc:spChg chg="mod">
          <ac:chgData name="Hiền Lê" userId="a37baddeb5cd87c5" providerId="LiveId" clId="{F4AB4F51-1903-4DD3-8BD9-380AEDB913D2}" dt="2021-09-05T08:57:47.178" v="471" actId="1076"/>
          <ac:spMkLst>
            <pc:docMk/>
            <pc:sldMk cId="0" sldId="387"/>
            <ac:spMk id="179" creationId="{00000000-0000-0000-0000-000000000000}"/>
          </ac:spMkLst>
        </pc:spChg>
        <pc:spChg chg="mod">
          <ac:chgData name="Hiền Lê" userId="a37baddeb5cd87c5" providerId="LiveId" clId="{F4AB4F51-1903-4DD3-8BD9-380AEDB913D2}" dt="2021-09-05T08:57:55.115" v="472" actId="1076"/>
          <ac:spMkLst>
            <pc:docMk/>
            <pc:sldMk cId="0" sldId="387"/>
            <ac:spMk id="180" creationId="{00000000-0000-0000-0000-000000000000}"/>
          </ac:spMkLst>
        </pc:spChg>
        <pc:spChg chg="mod">
          <ac:chgData name="Hiền Lê" userId="a37baddeb5cd87c5" providerId="LiveId" clId="{F4AB4F51-1903-4DD3-8BD9-380AEDB913D2}" dt="2021-09-05T08:58:00.615" v="473" actId="1076"/>
          <ac:spMkLst>
            <pc:docMk/>
            <pc:sldMk cId="0" sldId="387"/>
            <ac:spMk id="181" creationId="{00000000-0000-0000-0000-000000000000}"/>
          </ac:spMkLst>
        </pc:spChg>
        <pc:spChg chg="mod">
          <ac:chgData name="Hiền Lê" userId="a37baddeb5cd87c5" providerId="LiveId" clId="{F4AB4F51-1903-4DD3-8BD9-380AEDB913D2}" dt="2021-09-05T08:58:07.068" v="474" actId="1076"/>
          <ac:spMkLst>
            <pc:docMk/>
            <pc:sldMk cId="0" sldId="387"/>
            <ac:spMk id="182" creationId="{00000000-0000-0000-0000-000000000000}"/>
          </ac:spMkLst>
        </pc:spChg>
        <pc:spChg chg="mod">
          <ac:chgData name="Hiền Lê" userId="a37baddeb5cd87c5" providerId="LiveId" clId="{F4AB4F51-1903-4DD3-8BD9-380AEDB913D2}" dt="2021-09-05T08:58:20.806" v="476" actId="1076"/>
          <ac:spMkLst>
            <pc:docMk/>
            <pc:sldMk cId="0" sldId="387"/>
            <ac:spMk id="183" creationId="{00000000-0000-0000-0000-000000000000}"/>
          </ac:spMkLst>
        </pc:spChg>
        <pc:spChg chg="mod">
          <ac:chgData name="Hiền Lê" userId="a37baddeb5cd87c5" providerId="LiveId" clId="{F4AB4F51-1903-4DD3-8BD9-380AEDB913D2}" dt="2021-09-05T08:58:12.022" v="475" actId="1076"/>
          <ac:spMkLst>
            <pc:docMk/>
            <pc:sldMk cId="0" sldId="387"/>
            <ac:spMk id="184" creationId="{00000000-0000-0000-0000-000000000000}"/>
          </ac:spMkLst>
        </pc:spChg>
        <pc:spChg chg="mod">
          <ac:chgData name="Hiền Lê" userId="a37baddeb5cd87c5" providerId="LiveId" clId="{F4AB4F51-1903-4DD3-8BD9-380AEDB913D2}" dt="2021-09-05T08:58:26.034" v="477" actId="1076"/>
          <ac:spMkLst>
            <pc:docMk/>
            <pc:sldMk cId="0" sldId="387"/>
            <ac:spMk id="185" creationId="{00000000-0000-0000-0000-000000000000}"/>
          </ac:spMkLst>
        </pc:spChg>
        <pc:spChg chg="add mod">
          <ac:chgData name="Hiền Lê" userId="a37baddeb5cd87c5" providerId="LiveId" clId="{F4AB4F51-1903-4DD3-8BD9-380AEDB913D2}" dt="2021-09-05T08:58:41.871" v="478"/>
          <ac:spMkLst>
            <pc:docMk/>
            <pc:sldMk cId="0" sldId="387"/>
            <ac:spMk id="186" creationId="{E257C078-730B-4D15-994C-40F1CE1A934F}"/>
          </ac:spMkLst>
        </pc:spChg>
        <pc:spChg chg="add mod">
          <ac:chgData name="Hiền Lê" userId="a37baddeb5cd87c5" providerId="LiveId" clId="{F4AB4F51-1903-4DD3-8BD9-380AEDB913D2}" dt="2021-09-05T08:59:05.810" v="481"/>
          <ac:spMkLst>
            <pc:docMk/>
            <pc:sldMk cId="0" sldId="387"/>
            <ac:spMk id="188" creationId="{825E9104-C615-4FAB-9196-19D68BF6501B}"/>
          </ac:spMkLst>
        </pc:spChg>
        <pc:spChg chg="mod">
          <ac:chgData name="Hiền Lê" userId="a37baddeb5cd87c5" providerId="LiveId" clId="{F4AB4F51-1903-4DD3-8BD9-380AEDB913D2}" dt="2021-09-05T08:59:19.483" v="482"/>
          <ac:spMkLst>
            <pc:docMk/>
            <pc:sldMk cId="0" sldId="387"/>
            <ac:spMk id="190" creationId="{78CA466B-5CC7-4EC7-B058-C723876DED4F}"/>
          </ac:spMkLst>
        </pc:spChg>
        <pc:spChg chg="mod">
          <ac:chgData name="Hiền Lê" userId="a37baddeb5cd87c5" providerId="LiveId" clId="{F4AB4F51-1903-4DD3-8BD9-380AEDB913D2}" dt="2021-09-05T08:59:19.483" v="482"/>
          <ac:spMkLst>
            <pc:docMk/>
            <pc:sldMk cId="0" sldId="387"/>
            <ac:spMk id="191" creationId="{2C290453-1FBD-4F11-B41B-DE2EA7B8A63C}"/>
          </ac:spMkLst>
        </pc:spChg>
        <pc:spChg chg="add mod">
          <ac:chgData name="Hiền Lê" userId="a37baddeb5cd87c5" providerId="LiveId" clId="{F4AB4F51-1903-4DD3-8BD9-380AEDB913D2}" dt="2021-09-05T09:08:29.993" v="537" actId="1076"/>
          <ac:spMkLst>
            <pc:docMk/>
            <pc:sldMk cId="0" sldId="387"/>
            <ac:spMk id="194" creationId="{625C2D6B-60A3-4EF9-8824-F427A05BE652}"/>
          </ac:spMkLst>
        </pc:spChg>
        <pc:spChg chg="add mod">
          <ac:chgData name="Hiền Lê" userId="a37baddeb5cd87c5" providerId="LiveId" clId="{F4AB4F51-1903-4DD3-8BD9-380AEDB913D2}" dt="2021-09-05T09:08:48.839" v="539" actId="1076"/>
          <ac:spMkLst>
            <pc:docMk/>
            <pc:sldMk cId="0" sldId="387"/>
            <ac:spMk id="195" creationId="{2482BEE1-E06F-467B-8171-C8868380FC08}"/>
          </ac:spMkLst>
        </pc:spChg>
        <pc:spChg chg="add mod">
          <ac:chgData name="Hiền Lê" userId="a37baddeb5cd87c5" providerId="LiveId" clId="{F4AB4F51-1903-4DD3-8BD9-380AEDB913D2}" dt="2021-09-05T09:09:11.153" v="541" actId="1076"/>
          <ac:spMkLst>
            <pc:docMk/>
            <pc:sldMk cId="0" sldId="387"/>
            <ac:spMk id="196" creationId="{A27FA76E-E41C-4870-9864-B14D59658A34}"/>
          </ac:spMkLst>
        </pc:spChg>
        <pc:spChg chg="add mod">
          <ac:chgData name="Hiền Lê" userId="a37baddeb5cd87c5" providerId="LiveId" clId="{F4AB4F51-1903-4DD3-8BD9-380AEDB913D2}" dt="2021-09-05T09:09:39.475" v="544" actId="1076"/>
          <ac:spMkLst>
            <pc:docMk/>
            <pc:sldMk cId="0" sldId="387"/>
            <ac:spMk id="197" creationId="{F150BAF0-9033-4B68-8ABB-0E3ED505ADB9}"/>
          </ac:spMkLst>
        </pc:spChg>
        <pc:spChg chg="add mod">
          <ac:chgData name="Hiền Lê" userId="a37baddeb5cd87c5" providerId="LiveId" clId="{F4AB4F51-1903-4DD3-8BD9-380AEDB913D2}" dt="2021-09-05T09:10:25.179" v="548" actId="1076"/>
          <ac:spMkLst>
            <pc:docMk/>
            <pc:sldMk cId="0" sldId="387"/>
            <ac:spMk id="198" creationId="{FFB65EC5-C1C0-476A-BE34-8A47D6520B72}"/>
          </ac:spMkLst>
        </pc:spChg>
        <pc:spChg chg="add mod">
          <ac:chgData name="Hiền Lê" userId="a37baddeb5cd87c5" providerId="LiveId" clId="{F4AB4F51-1903-4DD3-8BD9-380AEDB913D2}" dt="2021-09-05T09:10:16.791" v="547" actId="1076"/>
          <ac:spMkLst>
            <pc:docMk/>
            <pc:sldMk cId="0" sldId="387"/>
            <ac:spMk id="199" creationId="{3ADFA462-72C5-4E27-BEA2-D801B4CDA061}"/>
          </ac:spMkLst>
        </pc:spChg>
        <pc:grpChg chg="add mod">
          <ac:chgData name="Hiền Lê" userId="a37baddeb5cd87c5" providerId="LiveId" clId="{F4AB4F51-1903-4DD3-8BD9-380AEDB913D2}" dt="2021-09-05T08:59:19.483" v="482"/>
          <ac:grpSpMkLst>
            <pc:docMk/>
            <pc:sldMk cId="0" sldId="387"/>
            <ac:grpSpMk id="189" creationId="{0AD34D90-4F44-4F6A-B46B-97524124453A}"/>
          </ac:grpSpMkLst>
        </pc:grpChg>
        <pc:graphicFrameChg chg="add mod">
          <ac:chgData name="Hiền Lê" userId="a37baddeb5cd87c5" providerId="LiveId" clId="{F4AB4F51-1903-4DD3-8BD9-380AEDB913D2}" dt="2021-09-05T08:59:47.517" v="485" actId="1076"/>
          <ac:graphicFrameMkLst>
            <pc:docMk/>
            <pc:sldMk cId="0" sldId="387"/>
            <ac:graphicFrameMk id="192" creationId="{0BA2419B-EA78-40A8-A559-B6589413779D}"/>
          </ac:graphicFrameMkLst>
        </pc:graphicFrameChg>
        <pc:picChg chg="add mod">
          <ac:chgData name="Hiền Lê" userId="a37baddeb5cd87c5" providerId="LiveId" clId="{F4AB4F51-1903-4DD3-8BD9-380AEDB913D2}" dt="2021-09-05T08:58:54.522" v="480"/>
          <ac:picMkLst>
            <pc:docMk/>
            <pc:sldMk cId="0" sldId="387"/>
            <ac:picMk id="187" creationId="{3FC9D726-B307-42BD-B7CE-8F42FA9B1EF3}"/>
          </ac:picMkLst>
        </pc:picChg>
        <pc:picChg chg="add mod">
          <ac:chgData name="Hiền Lê" userId="a37baddeb5cd87c5" providerId="LiveId" clId="{F4AB4F51-1903-4DD3-8BD9-380AEDB913D2}" dt="2021-09-05T09:00:05.382" v="487" actId="1076"/>
          <ac:picMkLst>
            <pc:docMk/>
            <pc:sldMk cId="0" sldId="387"/>
            <ac:picMk id="193" creationId="{B10DAAF1-0FC1-4CB0-942F-3A9FBF051D30}"/>
          </ac:picMkLst>
        </pc:picChg>
      </pc:sldChg>
    </pc:docChg>
  </pc:docChgLst>
  <pc:docChgLst>
    <pc:chgData name="Hiền Lê" userId="a37baddeb5cd87c5" providerId="LiveId" clId="{E83B3C09-AED4-41BA-89F4-BD9D3FCA84C3}"/>
    <pc:docChg chg="undo custSel addSld delSld modSld sldOrd">
      <pc:chgData name="Hiền Lê" userId="a37baddeb5cd87c5" providerId="LiveId" clId="{E83B3C09-AED4-41BA-89F4-BD9D3FCA84C3}" dt="2021-08-25T15:56:22.126" v="1304" actId="122"/>
      <pc:docMkLst>
        <pc:docMk/>
      </pc:docMkLst>
      <pc:sldChg chg="addSp modSp mod">
        <pc:chgData name="Hiền Lê" userId="a37baddeb5cd87c5" providerId="LiveId" clId="{E83B3C09-AED4-41BA-89F4-BD9D3FCA84C3}" dt="2021-08-25T12:15:22.224" v="41" actId="123"/>
        <pc:sldMkLst>
          <pc:docMk/>
          <pc:sldMk cId="955013668" sldId="259"/>
        </pc:sldMkLst>
        <pc:spChg chg="add mod">
          <ac:chgData name="Hiền Lê" userId="a37baddeb5cd87c5" providerId="LiveId" clId="{E83B3C09-AED4-41BA-89F4-BD9D3FCA84C3}" dt="2021-08-25T12:14:18.725" v="38" actId="1076"/>
          <ac:spMkLst>
            <pc:docMk/>
            <pc:sldMk cId="955013668" sldId="259"/>
            <ac:spMk id="2" creationId="{3563B272-7AC0-4E3A-9C87-8247A23815DE}"/>
          </ac:spMkLst>
        </pc:spChg>
        <pc:spChg chg="mod">
          <ac:chgData name="Hiền Lê" userId="a37baddeb5cd87c5" providerId="LiveId" clId="{E83B3C09-AED4-41BA-89F4-BD9D3FCA84C3}" dt="2021-08-25T12:15:22.224" v="41" actId="123"/>
          <ac:spMkLst>
            <pc:docMk/>
            <pc:sldMk cId="955013668" sldId="259"/>
            <ac:spMk id="3" creationId="{CAB10742-2520-4797-9AE6-EA1B8248E757}"/>
          </ac:spMkLst>
        </pc:spChg>
      </pc:sldChg>
      <pc:sldChg chg="addSp modSp mod">
        <pc:chgData name="Hiền Lê" userId="a37baddeb5cd87c5" providerId="LiveId" clId="{E83B3C09-AED4-41BA-89F4-BD9D3FCA84C3}" dt="2021-08-25T12:17:13.034" v="49" actId="207"/>
        <pc:sldMkLst>
          <pc:docMk/>
          <pc:sldMk cId="1496631047" sldId="260"/>
        </pc:sldMkLst>
        <pc:spChg chg="add mod">
          <ac:chgData name="Hiền Lê" userId="a37baddeb5cd87c5" providerId="LiveId" clId="{E83B3C09-AED4-41BA-89F4-BD9D3FCA84C3}" dt="2021-08-25T12:17:13.034" v="49" actId="207"/>
          <ac:spMkLst>
            <pc:docMk/>
            <pc:sldMk cId="1496631047" sldId="260"/>
            <ac:spMk id="3" creationId="{9A0FD1E0-E318-4460-ABE4-0D15E6116A4D}"/>
          </ac:spMkLst>
        </pc:spChg>
      </pc:sldChg>
      <pc:sldChg chg="addSp modSp mod">
        <pc:chgData name="Hiền Lê" userId="a37baddeb5cd87c5" providerId="LiveId" clId="{E83B3C09-AED4-41BA-89F4-BD9D3FCA84C3}" dt="2021-08-25T12:18:32.709" v="57" actId="208"/>
        <pc:sldMkLst>
          <pc:docMk/>
          <pc:sldMk cId="3923793736" sldId="261"/>
        </pc:sldMkLst>
        <pc:spChg chg="add mod">
          <ac:chgData name="Hiền Lê" userId="a37baddeb5cd87c5" providerId="LiveId" clId="{E83B3C09-AED4-41BA-89F4-BD9D3FCA84C3}" dt="2021-08-25T12:17:57.231" v="54" actId="208"/>
          <ac:spMkLst>
            <pc:docMk/>
            <pc:sldMk cId="3923793736" sldId="261"/>
            <ac:spMk id="2" creationId="{DC91BFE5-8931-4574-9C4A-79DA70CFA293}"/>
          </ac:spMkLst>
        </pc:spChg>
        <pc:spChg chg="add mod">
          <ac:chgData name="Hiền Lê" userId="a37baddeb5cd87c5" providerId="LiveId" clId="{E83B3C09-AED4-41BA-89F4-BD9D3FCA84C3}" dt="2021-08-25T12:18:32.709" v="57" actId="208"/>
          <ac:spMkLst>
            <pc:docMk/>
            <pc:sldMk cId="3923793736" sldId="261"/>
            <ac:spMk id="4" creationId="{ADD43538-210C-436A-AC95-C62A01958330}"/>
          </ac:spMkLst>
        </pc:spChg>
      </pc:sldChg>
      <pc:sldChg chg="addSp modSp mod">
        <pc:chgData name="Hiền Lê" userId="a37baddeb5cd87c5" providerId="LiveId" clId="{E83B3C09-AED4-41BA-89F4-BD9D3FCA84C3}" dt="2021-08-25T12:24:07.877" v="66" actId="14100"/>
        <pc:sldMkLst>
          <pc:docMk/>
          <pc:sldMk cId="1353510789" sldId="263"/>
        </pc:sldMkLst>
        <pc:spChg chg="add mod">
          <ac:chgData name="Hiền Lê" userId="a37baddeb5cd87c5" providerId="LiveId" clId="{E83B3C09-AED4-41BA-89F4-BD9D3FCA84C3}" dt="2021-08-25T12:23:32.684" v="62" actId="208"/>
          <ac:spMkLst>
            <pc:docMk/>
            <pc:sldMk cId="1353510789" sldId="263"/>
            <ac:spMk id="3" creationId="{768792D1-7872-4C70-9287-AF9F0C7DA08E}"/>
          </ac:spMkLst>
        </pc:spChg>
        <pc:spChg chg="add mod">
          <ac:chgData name="Hiền Lê" userId="a37baddeb5cd87c5" providerId="LiveId" clId="{E83B3C09-AED4-41BA-89F4-BD9D3FCA84C3}" dt="2021-08-25T12:24:07.877" v="66" actId="14100"/>
          <ac:spMkLst>
            <pc:docMk/>
            <pc:sldMk cId="1353510789" sldId="263"/>
            <ac:spMk id="4" creationId="{924CE9C6-220C-4687-A705-582A35ABD8A5}"/>
          </ac:spMkLst>
        </pc:spChg>
      </pc:sldChg>
      <pc:sldChg chg="del">
        <pc:chgData name="Hiền Lê" userId="a37baddeb5cd87c5" providerId="LiveId" clId="{E83B3C09-AED4-41BA-89F4-BD9D3FCA84C3}" dt="2021-08-25T14:58:05.762" v="906" actId="2696"/>
        <pc:sldMkLst>
          <pc:docMk/>
          <pc:sldMk cId="0" sldId="265"/>
        </pc:sldMkLst>
      </pc:sldChg>
      <pc:sldChg chg="modTransition">
        <pc:chgData name="Hiền Lê" userId="a37baddeb5cd87c5" providerId="LiveId" clId="{E83B3C09-AED4-41BA-89F4-BD9D3FCA84C3}" dt="2021-08-25T15:16:44.968" v="1034"/>
        <pc:sldMkLst>
          <pc:docMk/>
          <pc:sldMk cId="0" sldId="270"/>
        </pc:sldMkLst>
      </pc:sldChg>
      <pc:sldChg chg="modSp">
        <pc:chgData name="Hiền Lê" userId="a37baddeb5cd87c5" providerId="LiveId" clId="{E83B3C09-AED4-41BA-89F4-BD9D3FCA84C3}" dt="2021-08-25T12:24:46.801" v="75" actId="1076"/>
        <pc:sldMkLst>
          <pc:docMk/>
          <pc:sldMk cId="49085128" sldId="279"/>
        </pc:sldMkLst>
        <pc:picChg chg="mod">
          <ac:chgData name="Hiền Lê" userId="a37baddeb5cd87c5" providerId="LiveId" clId="{E83B3C09-AED4-41BA-89F4-BD9D3FCA84C3}" dt="2021-08-25T12:24:33.302" v="71" actId="14100"/>
          <ac:picMkLst>
            <pc:docMk/>
            <pc:sldMk cId="49085128" sldId="279"/>
            <ac:picMk id="4" creationId="{8B319ADA-BA7B-46D3-AC3E-DD3AE4C202C9}"/>
          </ac:picMkLst>
        </pc:picChg>
        <pc:picChg chg="mod">
          <ac:chgData name="Hiền Lê" userId="a37baddeb5cd87c5" providerId="LiveId" clId="{E83B3C09-AED4-41BA-89F4-BD9D3FCA84C3}" dt="2021-08-25T12:24:39.407" v="73" actId="1076"/>
          <ac:picMkLst>
            <pc:docMk/>
            <pc:sldMk cId="49085128" sldId="279"/>
            <ac:picMk id="5" creationId="{409B1CF3-277C-438A-8C10-257321AB08A1}"/>
          </ac:picMkLst>
        </pc:picChg>
        <pc:picChg chg="mod">
          <ac:chgData name="Hiền Lê" userId="a37baddeb5cd87c5" providerId="LiveId" clId="{E83B3C09-AED4-41BA-89F4-BD9D3FCA84C3}" dt="2021-08-25T12:24:21.991" v="68" actId="1076"/>
          <ac:picMkLst>
            <pc:docMk/>
            <pc:sldMk cId="49085128" sldId="279"/>
            <ac:picMk id="6" creationId="{85961854-C743-43EA-A46A-30EC87ACC4E8}"/>
          </ac:picMkLst>
        </pc:picChg>
        <pc:picChg chg="mod">
          <ac:chgData name="Hiền Lê" userId="a37baddeb5cd87c5" providerId="LiveId" clId="{E83B3C09-AED4-41BA-89F4-BD9D3FCA84C3}" dt="2021-08-25T12:24:46.801" v="75" actId="1076"/>
          <ac:picMkLst>
            <pc:docMk/>
            <pc:sldMk cId="49085128" sldId="279"/>
            <ac:picMk id="7" creationId="{A519E4F3-9DDC-40B4-B5A5-53234D6B65A1}"/>
          </ac:picMkLst>
        </pc:picChg>
      </pc:sldChg>
      <pc:sldChg chg="modSp modAnim">
        <pc:chgData name="Hiền Lê" userId="a37baddeb5cd87c5" providerId="LiveId" clId="{E83B3C09-AED4-41BA-89F4-BD9D3FCA84C3}" dt="2021-08-25T15:37:28.845" v="1095" actId="1076"/>
        <pc:sldMkLst>
          <pc:docMk/>
          <pc:sldMk cId="1169677415" sldId="357"/>
        </pc:sldMkLst>
        <pc:picChg chg="mod">
          <ac:chgData name="Hiền Lê" userId="a37baddeb5cd87c5" providerId="LiveId" clId="{E83B3C09-AED4-41BA-89F4-BD9D3FCA84C3}" dt="2021-08-25T15:37:28.845" v="1095" actId="1076"/>
          <ac:picMkLst>
            <pc:docMk/>
            <pc:sldMk cId="1169677415" sldId="357"/>
            <ac:picMk id="6" creationId="{D621E724-1114-4BE1-977C-5C9C1A7C39FA}"/>
          </ac:picMkLst>
        </pc:picChg>
        <pc:picChg chg="mod">
          <ac:chgData name="Hiền Lê" userId="a37baddeb5cd87c5" providerId="LiveId" clId="{E83B3C09-AED4-41BA-89F4-BD9D3FCA84C3}" dt="2021-08-25T12:29:03.294" v="103" actId="1076"/>
          <ac:picMkLst>
            <pc:docMk/>
            <pc:sldMk cId="1169677415" sldId="357"/>
            <ac:picMk id="9" creationId="{774C5C50-F8EB-4213-AB24-632ADD362F6E}"/>
          </ac:picMkLst>
        </pc:picChg>
      </pc:sldChg>
      <pc:sldChg chg="modSp mod">
        <pc:chgData name="Hiền Lê" userId="a37baddeb5cd87c5" providerId="LiveId" clId="{E83B3C09-AED4-41BA-89F4-BD9D3FCA84C3}" dt="2021-08-25T15:02:29.725" v="979" actId="20577"/>
        <pc:sldMkLst>
          <pc:docMk/>
          <pc:sldMk cId="1523417132" sldId="359"/>
        </pc:sldMkLst>
        <pc:spChg chg="mod">
          <ac:chgData name="Hiền Lê" userId="a37baddeb5cd87c5" providerId="LiveId" clId="{E83B3C09-AED4-41BA-89F4-BD9D3FCA84C3}" dt="2021-08-25T15:02:29.725" v="979" actId="20577"/>
          <ac:spMkLst>
            <pc:docMk/>
            <pc:sldMk cId="1523417132" sldId="359"/>
            <ac:spMk id="5" creationId="{971EC3AF-8451-46AE-BC50-E77427E16FA0}"/>
          </ac:spMkLst>
        </pc:spChg>
        <pc:graphicFrameChg chg="mod">
          <ac:chgData name="Hiền Lê" userId="a37baddeb5cd87c5" providerId="LiveId" clId="{E83B3C09-AED4-41BA-89F4-BD9D3FCA84C3}" dt="2021-08-25T13:00:57.360" v="119" actId="123"/>
          <ac:graphicFrameMkLst>
            <pc:docMk/>
            <pc:sldMk cId="1523417132" sldId="359"/>
            <ac:graphicFrameMk id="10" creationId="{D9508845-10FF-4A22-829C-87EB609A3171}"/>
          </ac:graphicFrameMkLst>
        </pc:graphicFrameChg>
        <pc:picChg chg="mod">
          <ac:chgData name="Hiền Lê" userId="a37baddeb5cd87c5" providerId="LiveId" clId="{E83B3C09-AED4-41BA-89F4-BD9D3FCA84C3}" dt="2021-08-25T13:01:05.891" v="120" actId="1076"/>
          <ac:picMkLst>
            <pc:docMk/>
            <pc:sldMk cId="1523417132" sldId="359"/>
            <ac:picMk id="7" creationId="{6678FE80-9B86-4FB4-92EE-265B53971728}"/>
          </ac:picMkLst>
        </pc:picChg>
      </pc:sldChg>
      <pc:sldChg chg="modAnim">
        <pc:chgData name="Hiền Lê" userId="a37baddeb5cd87c5" providerId="LiveId" clId="{E83B3C09-AED4-41BA-89F4-BD9D3FCA84C3}" dt="2021-08-25T15:10:31.657" v="1020"/>
        <pc:sldMkLst>
          <pc:docMk/>
          <pc:sldMk cId="2880633485" sldId="360"/>
        </pc:sldMkLst>
      </pc:sldChg>
      <pc:sldChg chg="modSp mod modAnim">
        <pc:chgData name="Hiền Lê" userId="a37baddeb5cd87c5" providerId="LiveId" clId="{E83B3C09-AED4-41BA-89F4-BD9D3FCA84C3}" dt="2021-08-25T15:53:17.659" v="1255"/>
        <pc:sldMkLst>
          <pc:docMk/>
          <pc:sldMk cId="0" sldId="362"/>
        </pc:sldMkLst>
        <pc:spChg chg="mod">
          <ac:chgData name="Hiền Lê" userId="a37baddeb5cd87c5" providerId="LiveId" clId="{E83B3C09-AED4-41BA-89F4-BD9D3FCA84C3}" dt="2021-08-25T15:53:17.659" v="1255"/>
          <ac:spMkLst>
            <pc:docMk/>
            <pc:sldMk cId="0" sldId="362"/>
            <ac:spMk id="2051" creationId="{00000000-0000-0000-0000-000000000000}"/>
          </ac:spMkLst>
        </pc:spChg>
      </pc:sldChg>
      <pc:sldChg chg="modSp mod">
        <pc:chgData name="Hiền Lê" userId="a37baddeb5cd87c5" providerId="LiveId" clId="{E83B3C09-AED4-41BA-89F4-BD9D3FCA84C3}" dt="2021-08-25T15:03:06.790" v="1016" actId="20577"/>
        <pc:sldMkLst>
          <pc:docMk/>
          <pc:sldMk cId="2722574257" sldId="363"/>
        </pc:sldMkLst>
        <pc:spChg chg="mod">
          <ac:chgData name="Hiền Lê" userId="a37baddeb5cd87c5" providerId="LiveId" clId="{E83B3C09-AED4-41BA-89F4-BD9D3FCA84C3}" dt="2021-08-25T15:03:06.790" v="1016" actId="20577"/>
          <ac:spMkLst>
            <pc:docMk/>
            <pc:sldMk cId="2722574257" sldId="363"/>
            <ac:spMk id="4" creationId="{C0C2D2FC-C999-431B-9051-73466801B79F}"/>
          </ac:spMkLst>
        </pc:spChg>
      </pc:sldChg>
      <pc:sldChg chg="modTransition">
        <pc:chgData name="Hiền Lê" userId="a37baddeb5cd87c5" providerId="LiveId" clId="{E83B3C09-AED4-41BA-89F4-BD9D3FCA84C3}" dt="2021-08-25T15:13:51.317" v="1026"/>
        <pc:sldMkLst>
          <pc:docMk/>
          <pc:sldMk cId="1500309923" sldId="378"/>
        </pc:sldMkLst>
      </pc:sldChg>
      <pc:sldChg chg="addSp delSp modSp mod ord addAnim delAnim modAnim">
        <pc:chgData name="Hiền Lê" userId="a37baddeb5cd87c5" providerId="LiveId" clId="{E83B3C09-AED4-41BA-89F4-BD9D3FCA84C3}" dt="2021-08-25T14:56:16.631" v="887" actId="207"/>
        <pc:sldMkLst>
          <pc:docMk/>
          <pc:sldMk cId="2422178178" sldId="380"/>
        </pc:sldMkLst>
        <pc:spChg chg="mod">
          <ac:chgData name="Hiền Lê" userId="a37baddeb5cd87c5" providerId="LiveId" clId="{E83B3C09-AED4-41BA-89F4-BD9D3FCA84C3}" dt="2021-08-25T14:56:00.322" v="884" actId="207"/>
          <ac:spMkLst>
            <pc:docMk/>
            <pc:sldMk cId="2422178178" sldId="380"/>
            <ac:spMk id="35" creationId="{00000000-0000-0000-0000-000000000000}"/>
          </ac:spMkLst>
        </pc:spChg>
        <pc:spChg chg="add del mod">
          <ac:chgData name="Hiền Lê" userId="a37baddeb5cd87c5" providerId="LiveId" clId="{E83B3C09-AED4-41BA-89F4-BD9D3FCA84C3}" dt="2021-08-25T14:55:52.664" v="883" actId="207"/>
          <ac:spMkLst>
            <pc:docMk/>
            <pc:sldMk cId="2422178178" sldId="380"/>
            <ac:spMk id="45" creationId="{00000000-0000-0000-0000-000000000000}"/>
          </ac:spMkLst>
        </pc:spChg>
        <pc:spChg chg="mod">
          <ac:chgData name="Hiền Lê" userId="a37baddeb5cd87c5" providerId="LiveId" clId="{E83B3C09-AED4-41BA-89F4-BD9D3FCA84C3}" dt="2021-08-25T14:56:07.588" v="885" actId="207"/>
          <ac:spMkLst>
            <pc:docMk/>
            <pc:sldMk cId="2422178178" sldId="380"/>
            <ac:spMk id="81" creationId="{00000000-0000-0000-0000-000000000000}"/>
          </ac:spMkLst>
        </pc:spChg>
        <pc:spChg chg="mod">
          <ac:chgData name="Hiền Lê" userId="a37baddeb5cd87c5" providerId="LiveId" clId="{E83B3C09-AED4-41BA-89F4-BD9D3FCA84C3}" dt="2021-08-25T14:56:11.916" v="886" actId="207"/>
          <ac:spMkLst>
            <pc:docMk/>
            <pc:sldMk cId="2422178178" sldId="380"/>
            <ac:spMk id="82" creationId="{00000000-0000-0000-0000-000000000000}"/>
          </ac:spMkLst>
        </pc:spChg>
        <pc:spChg chg="mod">
          <ac:chgData name="Hiền Lê" userId="a37baddeb5cd87c5" providerId="LiveId" clId="{E83B3C09-AED4-41BA-89F4-BD9D3FCA84C3}" dt="2021-08-25T14:56:16.631" v="887" actId="207"/>
          <ac:spMkLst>
            <pc:docMk/>
            <pc:sldMk cId="2422178178" sldId="380"/>
            <ac:spMk id="83" creationId="{00000000-0000-0000-0000-000000000000}"/>
          </ac:spMkLst>
        </pc:spChg>
        <pc:grpChg chg="del">
          <ac:chgData name="Hiền Lê" userId="a37baddeb5cd87c5" providerId="LiveId" clId="{E83B3C09-AED4-41BA-89F4-BD9D3FCA84C3}" dt="2021-08-25T14:41:39.947" v="727" actId="478"/>
          <ac:grpSpMkLst>
            <pc:docMk/>
            <pc:sldMk cId="2422178178" sldId="380"/>
            <ac:grpSpMk id="29" creationId="{00000000-0000-0000-0000-000000000000}"/>
          </ac:grpSpMkLst>
        </pc:grpChg>
      </pc:sldChg>
      <pc:sldChg chg="modSp modAnim">
        <pc:chgData name="Hiền Lê" userId="a37baddeb5cd87c5" providerId="LiveId" clId="{E83B3C09-AED4-41BA-89F4-BD9D3FCA84C3}" dt="2021-08-25T14:57:56.050" v="905" actId="207"/>
        <pc:sldMkLst>
          <pc:docMk/>
          <pc:sldMk cId="270491505" sldId="381"/>
        </pc:sldMkLst>
        <pc:spChg chg="mod">
          <ac:chgData name="Hiền Lê" userId="a37baddeb5cd87c5" providerId="LiveId" clId="{E83B3C09-AED4-41BA-89F4-BD9D3FCA84C3}" dt="2021-08-25T14:57:22.795" v="898" actId="113"/>
          <ac:spMkLst>
            <pc:docMk/>
            <pc:sldMk cId="270491505" sldId="381"/>
            <ac:spMk id="29" creationId="{00000000-0000-0000-0000-000000000000}"/>
          </ac:spMkLst>
        </pc:spChg>
        <pc:spChg chg="mod">
          <ac:chgData name="Hiền Lê" userId="a37baddeb5cd87c5" providerId="LiveId" clId="{E83B3C09-AED4-41BA-89F4-BD9D3FCA84C3}" dt="2021-08-25T14:57:30.717" v="899" actId="113"/>
          <ac:spMkLst>
            <pc:docMk/>
            <pc:sldMk cId="270491505" sldId="381"/>
            <ac:spMk id="31" creationId="{00000000-0000-0000-0000-000000000000}"/>
          </ac:spMkLst>
        </pc:spChg>
        <pc:spChg chg="mod">
          <ac:chgData name="Hiền Lê" userId="a37baddeb5cd87c5" providerId="LiveId" clId="{E83B3C09-AED4-41BA-89F4-BD9D3FCA84C3}" dt="2021-08-25T14:57:42.160" v="902" actId="2711"/>
          <ac:spMkLst>
            <pc:docMk/>
            <pc:sldMk cId="270491505" sldId="381"/>
            <ac:spMk id="32" creationId="{00000000-0000-0000-0000-000000000000}"/>
          </ac:spMkLst>
        </pc:spChg>
        <pc:spChg chg="mod">
          <ac:chgData name="Hiền Lê" userId="a37baddeb5cd87c5" providerId="LiveId" clId="{E83B3C09-AED4-41BA-89F4-BD9D3FCA84C3}" dt="2021-08-25T14:57:56.050" v="905" actId="207"/>
          <ac:spMkLst>
            <pc:docMk/>
            <pc:sldMk cId="270491505" sldId="381"/>
            <ac:spMk id="34" creationId="{00000000-0000-0000-0000-000000000000}"/>
          </ac:spMkLst>
        </pc:spChg>
        <pc:spChg chg="mod">
          <ac:chgData name="Hiền Lê" userId="a37baddeb5cd87c5" providerId="LiveId" clId="{E83B3C09-AED4-41BA-89F4-BD9D3FCA84C3}" dt="2021-08-25T14:56:36.724" v="892" actId="113"/>
          <ac:spMkLst>
            <pc:docMk/>
            <pc:sldMk cId="270491505" sldId="381"/>
            <ac:spMk id="45" creationId="{00000000-0000-0000-0000-000000000000}"/>
          </ac:spMkLst>
        </pc:spChg>
      </pc:sldChg>
      <pc:sldChg chg="modSp modAnim">
        <pc:chgData name="Hiền Lê" userId="a37baddeb5cd87c5" providerId="LiveId" clId="{E83B3C09-AED4-41BA-89F4-BD9D3FCA84C3}" dt="2021-08-25T14:55:32.932" v="881" actId="207"/>
        <pc:sldMkLst>
          <pc:docMk/>
          <pc:sldMk cId="204507191" sldId="382"/>
        </pc:sldMkLst>
        <pc:spChg chg="mod">
          <ac:chgData name="Hiền Lê" userId="a37baddeb5cd87c5" providerId="LiveId" clId="{E83B3C09-AED4-41BA-89F4-BD9D3FCA84C3}" dt="2021-08-25T14:51:42.473" v="829" actId="20577"/>
          <ac:spMkLst>
            <pc:docMk/>
            <pc:sldMk cId="204507191" sldId="382"/>
            <ac:spMk id="29" creationId="{00000000-0000-0000-0000-000000000000}"/>
          </ac:spMkLst>
        </pc:spChg>
        <pc:spChg chg="mod">
          <ac:chgData name="Hiền Lê" userId="a37baddeb5cd87c5" providerId="LiveId" clId="{E83B3C09-AED4-41BA-89F4-BD9D3FCA84C3}" dt="2021-08-25T14:51:36.019" v="823" actId="20577"/>
          <ac:spMkLst>
            <pc:docMk/>
            <pc:sldMk cId="204507191" sldId="382"/>
            <ac:spMk id="31" creationId="{00000000-0000-0000-0000-000000000000}"/>
          </ac:spMkLst>
        </pc:spChg>
        <pc:spChg chg="mod">
          <ac:chgData name="Hiền Lê" userId="a37baddeb5cd87c5" providerId="LiveId" clId="{E83B3C09-AED4-41BA-89F4-BD9D3FCA84C3}" dt="2021-08-25T14:51:49.863" v="830" actId="20577"/>
          <ac:spMkLst>
            <pc:docMk/>
            <pc:sldMk cId="204507191" sldId="382"/>
            <ac:spMk id="32" creationId="{00000000-0000-0000-0000-000000000000}"/>
          </ac:spMkLst>
        </pc:spChg>
        <pc:spChg chg="mod">
          <ac:chgData name="Hiền Lê" userId="a37baddeb5cd87c5" providerId="LiveId" clId="{E83B3C09-AED4-41BA-89F4-BD9D3FCA84C3}" dt="2021-08-25T14:51:18.670" v="810" actId="20577"/>
          <ac:spMkLst>
            <pc:docMk/>
            <pc:sldMk cId="204507191" sldId="382"/>
            <ac:spMk id="34" creationId="{00000000-0000-0000-0000-000000000000}"/>
          </ac:spMkLst>
        </pc:spChg>
        <pc:spChg chg="mod">
          <ac:chgData name="Hiền Lê" userId="a37baddeb5cd87c5" providerId="LiveId" clId="{E83B3C09-AED4-41BA-89F4-BD9D3FCA84C3}" dt="2021-08-25T14:55:32.932" v="881" actId="207"/>
          <ac:spMkLst>
            <pc:docMk/>
            <pc:sldMk cId="204507191" sldId="382"/>
            <ac:spMk id="45" creationId="{00000000-0000-0000-0000-000000000000}"/>
          </ac:spMkLst>
        </pc:spChg>
      </pc:sldChg>
      <pc:sldChg chg="modSp modAnim">
        <pc:chgData name="Hiền Lê" userId="a37baddeb5cd87c5" providerId="LiveId" clId="{E83B3C09-AED4-41BA-89F4-BD9D3FCA84C3}" dt="2021-08-25T14:55:43.999" v="882" actId="207"/>
        <pc:sldMkLst>
          <pc:docMk/>
          <pc:sldMk cId="2314336345" sldId="383"/>
        </pc:sldMkLst>
        <pc:spChg chg="mod">
          <ac:chgData name="Hiền Lê" userId="a37baddeb5cd87c5" providerId="LiveId" clId="{E83B3C09-AED4-41BA-89F4-BD9D3FCA84C3}" dt="2021-08-25T14:53:35.338" v="836" actId="20577"/>
          <ac:spMkLst>
            <pc:docMk/>
            <pc:sldMk cId="2314336345" sldId="383"/>
            <ac:spMk id="29" creationId="{00000000-0000-0000-0000-000000000000}"/>
          </ac:spMkLst>
        </pc:spChg>
        <pc:spChg chg="mod">
          <ac:chgData name="Hiền Lê" userId="a37baddeb5cd87c5" providerId="LiveId" clId="{E83B3C09-AED4-41BA-89F4-BD9D3FCA84C3}" dt="2021-08-25T14:53:43.548" v="841" actId="20577"/>
          <ac:spMkLst>
            <pc:docMk/>
            <pc:sldMk cId="2314336345" sldId="383"/>
            <ac:spMk id="31" creationId="{00000000-0000-0000-0000-000000000000}"/>
          </ac:spMkLst>
        </pc:spChg>
        <pc:spChg chg="mod">
          <ac:chgData name="Hiền Lê" userId="a37baddeb5cd87c5" providerId="LiveId" clId="{E83B3C09-AED4-41BA-89F4-BD9D3FCA84C3}" dt="2021-08-25T14:53:47.985" v="845" actId="20577"/>
          <ac:spMkLst>
            <pc:docMk/>
            <pc:sldMk cId="2314336345" sldId="383"/>
            <ac:spMk id="32" creationId="{00000000-0000-0000-0000-000000000000}"/>
          </ac:spMkLst>
        </pc:spChg>
        <pc:spChg chg="mod">
          <ac:chgData name="Hiền Lê" userId="a37baddeb5cd87c5" providerId="LiveId" clId="{E83B3C09-AED4-41BA-89F4-BD9D3FCA84C3}" dt="2021-08-25T14:53:54.056" v="849" actId="20577"/>
          <ac:spMkLst>
            <pc:docMk/>
            <pc:sldMk cId="2314336345" sldId="383"/>
            <ac:spMk id="34" creationId="{00000000-0000-0000-0000-000000000000}"/>
          </ac:spMkLst>
        </pc:spChg>
        <pc:spChg chg="mod">
          <ac:chgData name="Hiền Lê" userId="a37baddeb5cd87c5" providerId="LiveId" clId="{E83B3C09-AED4-41BA-89F4-BD9D3FCA84C3}" dt="2021-08-25T14:55:43.999" v="882" actId="207"/>
          <ac:spMkLst>
            <pc:docMk/>
            <pc:sldMk cId="2314336345" sldId="383"/>
            <ac:spMk id="45" creationId="{00000000-0000-0000-0000-000000000000}"/>
          </ac:spMkLst>
        </pc:spChg>
      </pc:sldChg>
      <pc:sldChg chg="addSp modSp new mod modTransition setBg modAnim">
        <pc:chgData name="Hiền Lê" userId="a37baddeb5cd87c5" providerId="LiveId" clId="{E83B3C09-AED4-41BA-89F4-BD9D3FCA84C3}" dt="2021-08-25T15:16:04.109" v="1033"/>
        <pc:sldMkLst>
          <pc:docMk/>
          <pc:sldMk cId="4087196387" sldId="384"/>
        </pc:sldMkLst>
        <pc:spChg chg="add mod">
          <ac:chgData name="Hiền Lê" userId="a37baddeb5cd87c5" providerId="LiveId" clId="{E83B3C09-AED4-41BA-89F4-BD9D3FCA84C3}" dt="2021-08-25T14:33:02.484" v="170" actId="255"/>
          <ac:spMkLst>
            <pc:docMk/>
            <pc:sldMk cId="4087196387" sldId="384"/>
            <ac:spMk id="2" creationId="{2DE3DFB8-AA4A-41E2-B68F-169669D6F003}"/>
          </ac:spMkLst>
        </pc:spChg>
        <pc:spChg chg="add mod">
          <ac:chgData name="Hiền Lê" userId="a37baddeb5cd87c5" providerId="LiveId" clId="{E83B3C09-AED4-41BA-89F4-BD9D3FCA84C3}" dt="2021-08-25T15:02:40.209" v="981" actId="1076"/>
          <ac:spMkLst>
            <pc:docMk/>
            <pc:sldMk cId="4087196387" sldId="384"/>
            <ac:spMk id="3" creationId="{79B8335D-28B1-4C49-828D-176EDF281A72}"/>
          </ac:spMkLst>
        </pc:spChg>
        <pc:spChg chg="add mod">
          <ac:chgData name="Hiền Lê" userId="a37baddeb5cd87c5" providerId="LiveId" clId="{E83B3C09-AED4-41BA-89F4-BD9D3FCA84C3}" dt="2021-08-25T15:02:38.491" v="980" actId="113"/>
          <ac:spMkLst>
            <pc:docMk/>
            <pc:sldMk cId="4087196387" sldId="384"/>
            <ac:spMk id="4" creationId="{7C6EA752-C59D-4A57-91F6-F9A0BF393884}"/>
          </ac:spMkLst>
        </pc:spChg>
        <pc:picChg chg="add mod">
          <ac:chgData name="Hiền Lê" userId="a37baddeb5cd87c5" providerId="LiveId" clId="{E83B3C09-AED4-41BA-89F4-BD9D3FCA84C3}" dt="2021-08-25T15:11:38.891" v="1023" actId="14100"/>
          <ac:picMkLst>
            <pc:docMk/>
            <pc:sldMk cId="4087196387" sldId="384"/>
            <ac:picMk id="5" creationId="{9C7A092C-B0FB-467E-9799-232131CE5BD5}"/>
          </ac:picMkLst>
        </pc:picChg>
      </pc:sldChg>
      <pc:sldChg chg="addSp delSp modSp new mod setBg">
        <pc:chgData name="Hiền Lê" userId="a37baddeb5cd87c5" providerId="LiveId" clId="{E83B3C09-AED4-41BA-89F4-BD9D3FCA84C3}" dt="2021-08-25T15:56:22.126" v="1304" actId="122"/>
        <pc:sldMkLst>
          <pc:docMk/>
          <pc:sldMk cId="1923887148" sldId="385"/>
        </pc:sldMkLst>
        <pc:spChg chg="del">
          <ac:chgData name="Hiền Lê" userId="a37baddeb5cd87c5" providerId="LiveId" clId="{E83B3C09-AED4-41BA-89F4-BD9D3FCA84C3}" dt="2021-08-25T15:29:27.199" v="1037" actId="478"/>
          <ac:spMkLst>
            <pc:docMk/>
            <pc:sldMk cId="1923887148" sldId="385"/>
            <ac:spMk id="2" creationId="{FBC96D85-047E-4408-B7F2-7E88FEAD5DAE}"/>
          </ac:spMkLst>
        </pc:spChg>
        <pc:spChg chg="del">
          <ac:chgData name="Hiền Lê" userId="a37baddeb5cd87c5" providerId="LiveId" clId="{E83B3C09-AED4-41BA-89F4-BD9D3FCA84C3}" dt="2021-08-25T15:29:24.098" v="1036" actId="478"/>
          <ac:spMkLst>
            <pc:docMk/>
            <pc:sldMk cId="1923887148" sldId="385"/>
            <ac:spMk id="3" creationId="{AB74CF94-3631-4D76-AC2C-E0CDA55BE572}"/>
          </ac:spMkLst>
        </pc:spChg>
        <pc:spChg chg="add del">
          <ac:chgData name="Hiền Lê" userId="a37baddeb5cd87c5" providerId="LiveId" clId="{E83B3C09-AED4-41BA-89F4-BD9D3FCA84C3}" dt="2021-08-25T15:30:08.932" v="1042" actId="26606"/>
          <ac:spMkLst>
            <pc:docMk/>
            <pc:sldMk cId="1923887148" sldId="385"/>
            <ac:spMk id="10" creationId="{82A5F716-98EF-42EF-A471-87C6DFDCC799}"/>
          </ac:spMkLst>
        </pc:spChg>
        <pc:spChg chg="add del">
          <ac:chgData name="Hiền Lê" userId="a37baddeb5cd87c5" providerId="LiveId" clId="{E83B3C09-AED4-41BA-89F4-BD9D3FCA84C3}" dt="2021-08-25T15:30:08.932" v="1042" actId="26606"/>
          <ac:spMkLst>
            <pc:docMk/>
            <pc:sldMk cId="1923887148" sldId="385"/>
            <ac:spMk id="12" creationId="{B87687D8-4EF1-4EF2-BF7E-74BB4A3D1806}"/>
          </ac:spMkLst>
        </pc:spChg>
        <pc:spChg chg="add del">
          <ac:chgData name="Hiền Lê" userId="a37baddeb5cd87c5" providerId="LiveId" clId="{E83B3C09-AED4-41BA-89F4-BD9D3FCA84C3}" dt="2021-08-25T15:30:12.694" v="1044" actId="26606"/>
          <ac:spMkLst>
            <pc:docMk/>
            <pc:sldMk cId="1923887148" sldId="385"/>
            <ac:spMk id="18" creationId="{D153EDB2-4AAD-43F4-AE78-4D326C813369}"/>
          </ac:spMkLst>
        </pc:spChg>
        <pc:spChg chg="add del">
          <ac:chgData name="Hiền Lê" userId="a37baddeb5cd87c5" providerId="LiveId" clId="{E83B3C09-AED4-41BA-89F4-BD9D3FCA84C3}" dt="2021-08-25T15:30:18.398" v="1046" actId="26606"/>
          <ac:spMkLst>
            <pc:docMk/>
            <pc:sldMk cId="1923887148" sldId="385"/>
            <ac:spMk id="21" creationId="{8950AD4C-6AF3-49F8-94E1-DBCAFB39478B}"/>
          </ac:spMkLst>
        </pc:spChg>
        <pc:spChg chg="add del">
          <ac:chgData name="Hiền Lê" userId="a37baddeb5cd87c5" providerId="LiveId" clId="{E83B3C09-AED4-41BA-89F4-BD9D3FCA84C3}" dt="2021-08-25T15:30:18.398" v="1046" actId="26606"/>
          <ac:spMkLst>
            <pc:docMk/>
            <pc:sldMk cId="1923887148" sldId="385"/>
            <ac:spMk id="22" creationId="{0ACBD85E-A404-45CB-B532-1039E479D4C6}"/>
          </ac:spMkLst>
        </pc:spChg>
        <pc:spChg chg="add del">
          <ac:chgData name="Hiền Lê" userId="a37baddeb5cd87c5" providerId="LiveId" clId="{E83B3C09-AED4-41BA-89F4-BD9D3FCA84C3}" dt="2021-08-25T15:30:18.398" v="1046" actId="26606"/>
          <ac:spMkLst>
            <pc:docMk/>
            <pc:sldMk cId="1923887148" sldId="385"/>
            <ac:spMk id="23" creationId="{DB1626B1-BAC7-4893-A5AC-620597685187}"/>
          </ac:spMkLst>
        </pc:spChg>
        <pc:spChg chg="add del">
          <ac:chgData name="Hiền Lê" userId="a37baddeb5cd87c5" providerId="LiveId" clId="{E83B3C09-AED4-41BA-89F4-BD9D3FCA84C3}" dt="2021-08-25T15:30:18.398" v="1046" actId="26606"/>
          <ac:spMkLst>
            <pc:docMk/>
            <pc:sldMk cId="1923887148" sldId="385"/>
            <ac:spMk id="24" creationId="{D64E9910-51FE-45BF-973D-9D2401FD3C63}"/>
          </ac:spMkLst>
        </pc:spChg>
        <pc:spChg chg="add">
          <ac:chgData name="Hiền Lê" userId="a37baddeb5cd87c5" providerId="LiveId" clId="{E83B3C09-AED4-41BA-89F4-BD9D3FCA84C3}" dt="2021-08-25T15:30:18.414" v="1047" actId="26606"/>
          <ac:spMkLst>
            <pc:docMk/>
            <pc:sldMk cId="1923887148" sldId="385"/>
            <ac:spMk id="26" creationId="{C7F55EAC-550A-4BDD-9099-3F20B8FA0EBC}"/>
          </ac:spMkLst>
        </pc:spChg>
        <pc:spChg chg="add">
          <ac:chgData name="Hiền Lê" userId="a37baddeb5cd87c5" providerId="LiveId" clId="{E83B3C09-AED4-41BA-89F4-BD9D3FCA84C3}" dt="2021-08-25T15:30:18.414" v="1047" actId="26606"/>
          <ac:spMkLst>
            <pc:docMk/>
            <pc:sldMk cId="1923887148" sldId="385"/>
            <ac:spMk id="27" creationId="{DC4F5A5F-493F-49AE-89B6-D5AF5EBC8B0E}"/>
          </ac:spMkLst>
        </pc:spChg>
        <pc:spChg chg="add mod">
          <ac:chgData name="Hiền Lê" userId="a37baddeb5cd87c5" providerId="LiveId" clId="{E83B3C09-AED4-41BA-89F4-BD9D3FCA84C3}" dt="2021-08-25T15:38:22.875" v="1100" actId="1076"/>
          <ac:spMkLst>
            <pc:docMk/>
            <pc:sldMk cId="1923887148" sldId="385"/>
            <ac:spMk id="29" creationId="{0B7B178E-7E7D-44C3-B2C1-BE25BF8EFD17}"/>
          </ac:spMkLst>
        </pc:spChg>
        <pc:spChg chg="add del">
          <ac:chgData name="Hiền Lê" userId="a37baddeb5cd87c5" providerId="LiveId" clId="{E83B3C09-AED4-41BA-89F4-BD9D3FCA84C3}" dt="2021-08-25T15:38:44.411" v="1102" actId="478"/>
          <ac:spMkLst>
            <pc:docMk/>
            <pc:sldMk cId="1923887148" sldId="385"/>
            <ac:spMk id="32" creationId="{71F76D25-E3AD-4CC8-BE11-6C5AE58E8774}"/>
          </ac:spMkLst>
        </pc:spChg>
        <pc:spChg chg="add del mod">
          <ac:chgData name="Hiền Lê" userId="a37baddeb5cd87c5" providerId="LiveId" clId="{E83B3C09-AED4-41BA-89F4-BD9D3FCA84C3}" dt="2021-08-25T15:39:05.922" v="1105" actId="478"/>
          <ac:spMkLst>
            <pc:docMk/>
            <pc:sldMk cId="1923887148" sldId="385"/>
            <ac:spMk id="33" creationId="{A266CA35-BEC3-4A97-AF68-264B779A785E}"/>
          </ac:spMkLst>
        </pc:spChg>
        <pc:spChg chg="add mod">
          <ac:chgData name="Hiền Lê" userId="a37baddeb5cd87c5" providerId="LiveId" clId="{E83B3C09-AED4-41BA-89F4-BD9D3FCA84C3}" dt="2021-08-25T15:41:37.810" v="1147" actId="14100"/>
          <ac:spMkLst>
            <pc:docMk/>
            <pc:sldMk cId="1923887148" sldId="385"/>
            <ac:spMk id="38" creationId="{5A5D497B-6E7F-4493-9ED1-A3BD2E5F11DB}"/>
          </ac:spMkLst>
        </pc:spChg>
        <pc:spChg chg="add mod">
          <ac:chgData name="Hiền Lê" userId="a37baddeb5cd87c5" providerId="LiveId" clId="{E83B3C09-AED4-41BA-89F4-BD9D3FCA84C3}" dt="2021-08-25T15:51:55.389" v="1248" actId="255"/>
          <ac:spMkLst>
            <pc:docMk/>
            <pc:sldMk cId="1923887148" sldId="385"/>
            <ac:spMk id="46" creationId="{563B73D4-5023-4C97-BBB4-2A6EA4025F75}"/>
          </ac:spMkLst>
        </pc:spChg>
        <pc:spChg chg="add mod">
          <ac:chgData name="Hiền Lê" userId="a37baddeb5cd87c5" providerId="LiveId" clId="{E83B3C09-AED4-41BA-89F4-BD9D3FCA84C3}" dt="2021-08-25T15:48:13.202" v="1198" actId="113"/>
          <ac:spMkLst>
            <pc:docMk/>
            <pc:sldMk cId="1923887148" sldId="385"/>
            <ac:spMk id="47" creationId="{585B154D-9100-4CC1-AE62-64DC7E976D24}"/>
          </ac:spMkLst>
        </pc:spChg>
        <pc:spChg chg="add mod">
          <ac:chgData name="Hiền Lê" userId="a37baddeb5cd87c5" providerId="LiveId" clId="{E83B3C09-AED4-41BA-89F4-BD9D3FCA84C3}" dt="2021-08-25T15:49:11.918" v="1201" actId="1076"/>
          <ac:spMkLst>
            <pc:docMk/>
            <pc:sldMk cId="1923887148" sldId="385"/>
            <ac:spMk id="49" creationId="{514E9ABF-0A5E-4EB7-B583-7666D8A1F517}"/>
          </ac:spMkLst>
        </pc:spChg>
        <pc:spChg chg="add mod">
          <ac:chgData name="Hiền Lê" userId="a37baddeb5cd87c5" providerId="LiveId" clId="{E83B3C09-AED4-41BA-89F4-BD9D3FCA84C3}" dt="2021-08-25T15:50:05.129" v="1204" actId="1076"/>
          <ac:spMkLst>
            <pc:docMk/>
            <pc:sldMk cId="1923887148" sldId="385"/>
            <ac:spMk id="51" creationId="{867528E7-140C-4ABD-A68B-8F342E230175}"/>
          </ac:spMkLst>
        </pc:spChg>
        <pc:spChg chg="add mod">
          <ac:chgData name="Hiền Lê" userId="a37baddeb5cd87c5" providerId="LiveId" clId="{E83B3C09-AED4-41BA-89F4-BD9D3FCA84C3}" dt="2021-08-25T15:52:52.064" v="1251" actId="1076"/>
          <ac:spMkLst>
            <pc:docMk/>
            <pc:sldMk cId="1923887148" sldId="385"/>
            <ac:spMk id="60" creationId="{2A997ED6-6967-496C-83AB-F12417379D94}"/>
          </ac:spMkLst>
        </pc:spChg>
        <pc:spChg chg="add mod">
          <ac:chgData name="Hiền Lê" userId="a37baddeb5cd87c5" providerId="LiveId" clId="{E83B3C09-AED4-41BA-89F4-BD9D3FCA84C3}" dt="2021-08-25T15:53:40.522" v="1258" actId="1076"/>
          <ac:spMkLst>
            <pc:docMk/>
            <pc:sldMk cId="1923887148" sldId="385"/>
            <ac:spMk id="62" creationId="{82CFF24D-54CA-4BCF-9ED1-D9B45BA93E49}"/>
          </ac:spMkLst>
        </pc:spChg>
        <pc:spChg chg="add mod">
          <ac:chgData name="Hiền Lê" userId="a37baddeb5cd87c5" providerId="LiveId" clId="{E83B3C09-AED4-41BA-89F4-BD9D3FCA84C3}" dt="2021-08-25T15:56:22.126" v="1304" actId="122"/>
          <ac:spMkLst>
            <pc:docMk/>
            <pc:sldMk cId="1923887148" sldId="385"/>
            <ac:spMk id="67" creationId="{E0E6714B-1930-45A4-8343-310AA3DC8030}"/>
          </ac:spMkLst>
        </pc:spChg>
        <pc:grpChg chg="add del">
          <ac:chgData name="Hiền Lê" userId="a37baddeb5cd87c5" providerId="LiveId" clId="{E83B3C09-AED4-41BA-89F4-BD9D3FCA84C3}" dt="2021-08-25T15:30:12.694" v="1044" actId="26606"/>
          <ac:grpSpMkLst>
            <pc:docMk/>
            <pc:sldMk cId="1923887148" sldId="385"/>
            <ac:grpSpMk id="19" creationId="{A3CB7779-72E2-4E92-AE18-6BBC335DD881}"/>
          </ac:grpSpMkLst>
        </pc:grpChg>
        <pc:picChg chg="add mod">
          <ac:chgData name="Hiền Lê" userId="a37baddeb5cd87c5" providerId="LiveId" clId="{E83B3C09-AED4-41BA-89F4-BD9D3FCA84C3}" dt="2021-08-25T15:31:54.932" v="1054" actId="14100"/>
          <ac:picMkLst>
            <pc:docMk/>
            <pc:sldMk cId="1923887148" sldId="385"/>
            <ac:picMk id="5" creationId="{EB4D3F5A-56D4-439B-8637-322398CD5013}"/>
          </ac:picMkLst>
        </pc:picChg>
        <pc:picChg chg="add mod">
          <ac:chgData name="Hiền Lê" userId="a37baddeb5cd87c5" providerId="LiveId" clId="{E83B3C09-AED4-41BA-89F4-BD9D3FCA84C3}" dt="2021-08-25T15:38:10.354" v="1099" actId="1076"/>
          <ac:picMkLst>
            <pc:docMk/>
            <pc:sldMk cId="1923887148" sldId="385"/>
            <ac:picMk id="31" creationId="{867E5FE9-3090-4276-869D-F7CA85A17B8E}"/>
          </ac:picMkLst>
        </pc:picChg>
        <pc:picChg chg="add mod">
          <ac:chgData name="Hiền Lê" userId="a37baddeb5cd87c5" providerId="LiveId" clId="{E83B3C09-AED4-41BA-89F4-BD9D3FCA84C3}" dt="2021-08-25T15:45:01.366" v="1153" actId="1076"/>
          <ac:picMkLst>
            <pc:docMk/>
            <pc:sldMk cId="1923887148" sldId="385"/>
            <ac:picMk id="40" creationId="{657868DB-3F49-4089-8B0F-B53E60384394}"/>
          </ac:picMkLst>
        </pc:picChg>
        <pc:cxnChg chg="add mod">
          <ac:chgData name="Hiền Lê" userId="a37baddeb5cd87c5" providerId="LiveId" clId="{E83B3C09-AED4-41BA-89F4-BD9D3FCA84C3}" dt="2021-08-25T15:34:46.040" v="1071" actId="1076"/>
          <ac:cxnSpMkLst>
            <pc:docMk/>
            <pc:sldMk cId="1923887148" sldId="385"/>
            <ac:cxnSpMk id="7" creationId="{C07A95C1-F9D5-4CDD-AD69-D35749EF9D7D}"/>
          </ac:cxnSpMkLst>
        </pc:cxnChg>
        <pc:cxnChg chg="add mod">
          <ac:chgData name="Hiền Lê" userId="a37baddeb5cd87c5" providerId="LiveId" clId="{E83B3C09-AED4-41BA-89F4-BD9D3FCA84C3}" dt="2021-08-25T15:34:51.062" v="1072" actId="1076"/>
          <ac:cxnSpMkLst>
            <pc:docMk/>
            <pc:sldMk cId="1923887148" sldId="385"/>
            <ac:cxnSpMk id="9" creationId="{1777D0AF-2843-4F11-919A-539952F6D181}"/>
          </ac:cxnSpMkLst>
        </pc:cxnChg>
        <pc:cxnChg chg="add mod">
          <ac:chgData name="Hiền Lê" userId="a37baddeb5cd87c5" providerId="LiveId" clId="{E83B3C09-AED4-41BA-89F4-BD9D3FCA84C3}" dt="2021-08-25T15:33:55.627" v="1067" actId="208"/>
          <ac:cxnSpMkLst>
            <pc:docMk/>
            <pc:sldMk cId="1923887148" sldId="385"/>
            <ac:cxnSpMk id="20" creationId="{734C5F42-C7C7-4515-B726-40E9329ABC63}"/>
          </ac:cxnSpMkLst>
        </pc:cxnChg>
        <pc:cxnChg chg="add mod">
          <ac:chgData name="Hiền Lê" userId="a37baddeb5cd87c5" providerId="LiveId" clId="{E83B3C09-AED4-41BA-89F4-BD9D3FCA84C3}" dt="2021-08-25T15:34:20.512" v="1070" actId="1582"/>
          <ac:cxnSpMkLst>
            <pc:docMk/>
            <pc:sldMk cId="1923887148" sldId="385"/>
            <ac:cxnSpMk id="28" creationId="{83D5F954-BB9C-4C50-A80E-3B161DEB1011}"/>
          </ac:cxnSpMkLst>
        </pc:cxnChg>
        <pc:cxnChg chg="add">
          <ac:chgData name="Hiền Lê" userId="a37baddeb5cd87c5" providerId="LiveId" clId="{E83B3C09-AED4-41BA-89F4-BD9D3FCA84C3}" dt="2021-08-25T15:39:34.195" v="1106" actId="11529"/>
          <ac:cxnSpMkLst>
            <pc:docMk/>
            <pc:sldMk cId="1923887148" sldId="385"/>
            <ac:cxnSpMk id="35" creationId="{532A19EC-40EF-4F43-979D-3A2B420E82B7}"/>
          </ac:cxnSpMkLst>
        </pc:cxnChg>
        <pc:cxnChg chg="add del mod">
          <ac:chgData name="Hiền Lê" userId="a37baddeb5cd87c5" providerId="LiveId" clId="{E83B3C09-AED4-41BA-89F4-BD9D3FCA84C3}" dt="2021-08-25T15:46:20.913" v="1158" actId="478"/>
          <ac:cxnSpMkLst>
            <pc:docMk/>
            <pc:sldMk cId="1923887148" sldId="385"/>
            <ac:cxnSpMk id="37" creationId="{69157D81-539E-4B78-AE23-D1E1D36DBA90}"/>
          </ac:cxnSpMkLst>
        </pc:cxnChg>
        <pc:cxnChg chg="add mod">
          <ac:chgData name="Hiền Lê" userId="a37baddeb5cd87c5" providerId="LiveId" clId="{E83B3C09-AED4-41BA-89F4-BD9D3FCA84C3}" dt="2021-08-25T15:46:10.905" v="1157" actId="14100"/>
          <ac:cxnSpMkLst>
            <pc:docMk/>
            <pc:sldMk cId="1923887148" sldId="385"/>
            <ac:cxnSpMk id="42" creationId="{11F4B071-DD2E-47EA-9254-EA1DFA60A0BD}"/>
          </ac:cxnSpMkLst>
        </pc:cxnChg>
        <pc:cxnChg chg="add mod">
          <ac:chgData name="Hiền Lê" userId="a37baddeb5cd87c5" providerId="LiveId" clId="{E83B3C09-AED4-41BA-89F4-BD9D3FCA84C3}" dt="2021-08-25T15:46:43.746" v="1161" actId="1582"/>
          <ac:cxnSpMkLst>
            <pc:docMk/>
            <pc:sldMk cId="1923887148" sldId="385"/>
            <ac:cxnSpMk id="45" creationId="{D5A1CD87-B92B-4A4C-BE49-927B06300361}"/>
          </ac:cxnSpMkLst>
        </pc:cxnChg>
        <pc:cxnChg chg="add mod">
          <ac:chgData name="Hiền Lê" userId="a37baddeb5cd87c5" providerId="LiveId" clId="{E83B3C09-AED4-41BA-89F4-BD9D3FCA84C3}" dt="2021-08-25T15:51:07.944" v="1212" actId="14100"/>
          <ac:cxnSpMkLst>
            <pc:docMk/>
            <pc:sldMk cId="1923887148" sldId="385"/>
            <ac:cxnSpMk id="53" creationId="{E8CA50D1-168D-40F6-9078-1C530345D532}"/>
          </ac:cxnSpMkLst>
        </pc:cxnChg>
        <pc:cxnChg chg="add mod">
          <ac:chgData name="Hiền Lê" userId="a37baddeb5cd87c5" providerId="LiveId" clId="{E83B3C09-AED4-41BA-89F4-BD9D3FCA84C3}" dt="2021-08-25T15:51:12.817" v="1213" actId="14100"/>
          <ac:cxnSpMkLst>
            <pc:docMk/>
            <pc:sldMk cId="1923887148" sldId="385"/>
            <ac:cxnSpMk id="56" creationId="{D064CB3E-924E-4147-80B5-0E12EDED1BB7}"/>
          </ac:cxnSpMkLst>
        </pc:cxnChg>
        <pc:cxnChg chg="add mod">
          <ac:chgData name="Hiền Lê" userId="a37baddeb5cd87c5" providerId="LiveId" clId="{E83B3C09-AED4-41BA-89F4-BD9D3FCA84C3}" dt="2021-08-25T15:54:03.172" v="1261" actId="1582"/>
          <ac:cxnSpMkLst>
            <pc:docMk/>
            <pc:sldMk cId="1923887148" sldId="385"/>
            <ac:cxnSpMk id="64" creationId="{F445F3A4-3FC3-4A1D-BDB3-613F6BFE7AA1}"/>
          </ac:cxnSpMkLst>
        </pc:cxnChg>
        <pc:cxnChg chg="add mod">
          <ac:chgData name="Hiền Lê" userId="a37baddeb5cd87c5" providerId="LiveId" clId="{E83B3C09-AED4-41BA-89F4-BD9D3FCA84C3}" dt="2021-08-25T15:54:25.255" v="1264" actId="1582"/>
          <ac:cxnSpMkLst>
            <pc:docMk/>
            <pc:sldMk cId="1923887148" sldId="385"/>
            <ac:cxnSpMk id="66" creationId="{A8079D05-0D1F-4F7D-AC0A-5B49439E7493}"/>
          </ac:cxnSpMkLst>
        </pc:cxnChg>
      </pc:sldChg>
    </pc:docChg>
  </pc:docChgLst>
</pc:chgInfo>
</file>

<file path=ppt/diagrams/_rels/data2.xml.rels><?xml version="1.0" encoding="UTF-8" standalone="yes"?>
<Relationships xmlns="http://schemas.openxmlformats.org/package/2006/relationships"><Relationship Id="rId1" Type="http://schemas.openxmlformats.org/officeDocument/2006/relationships/image" Target="../media/image79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4A3E4D4-BB8D-4B7F-BA4E-6D6291CF07E6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18D5CD64-B6C0-4466-8925-A85FBDEF16C3}">
          <dgm:prSet custT="1"/>
          <dgm:spPr>
            <a:xfrm>
              <a:off x="239301" y="672326"/>
              <a:ext cx="3055509" cy="2263229"/>
            </a:xfrm>
            <a:prstGeom prst="roundRect">
              <a:avLst>
                <a:gd name="adj" fmla="val 10000"/>
              </a:avLst>
            </a:prstGeom>
            <a:solidFill>
              <a:sysClr val="window" lastClr="FFFFFF">
                <a:alpha val="90000"/>
                <a:hueOff val="0"/>
                <a:satOff val="0"/>
                <a:lumOff val="0"/>
                <a:alphaOff val="0"/>
              </a:sysClr>
            </a:solidFill>
            <a:ln w="12700" cap="flat" cmpd="sng" algn="ctr">
              <a:solidFill>
                <a:srgbClr val="4472C4">
                  <a:hueOff val="0"/>
                  <a:satOff val="0"/>
                  <a:lumOff val="0"/>
                  <a:alphaOff val="0"/>
                </a:srgb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just">
                <a:buNone/>
              </a:pPr>
              <a:r>
                <a:rPr lang="vi-VN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Bài</a:t>
              </a:r>
              <a:r>
                <a:rPr lang="vi-V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lang="vi-VN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toán</a:t>
              </a:r>
              <a:r>
                <a:rPr lang="vi-V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1: </a:t>
              </a:r>
              <a:r>
                <a:rPr lang="vi-VN" sz="2400" dirty="0" err="1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Diện</a:t>
              </a:r>
              <a:r>
                <a:rPr lang="vi-VN" sz="2400" dirty="0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lang="vi-VN" sz="2400" dirty="0" err="1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tích</a:t>
              </a:r>
              <a:r>
                <a:rPr lang="vi-VN" sz="2400" dirty="0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lang="vi-VN" sz="2400" dirty="0" err="1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một</a:t>
              </a:r>
              <a:r>
                <a:rPr lang="vi-VN" sz="2400" dirty="0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lang="vi-VN" sz="2400" dirty="0" err="1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mặt</a:t>
              </a:r>
              <a:r>
                <a:rPr lang="vi-VN" sz="2400" dirty="0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lang="vi-VN" sz="2400" dirty="0" err="1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cầu</a:t>
              </a:r>
              <a:r>
                <a:rPr lang="vi-VN" sz="2400" dirty="0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là </a:t>
              </a:r>
              <a14:m>
                <m:oMath xmlns:m="http://schemas.openxmlformats.org/officeDocument/2006/math">
                  <m:sSup>
                    <m:sSupPr>
                      <m:ctrlPr>
                        <a:rPr kumimoji="0" lang="vi-VN" sz="2400" b="0" i="1" u="none" strike="noStrike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sSupPr>
                    <m:e>
                      <m:r>
                        <a:rPr lang="vi-VN" sz="24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36</m:t>
                      </m:r>
                      <m:r>
                        <a:rPr lang="vi-VN" sz="24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24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cm</m:t>
                      </m:r>
                    </m:e>
                    <m:sup>
                      <m:r>
                        <a:rPr lang="vi-VN" sz="24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2</m:t>
                      </m:r>
                    </m:sup>
                  </m:sSup>
                </m:oMath>
              </a14:m>
              <a:r>
                <a:rPr lang="vi-VN" sz="2400" dirty="0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. </a:t>
              </a:r>
              <a:r>
                <a:rPr lang="vi-VN" sz="2400" dirty="0" err="1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Tính</a:t>
              </a:r>
              <a:r>
                <a:rPr lang="vi-VN" sz="2400" dirty="0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lang="vi-VN" sz="2400" dirty="0" err="1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đường</a:t>
              </a:r>
              <a:r>
                <a:rPr lang="vi-VN" sz="2400" dirty="0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lang="vi-VN" sz="2400" dirty="0" err="1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kính</a:t>
              </a:r>
              <a:r>
                <a:rPr lang="vi-VN" sz="2400" dirty="0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lang="vi-VN" sz="2400" dirty="0" err="1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của</a:t>
              </a:r>
              <a:r>
                <a:rPr lang="vi-VN" sz="2400" dirty="0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lang="vi-VN" sz="2400" dirty="0" err="1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một</a:t>
              </a:r>
              <a:r>
                <a:rPr lang="vi-VN" sz="2400" dirty="0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lang="vi-VN" sz="2400" dirty="0" err="1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mặt</a:t>
              </a:r>
              <a:r>
                <a:rPr lang="vi-VN" sz="2400" dirty="0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lang="vi-VN" sz="2400" dirty="0" err="1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cầu</a:t>
              </a:r>
              <a:r>
                <a:rPr lang="vi-VN" sz="2400" dirty="0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lang="vi-VN" sz="2400" dirty="0" err="1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thứ</a:t>
              </a:r>
              <a:r>
                <a:rPr lang="vi-VN" sz="2400" dirty="0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hai </a:t>
              </a:r>
              <a:r>
                <a:rPr lang="vi-VN" sz="2400" dirty="0" err="1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có</a:t>
              </a:r>
              <a:r>
                <a:rPr lang="vi-VN" sz="2400" dirty="0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lang="vi-VN" sz="2400" dirty="0" err="1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diện</a:t>
              </a:r>
              <a:r>
                <a:rPr lang="vi-VN" sz="2400" dirty="0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lang="vi-VN" sz="2400" dirty="0" err="1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tích</a:t>
              </a:r>
              <a:r>
                <a:rPr lang="vi-VN" sz="2400" dirty="0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lang="vi-VN" sz="2400" dirty="0" err="1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gấp</a:t>
              </a:r>
              <a:r>
                <a:rPr lang="vi-VN" sz="2400" dirty="0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3 </a:t>
              </a:r>
              <a:r>
                <a:rPr lang="vi-VN" sz="2400" dirty="0" err="1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lần</a:t>
              </a:r>
              <a:r>
                <a:rPr lang="vi-VN" sz="2400" dirty="0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lang="vi-VN" sz="2400" dirty="0" err="1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diện</a:t>
              </a:r>
              <a:r>
                <a:rPr lang="vi-VN" sz="2400" dirty="0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lang="vi-VN" sz="2400" dirty="0" err="1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tích</a:t>
              </a:r>
              <a:r>
                <a:rPr lang="vi-VN" sz="2400" dirty="0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lang="vi-VN" sz="2400" dirty="0" err="1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mặt</a:t>
              </a:r>
              <a:r>
                <a:rPr lang="vi-VN" sz="2400" dirty="0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lang="vi-VN" sz="2400" dirty="0" err="1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cầu</a:t>
              </a:r>
              <a:r>
                <a:rPr lang="vi-VN" sz="2400" dirty="0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lang="vi-VN" sz="2400" dirty="0" err="1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này</a:t>
              </a:r>
              <a:r>
                <a:rPr lang="vi-VN" sz="2400" dirty="0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.</a:t>
              </a:r>
              <a:endParaRPr lang="en-US" sz="2400" dirty="0">
                <a:solidFill>
                  <a:sysClr val="windowText" lastClr="000000">
                    <a:hueOff val="0"/>
                    <a:satOff val="0"/>
                    <a:lumOff val="0"/>
                    <a:alphaOff val="0"/>
                  </a:sysClr>
                </a:solidFill>
                <a:latin typeface="Calibri Light" panose="020F0302020204030204"/>
                <a:ea typeface="+mn-ea"/>
                <a:cs typeface="+mn-cs"/>
              </a:endParaRPr>
            </a:p>
          </dgm:t>
        </dgm:pt>
      </mc:Choice>
      <mc:Fallback xmlns="">
        <dgm:pt modelId="{18D5CD64-B6C0-4466-8925-A85FBDEF16C3}">
          <dgm:prSet custT="1"/>
          <dgm:spPr>
            <a:xfrm>
              <a:off x="239301" y="672326"/>
              <a:ext cx="3055509" cy="2263229"/>
            </a:xfrm>
            <a:prstGeom prst="roundRect">
              <a:avLst>
                <a:gd name="adj" fmla="val 10000"/>
              </a:avLst>
            </a:prstGeom>
            <a:solidFill>
              <a:sysClr val="window" lastClr="FFFFFF">
                <a:alpha val="90000"/>
                <a:hueOff val="0"/>
                <a:satOff val="0"/>
                <a:lumOff val="0"/>
                <a:alphaOff val="0"/>
              </a:sysClr>
            </a:solidFill>
            <a:ln w="12700" cap="flat" cmpd="sng" algn="ctr">
              <a:solidFill>
                <a:srgbClr val="4472C4">
                  <a:hueOff val="0"/>
                  <a:satOff val="0"/>
                  <a:lumOff val="0"/>
                  <a:alphaOff val="0"/>
                </a:srgbClr>
              </a:solidFill>
              <a:prstDash val="solid"/>
              <a:miter lim="800000"/>
            </a:ln>
            <a:effectLst/>
          </dgm:spPr>
          <dgm:t>
            <a:bodyPr/>
            <a:lstStyle/>
            <a:p>
              <a:pPr algn="just">
                <a:buNone/>
              </a:pPr>
              <a:r>
                <a:rPr lang="vi-VN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Bài</a:t>
              </a:r>
              <a:r>
                <a:rPr lang="vi-V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lang="vi-VN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toán</a:t>
              </a:r>
              <a:r>
                <a:rPr lang="vi-V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1: </a:t>
              </a:r>
              <a:r>
                <a:rPr lang="vi-VN" sz="2400" dirty="0" err="1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Diện</a:t>
              </a:r>
              <a:r>
                <a:rPr lang="vi-VN" sz="2400" dirty="0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lang="vi-VN" sz="2400" dirty="0" err="1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tích</a:t>
              </a:r>
              <a:r>
                <a:rPr lang="vi-VN" sz="2400" dirty="0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lang="vi-VN" sz="2400" dirty="0" err="1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một</a:t>
              </a:r>
              <a:r>
                <a:rPr lang="vi-VN" sz="2400" dirty="0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lang="vi-VN" sz="2400" dirty="0" err="1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mặt</a:t>
              </a:r>
              <a:r>
                <a:rPr lang="vi-VN" sz="2400" dirty="0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lang="vi-VN" sz="2400" dirty="0" err="1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cầu</a:t>
              </a:r>
              <a:r>
                <a:rPr lang="vi-VN" sz="2400" dirty="0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là </a:t>
              </a:r>
              <a:r>
                <a:rPr kumimoji="0" lang="vi-VN" sz="2400" b="0" i="0" u="none" strike="noStrike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rPr>
                <a:t>〖</a:t>
              </a:r>
              <a:r>
                <a:rPr lang="vi-VN" sz="2400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36</a:t>
              </a:r>
              <a:r>
                <a:rPr lang="vi-VN" sz="2400" b="0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 </a:t>
              </a:r>
              <a:r>
                <a:rPr lang="vi-VN" sz="2400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cm</a:t>
              </a:r>
              <a:r>
                <a:rPr kumimoji="0" lang="vi-VN" sz="2400" b="0" i="0" u="none" strike="noStrike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rPr>
                <a:t>〗^</a:t>
              </a:r>
              <a:r>
                <a:rPr lang="vi-VN" sz="2400" i="0">
                  <a:solidFill>
                    <a:sysClr val="windowText" lastClr="0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2</a:t>
              </a:r>
              <a:r>
                <a:rPr lang="vi-VN" sz="2400" dirty="0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. </a:t>
              </a:r>
              <a:r>
                <a:rPr lang="vi-VN" sz="2400" dirty="0" err="1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Tính</a:t>
              </a:r>
              <a:r>
                <a:rPr lang="vi-VN" sz="2400" dirty="0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lang="vi-VN" sz="2400" dirty="0" err="1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đường</a:t>
              </a:r>
              <a:r>
                <a:rPr lang="vi-VN" sz="2400" dirty="0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lang="vi-VN" sz="2400" dirty="0" err="1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kính</a:t>
              </a:r>
              <a:r>
                <a:rPr lang="vi-VN" sz="2400" dirty="0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lang="vi-VN" sz="2400" dirty="0" err="1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của</a:t>
              </a:r>
              <a:r>
                <a:rPr lang="vi-VN" sz="2400" dirty="0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lang="vi-VN" sz="2400" dirty="0" err="1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một</a:t>
              </a:r>
              <a:r>
                <a:rPr lang="vi-VN" sz="2400" dirty="0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lang="vi-VN" sz="2400" dirty="0" err="1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mặt</a:t>
              </a:r>
              <a:r>
                <a:rPr lang="vi-VN" sz="2400" dirty="0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lang="vi-VN" sz="2400" dirty="0" err="1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cầu</a:t>
              </a:r>
              <a:r>
                <a:rPr lang="vi-VN" sz="2400" dirty="0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lang="vi-VN" sz="2400" dirty="0" err="1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thứ</a:t>
              </a:r>
              <a:r>
                <a:rPr lang="vi-VN" sz="2400" dirty="0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hai </a:t>
              </a:r>
              <a:r>
                <a:rPr lang="vi-VN" sz="2400" dirty="0" err="1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có</a:t>
              </a:r>
              <a:r>
                <a:rPr lang="vi-VN" sz="2400" dirty="0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lang="vi-VN" sz="2400" dirty="0" err="1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diện</a:t>
              </a:r>
              <a:r>
                <a:rPr lang="vi-VN" sz="2400" dirty="0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lang="vi-VN" sz="2400" dirty="0" err="1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tích</a:t>
              </a:r>
              <a:r>
                <a:rPr lang="vi-VN" sz="2400" dirty="0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lang="vi-VN" sz="2400" dirty="0" err="1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gấp</a:t>
              </a:r>
              <a:r>
                <a:rPr lang="vi-VN" sz="2400" dirty="0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3 </a:t>
              </a:r>
              <a:r>
                <a:rPr lang="vi-VN" sz="2400" dirty="0" err="1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lần</a:t>
              </a:r>
              <a:r>
                <a:rPr lang="vi-VN" sz="2400" dirty="0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lang="vi-VN" sz="2400" dirty="0" err="1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diện</a:t>
              </a:r>
              <a:r>
                <a:rPr lang="vi-VN" sz="2400" dirty="0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lang="vi-VN" sz="2400" dirty="0" err="1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tích</a:t>
              </a:r>
              <a:r>
                <a:rPr lang="vi-VN" sz="2400" dirty="0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lang="vi-VN" sz="2400" dirty="0" err="1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mặt</a:t>
              </a:r>
              <a:r>
                <a:rPr lang="vi-VN" sz="2400" dirty="0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lang="vi-VN" sz="2400" dirty="0" err="1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cầu</a:t>
              </a:r>
              <a:r>
                <a:rPr lang="vi-VN" sz="2400" dirty="0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lang="vi-VN" sz="2400" dirty="0" err="1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này</a:t>
              </a:r>
              <a:r>
                <a:rPr lang="vi-VN" sz="2400" dirty="0">
                  <a:solidFill>
                    <a:sysClr val="windowText" lastClr="000000">
                      <a:hueOff val="0"/>
                      <a:satOff val="0"/>
                      <a:lumOff val="0"/>
                      <a:alphaOff val="0"/>
                    </a:sysClr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.</a:t>
              </a:r>
              <a:endParaRPr lang="en-US" sz="2400" dirty="0">
                <a:solidFill>
                  <a:sysClr val="windowText" lastClr="000000">
                    <a:hueOff val="0"/>
                    <a:satOff val="0"/>
                    <a:lumOff val="0"/>
                    <a:alphaOff val="0"/>
                  </a:sysClr>
                </a:solidFill>
                <a:latin typeface="Calibri Light" panose="020F0302020204030204"/>
                <a:ea typeface="+mn-ea"/>
                <a:cs typeface="+mn-cs"/>
              </a:endParaRPr>
            </a:p>
          </dgm:t>
        </dgm:pt>
      </mc:Fallback>
    </mc:AlternateContent>
    <dgm:pt modelId="{26C41139-ACED-44DA-A0C6-BF6B2F349462}" type="parTrans" cxnId="{3FE606D1-4EF6-4253-863C-939C24AFD006}">
      <dgm:prSet/>
      <dgm:spPr/>
      <dgm:t>
        <a:bodyPr/>
        <a:lstStyle/>
        <a:p>
          <a:endParaRPr lang="en-US"/>
        </a:p>
      </dgm:t>
    </dgm:pt>
    <dgm:pt modelId="{7822C3F7-68B9-4EB4-AAD3-479336AD9915}" type="sibTrans" cxnId="{3FE606D1-4EF6-4253-863C-939C24AFD006}">
      <dgm:prSet/>
      <dgm:spPr/>
      <dgm:t>
        <a:bodyPr/>
        <a:lstStyle/>
        <a:p>
          <a:endParaRPr lang="en-US"/>
        </a:p>
      </dgm:t>
    </dgm:pt>
    <dgm:pt modelId="{7EA3E5A6-28A3-4A2E-A227-039A5FD01EAF}">
      <dgm:prSet custT="1"/>
      <dgm:spPr>
        <a:xfrm>
          <a:off x="3764571" y="694850"/>
          <a:ext cx="4155807" cy="2312359"/>
        </a:xfrm>
        <a:prstGeom prst="roundRect">
          <a:avLst>
            <a:gd name="adj" fmla="val 10000"/>
          </a:avLst>
        </a:prstGeom>
        <a:solidFill>
          <a:sysClr val="window" lastClr="FFFFFF">
            <a:alpha val="90000"/>
            <a:hueOff val="0"/>
            <a:satOff val="0"/>
            <a:lumOff val="0"/>
            <a:alphaOff val="0"/>
          </a:sysClr>
        </a:solidFill>
        <a:ln w="12700" cap="flat" cmpd="sng" algn="ctr">
          <a:solidFill>
            <a:srgbClr val="4472C4"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just">
            <a:buNone/>
          </a:pPr>
          <a:r>
            <a:rPr lang="vi-VN" sz="2400" b="1" dirty="0" err="1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+mn-cs"/>
            </a:rPr>
            <a:t>Bài</a:t>
          </a:r>
          <a:r>
            <a:rPr lang="vi-V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b="1" dirty="0" err="1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+mn-cs"/>
            </a:rPr>
            <a:t>toán</a:t>
          </a:r>
          <a:r>
            <a:rPr lang="vi-V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+mn-cs"/>
            </a:rPr>
            <a:t> 2: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Cần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phải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có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ít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nhất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bao nhiêu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lít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nước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để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thay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nước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ở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liễn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nuôi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cá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cảnh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(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hình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vẽ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)?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Liễn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được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xem như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một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mặt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cầu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.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Lượng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nước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đổ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vào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liễn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chiếm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thể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tích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của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hình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cầu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.</a:t>
          </a:r>
          <a:endParaRPr lang="en-US" sz="2400" dirty="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 Light" panose="020F0302020204030204"/>
            <a:ea typeface="+mn-ea"/>
            <a:cs typeface="+mn-cs"/>
          </a:endParaRPr>
        </a:p>
      </dgm:t>
    </dgm:pt>
    <dgm:pt modelId="{C34F5CB9-FCB5-4B76-A08E-CCAE9F545FA3}" type="parTrans" cxnId="{79B28DD4-431F-4211-B36D-70FF62C2BD1C}">
      <dgm:prSet/>
      <dgm:spPr/>
      <dgm:t>
        <a:bodyPr/>
        <a:lstStyle/>
        <a:p>
          <a:endParaRPr lang="en-US"/>
        </a:p>
      </dgm:t>
    </dgm:pt>
    <dgm:pt modelId="{27293A4C-DA71-415D-8381-5AFAB76D2E08}" type="sibTrans" cxnId="{79B28DD4-431F-4211-B36D-70FF62C2BD1C}">
      <dgm:prSet/>
      <dgm:spPr/>
      <dgm:t>
        <a:bodyPr/>
        <a:lstStyle/>
        <a:p>
          <a:endParaRPr lang="en-US"/>
        </a:p>
      </dgm:t>
    </dgm:pt>
    <dgm:pt modelId="{0FBF5E08-CB33-4E76-8475-07AE3FE356F7}" type="pres">
      <dgm:prSet presAssocID="{84A3E4D4-BB8D-4B7F-BA4E-6D6291CF07E6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0E73AD37-D4C9-44C8-A71A-A14BBA19899B}" type="pres">
      <dgm:prSet presAssocID="{18D5CD64-B6C0-4466-8925-A85FBDEF16C3}" presName="hierRoot1" presStyleCnt="0"/>
      <dgm:spPr/>
    </dgm:pt>
    <dgm:pt modelId="{BD2A7FCA-F956-4261-9933-BE49E75810B4}" type="pres">
      <dgm:prSet presAssocID="{18D5CD64-B6C0-4466-8925-A85FBDEF16C3}" presName="composite" presStyleCnt="0"/>
      <dgm:spPr/>
    </dgm:pt>
    <dgm:pt modelId="{5957D26C-BF37-4981-9210-69B82414D21F}" type="pres">
      <dgm:prSet presAssocID="{18D5CD64-B6C0-4466-8925-A85FBDEF16C3}" presName="background" presStyleLbl="node0" presStyleIdx="0" presStyleCnt="2"/>
      <dgm:spPr>
        <a:xfrm>
          <a:off x="4420" y="449189"/>
          <a:ext cx="3055509" cy="2263229"/>
        </a:xfrm>
        <a:prstGeom prst="roundRect">
          <a:avLst>
            <a:gd name="adj" fmla="val 10000"/>
          </a:avLst>
        </a:prstGeom>
        <a:solidFill>
          <a:srgbClr val="ED7D31">
            <a:lumMod val="40000"/>
            <a:lumOff val="60000"/>
          </a:srgbClr>
        </a:solidFill>
        <a:ln w="127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</dgm:pt>
    <dgm:pt modelId="{1C86F0F0-14B2-422B-807F-68987CD5FB7A}" type="pres">
      <dgm:prSet presAssocID="{18D5CD64-B6C0-4466-8925-A85FBDEF16C3}" presName="text" presStyleLbl="fgAcc0" presStyleIdx="0" presStyleCnt="2" custScaleX="144542" custScaleY="168603" custLinFactNeighborY="-1678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BF4FF9F0-C5B1-4E9C-8236-E9B8D72EA39E}" type="pres">
      <dgm:prSet presAssocID="{18D5CD64-B6C0-4466-8925-A85FBDEF16C3}" presName="hierChild2" presStyleCnt="0"/>
      <dgm:spPr/>
    </dgm:pt>
    <dgm:pt modelId="{7D84D53F-0769-4607-A3EA-61604130D267}" type="pres">
      <dgm:prSet presAssocID="{7EA3E5A6-28A3-4A2E-A227-039A5FD01EAF}" presName="hierRoot1" presStyleCnt="0"/>
      <dgm:spPr/>
    </dgm:pt>
    <dgm:pt modelId="{A080B762-DB74-4653-A834-2068017E1461}" type="pres">
      <dgm:prSet presAssocID="{7EA3E5A6-28A3-4A2E-A227-039A5FD01EAF}" presName="composite" presStyleCnt="0"/>
      <dgm:spPr/>
    </dgm:pt>
    <dgm:pt modelId="{AD97045C-FEC4-49D2-B0BB-EF6FBDC498AF}" type="pres">
      <dgm:prSet presAssocID="{7EA3E5A6-28A3-4A2E-A227-039A5FD01EAF}" presName="background" presStyleLbl="node0" presStyleIdx="1" presStyleCnt="2"/>
      <dgm:spPr>
        <a:xfrm>
          <a:off x="3529691" y="471714"/>
          <a:ext cx="4155807" cy="2312359"/>
        </a:xfrm>
        <a:prstGeom prst="roundRect">
          <a:avLst>
            <a:gd name="adj" fmla="val 10000"/>
          </a:avLst>
        </a:prstGeom>
        <a:solidFill>
          <a:srgbClr val="ED7D31">
            <a:lumMod val="40000"/>
            <a:lumOff val="60000"/>
          </a:srgbClr>
        </a:solidFill>
        <a:ln w="127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</dgm:pt>
    <dgm:pt modelId="{6ED5FC5A-F73B-4A4D-B58B-5429319AC71D}" type="pres">
      <dgm:prSet presAssocID="{7EA3E5A6-28A3-4A2E-A227-039A5FD01EAF}" presName="text" presStyleLbl="fgAcc0" presStyleIdx="1" presStyleCnt="2" custScaleX="196592" custScaleY="17226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9F10EC66-BDDC-47D2-8A91-9AF39908E81C}" type="pres">
      <dgm:prSet presAssocID="{7EA3E5A6-28A3-4A2E-A227-039A5FD01EAF}" presName="hierChild2" presStyleCnt="0"/>
      <dgm:spPr/>
    </dgm:pt>
  </dgm:ptLst>
  <dgm:cxnLst>
    <dgm:cxn modelId="{8493A314-34A9-4EF0-B5B4-C4B0561803A7}" type="presOf" srcId="{84A3E4D4-BB8D-4B7F-BA4E-6D6291CF07E6}" destId="{0FBF5E08-CB33-4E76-8475-07AE3FE356F7}" srcOrd="0" destOrd="0" presId="urn:microsoft.com/office/officeart/2005/8/layout/hierarchy1"/>
    <dgm:cxn modelId="{E9118A65-D841-49E9-9BE1-05826FB7B88D}" type="presOf" srcId="{18D5CD64-B6C0-4466-8925-A85FBDEF16C3}" destId="{1C86F0F0-14B2-422B-807F-68987CD5FB7A}" srcOrd="0" destOrd="0" presId="urn:microsoft.com/office/officeart/2005/8/layout/hierarchy1"/>
    <dgm:cxn modelId="{618F93F9-83FD-48EB-B6FB-011E92FFA4EC}" type="presOf" srcId="{7EA3E5A6-28A3-4A2E-A227-039A5FD01EAF}" destId="{6ED5FC5A-F73B-4A4D-B58B-5429319AC71D}" srcOrd="0" destOrd="0" presId="urn:microsoft.com/office/officeart/2005/8/layout/hierarchy1"/>
    <dgm:cxn modelId="{3FE606D1-4EF6-4253-863C-939C24AFD006}" srcId="{84A3E4D4-BB8D-4B7F-BA4E-6D6291CF07E6}" destId="{18D5CD64-B6C0-4466-8925-A85FBDEF16C3}" srcOrd="0" destOrd="0" parTransId="{26C41139-ACED-44DA-A0C6-BF6B2F349462}" sibTransId="{7822C3F7-68B9-4EB4-AAD3-479336AD9915}"/>
    <dgm:cxn modelId="{79B28DD4-431F-4211-B36D-70FF62C2BD1C}" srcId="{84A3E4D4-BB8D-4B7F-BA4E-6D6291CF07E6}" destId="{7EA3E5A6-28A3-4A2E-A227-039A5FD01EAF}" srcOrd="1" destOrd="0" parTransId="{C34F5CB9-FCB5-4B76-A08E-CCAE9F545FA3}" sibTransId="{27293A4C-DA71-415D-8381-5AFAB76D2E08}"/>
    <dgm:cxn modelId="{F91B9C31-1658-4C53-9CD3-FF83B35BC171}" type="presParOf" srcId="{0FBF5E08-CB33-4E76-8475-07AE3FE356F7}" destId="{0E73AD37-D4C9-44C8-A71A-A14BBA19899B}" srcOrd="0" destOrd="0" presId="urn:microsoft.com/office/officeart/2005/8/layout/hierarchy1"/>
    <dgm:cxn modelId="{41A58E4A-3A31-4A20-9D5B-682FB027B15B}" type="presParOf" srcId="{0E73AD37-D4C9-44C8-A71A-A14BBA19899B}" destId="{BD2A7FCA-F956-4261-9933-BE49E75810B4}" srcOrd="0" destOrd="0" presId="urn:microsoft.com/office/officeart/2005/8/layout/hierarchy1"/>
    <dgm:cxn modelId="{436F12BC-E0D2-4425-9420-EF9514CC285C}" type="presParOf" srcId="{BD2A7FCA-F956-4261-9933-BE49E75810B4}" destId="{5957D26C-BF37-4981-9210-69B82414D21F}" srcOrd="0" destOrd="0" presId="urn:microsoft.com/office/officeart/2005/8/layout/hierarchy1"/>
    <dgm:cxn modelId="{A56072D4-1DB6-4C81-BF27-C646087E08CF}" type="presParOf" srcId="{BD2A7FCA-F956-4261-9933-BE49E75810B4}" destId="{1C86F0F0-14B2-422B-807F-68987CD5FB7A}" srcOrd="1" destOrd="0" presId="urn:microsoft.com/office/officeart/2005/8/layout/hierarchy1"/>
    <dgm:cxn modelId="{56DA6DA0-1F49-4833-9B16-3D5582AF42B9}" type="presParOf" srcId="{0E73AD37-D4C9-44C8-A71A-A14BBA19899B}" destId="{BF4FF9F0-C5B1-4E9C-8236-E9B8D72EA39E}" srcOrd="1" destOrd="0" presId="urn:microsoft.com/office/officeart/2005/8/layout/hierarchy1"/>
    <dgm:cxn modelId="{7411E287-DCA3-4189-B5DF-3D9D5695649D}" type="presParOf" srcId="{0FBF5E08-CB33-4E76-8475-07AE3FE356F7}" destId="{7D84D53F-0769-4607-A3EA-61604130D267}" srcOrd="1" destOrd="0" presId="urn:microsoft.com/office/officeart/2005/8/layout/hierarchy1"/>
    <dgm:cxn modelId="{F2F95177-1034-49E1-B6A6-8DDAA939282B}" type="presParOf" srcId="{7D84D53F-0769-4607-A3EA-61604130D267}" destId="{A080B762-DB74-4653-A834-2068017E1461}" srcOrd="0" destOrd="0" presId="urn:microsoft.com/office/officeart/2005/8/layout/hierarchy1"/>
    <dgm:cxn modelId="{BAE980E3-91F2-47FE-BA21-B14218CB3636}" type="presParOf" srcId="{A080B762-DB74-4653-A834-2068017E1461}" destId="{AD97045C-FEC4-49D2-B0BB-EF6FBDC498AF}" srcOrd="0" destOrd="0" presId="urn:microsoft.com/office/officeart/2005/8/layout/hierarchy1"/>
    <dgm:cxn modelId="{F431D8C0-6564-4D11-BF9D-44C564B1AB56}" type="presParOf" srcId="{A080B762-DB74-4653-A834-2068017E1461}" destId="{6ED5FC5A-F73B-4A4D-B58B-5429319AC71D}" srcOrd="1" destOrd="0" presId="urn:microsoft.com/office/officeart/2005/8/layout/hierarchy1"/>
    <dgm:cxn modelId="{4E0C2B62-A30E-4CFA-9A87-F17B3388C50E}" type="presParOf" srcId="{7D84D53F-0769-4607-A3EA-61604130D267}" destId="{9F10EC66-BDDC-47D2-8A91-9AF39908E81C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84A3E4D4-BB8D-4B7F-BA4E-6D6291CF07E6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18D5CD64-B6C0-4466-8925-A85FBDEF16C3}">
      <dgm:prSet custT="1"/>
      <dgm:spPr>
        <a:xfrm>
          <a:off x="239301" y="672326"/>
          <a:ext cx="3055509" cy="2263229"/>
        </a:xfrm>
        <a:prstGeom prst="roundRect">
          <a:avLst>
            <a:gd name="adj" fmla="val 10000"/>
          </a:avLst>
        </a:prstGeom>
        <a:blipFill>
          <a:blip xmlns:r="http://schemas.openxmlformats.org/officeDocument/2006/relationships" r:embed="rId1"/>
          <a:stretch>
            <a:fillRect l="-596" t="-4826" r="-398" b="-6434"/>
          </a:stretch>
        </a:blipFill>
        <a:ln w="12700" cap="flat" cmpd="sng" algn="ctr">
          <a:solidFill>
            <a:srgbClr val="4472C4"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r>
            <a:rPr lang="vi-VN">
              <a:noFill/>
            </a:rPr>
            <a:t> </a:t>
          </a:r>
        </a:p>
      </dgm:t>
    </dgm:pt>
    <dgm:pt modelId="{26C41139-ACED-44DA-A0C6-BF6B2F349462}" type="parTrans" cxnId="{3FE606D1-4EF6-4253-863C-939C24AFD006}">
      <dgm:prSet/>
      <dgm:spPr/>
      <dgm:t>
        <a:bodyPr/>
        <a:lstStyle/>
        <a:p>
          <a:endParaRPr lang="en-US"/>
        </a:p>
      </dgm:t>
    </dgm:pt>
    <dgm:pt modelId="{7822C3F7-68B9-4EB4-AAD3-479336AD9915}" type="sibTrans" cxnId="{3FE606D1-4EF6-4253-863C-939C24AFD006}">
      <dgm:prSet/>
      <dgm:spPr/>
      <dgm:t>
        <a:bodyPr/>
        <a:lstStyle/>
        <a:p>
          <a:endParaRPr lang="en-US"/>
        </a:p>
      </dgm:t>
    </dgm:pt>
    <dgm:pt modelId="{7EA3E5A6-28A3-4A2E-A227-039A5FD01EAF}">
      <dgm:prSet custT="1"/>
      <dgm:spPr>
        <a:xfrm>
          <a:off x="3764571" y="694850"/>
          <a:ext cx="4155807" cy="2312359"/>
        </a:xfrm>
        <a:prstGeom prst="roundRect">
          <a:avLst>
            <a:gd name="adj" fmla="val 10000"/>
          </a:avLst>
        </a:prstGeom>
        <a:solidFill>
          <a:sysClr val="window" lastClr="FFFFFF">
            <a:alpha val="90000"/>
            <a:hueOff val="0"/>
            <a:satOff val="0"/>
            <a:lumOff val="0"/>
            <a:alphaOff val="0"/>
          </a:sysClr>
        </a:solidFill>
        <a:ln w="12700" cap="flat" cmpd="sng" algn="ctr">
          <a:solidFill>
            <a:srgbClr val="4472C4"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pPr algn="just">
            <a:buNone/>
          </a:pPr>
          <a:r>
            <a:rPr lang="vi-VN" sz="2400" b="1" dirty="0" err="1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+mn-cs"/>
            </a:rPr>
            <a:t>Bài</a:t>
          </a:r>
          <a:r>
            <a:rPr lang="vi-V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b="1" dirty="0" err="1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+mn-cs"/>
            </a:rPr>
            <a:t>toán</a:t>
          </a:r>
          <a:r>
            <a:rPr lang="vi-V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+mn-cs"/>
            </a:rPr>
            <a:t> 2: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Cần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phải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có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ít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nhất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bao nhiêu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lít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nước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để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thay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nước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ở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liễn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nuôi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cá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cảnh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(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hình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vẽ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)?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Liễn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được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xem như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một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mặt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cầu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.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Lượng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nước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đổ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vào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liễn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chiếm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thể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tích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của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hình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cầu</a:t>
          </a:r>
          <a:r>
            <a:rPr lang="vi-VN" sz="24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.</a:t>
          </a:r>
          <a:endParaRPr lang="en-US" sz="2400" dirty="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 Light" panose="020F0302020204030204"/>
            <a:ea typeface="+mn-ea"/>
            <a:cs typeface="+mn-cs"/>
          </a:endParaRPr>
        </a:p>
      </dgm:t>
    </dgm:pt>
    <dgm:pt modelId="{C34F5CB9-FCB5-4B76-A08E-CCAE9F545FA3}" type="parTrans" cxnId="{79B28DD4-431F-4211-B36D-70FF62C2BD1C}">
      <dgm:prSet/>
      <dgm:spPr/>
      <dgm:t>
        <a:bodyPr/>
        <a:lstStyle/>
        <a:p>
          <a:endParaRPr lang="en-US"/>
        </a:p>
      </dgm:t>
    </dgm:pt>
    <dgm:pt modelId="{27293A4C-DA71-415D-8381-5AFAB76D2E08}" type="sibTrans" cxnId="{79B28DD4-431F-4211-B36D-70FF62C2BD1C}">
      <dgm:prSet/>
      <dgm:spPr/>
      <dgm:t>
        <a:bodyPr/>
        <a:lstStyle/>
        <a:p>
          <a:endParaRPr lang="en-US"/>
        </a:p>
      </dgm:t>
    </dgm:pt>
    <dgm:pt modelId="{0FBF5E08-CB33-4E76-8475-07AE3FE356F7}" type="pres">
      <dgm:prSet presAssocID="{84A3E4D4-BB8D-4B7F-BA4E-6D6291CF07E6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0E73AD37-D4C9-44C8-A71A-A14BBA19899B}" type="pres">
      <dgm:prSet presAssocID="{18D5CD64-B6C0-4466-8925-A85FBDEF16C3}" presName="hierRoot1" presStyleCnt="0"/>
      <dgm:spPr/>
    </dgm:pt>
    <dgm:pt modelId="{BD2A7FCA-F956-4261-9933-BE49E75810B4}" type="pres">
      <dgm:prSet presAssocID="{18D5CD64-B6C0-4466-8925-A85FBDEF16C3}" presName="composite" presStyleCnt="0"/>
      <dgm:spPr/>
    </dgm:pt>
    <dgm:pt modelId="{5957D26C-BF37-4981-9210-69B82414D21F}" type="pres">
      <dgm:prSet presAssocID="{18D5CD64-B6C0-4466-8925-A85FBDEF16C3}" presName="background" presStyleLbl="node0" presStyleIdx="0" presStyleCnt="2"/>
      <dgm:spPr>
        <a:xfrm>
          <a:off x="4420" y="449189"/>
          <a:ext cx="3055509" cy="2263229"/>
        </a:xfrm>
        <a:prstGeom prst="roundRect">
          <a:avLst>
            <a:gd name="adj" fmla="val 10000"/>
          </a:avLst>
        </a:prstGeom>
        <a:solidFill>
          <a:srgbClr val="ED7D31">
            <a:lumMod val="40000"/>
            <a:lumOff val="60000"/>
          </a:srgbClr>
        </a:solidFill>
        <a:ln w="127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</dgm:pt>
    <dgm:pt modelId="{1C86F0F0-14B2-422B-807F-68987CD5FB7A}" type="pres">
      <dgm:prSet presAssocID="{18D5CD64-B6C0-4466-8925-A85FBDEF16C3}" presName="text" presStyleLbl="fgAcc0" presStyleIdx="0" presStyleCnt="2" custScaleX="144542" custScaleY="168603" custLinFactNeighborY="-1678">
        <dgm:presLayoutVars>
          <dgm:chPref val="3"/>
        </dgm:presLayoutVars>
      </dgm:prSet>
      <dgm:spPr/>
    </dgm:pt>
    <dgm:pt modelId="{BF4FF9F0-C5B1-4E9C-8236-E9B8D72EA39E}" type="pres">
      <dgm:prSet presAssocID="{18D5CD64-B6C0-4466-8925-A85FBDEF16C3}" presName="hierChild2" presStyleCnt="0"/>
      <dgm:spPr/>
    </dgm:pt>
    <dgm:pt modelId="{7D84D53F-0769-4607-A3EA-61604130D267}" type="pres">
      <dgm:prSet presAssocID="{7EA3E5A6-28A3-4A2E-A227-039A5FD01EAF}" presName="hierRoot1" presStyleCnt="0"/>
      <dgm:spPr/>
    </dgm:pt>
    <dgm:pt modelId="{A080B762-DB74-4653-A834-2068017E1461}" type="pres">
      <dgm:prSet presAssocID="{7EA3E5A6-28A3-4A2E-A227-039A5FD01EAF}" presName="composite" presStyleCnt="0"/>
      <dgm:spPr/>
    </dgm:pt>
    <dgm:pt modelId="{AD97045C-FEC4-49D2-B0BB-EF6FBDC498AF}" type="pres">
      <dgm:prSet presAssocID="{7EA3E5A6-28A3-4A2E-A227-039A5FD01EAF}" presName="background" presStyleLbl="node0" presStyleIdx="1" presStyleCnt="2"/>
      <dgm:spPr>
        <a:xfrm>
          <a:off x="3529691" y="471714"/>
          <a:ext cx="4155807" cy="2312359"/>
        </a:xfrm>
        <a:prstGeom prst="roundRect">
          <a:avLst>
            <a:gd name="adj" fmla="val 10000"/>
          </a:avLst>
        </a:prstGeom>
        <a:solidFill>
          <a:srgbClr val="ED7D31">
            <a:lumMod val="40000"/>
            <a:lumOff val="60000"/>
          </a:srgbClr>
        </a:solidFill>
        <a:ln w="127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</dgm:pt>
    <dgm:pt modelId="{6ED5FC5A-F73B-4A4D-B58B-5429319AC71D}" type="pres">
      <dgm:prSet presAssocID="{7EA3E5A6-28A3-4A2E-A227-039A5FD01EAF}" presName="text" presStyleLbl="fgAcc0" presStyleIdx="1" presStyleCnt="2" custScaleX="196592" custScaleY="172263">
        <dgm:presLayoutVars>
          <dgm:chPref val="3"/>
        </dgm:presLayoutVars>
      </dgm:prSet>
      <dgm:spPr/>
    </dgm:pt>
    <dgm:pt modelId="{9F10EC66-BDDC-47D2-8A91-9AF39908E81C}" type="pres">
      <dgm:prSet presAssocID="{7EA3E5A6-28A3-4A2E-A227-039A5FD01EAF}" presName="hierChild2" presStyleCnt="0"/>
      <dgm:spPr/>
    </dgm:pt>
  </dgm:ptLst>
  <dgm:cxnLst>
    <dgm:cxn modelId="{8493A314-34A9-4EF0-B5B4-C4B0561803A7}" type="presOf" srcId="{84A3E4D4-BB8D-4B7F-BA4E-6D6291CF07E6}" destId="{0FBF5E08-CB33-4E76-8475-07AE3FE356F7}" srcOrd="0" destOrd="0" presId="urn:microsoft.com/office/officeart/2005/8/layout/hierarchy1"/>
    <dgm:cxn modelId="{E9118A65-D841-49E9-9BE1-05826FB7B88D}" type="presOf" srcId="{18D5CD64-B6C0-4466-8925-A85FBDEF16C3}" destId="{1C86F0F0-14B2-422B-807F-68987CD5FB7A}" srcOrd="0" destOrd="0" presId="urn:microsoft.com/office/officeart/2005/8/layout/hierarchy1"/>
    <dgm:cxn modelId="{3FE606D1-4EF6-4253-863C-939C24AFD006}" srcId="{84A3E4D4-BB8D-4B7F-BA4E-6D6291CF07E6}" destId="{18D5CD64-B6C0-4466-8925-A85FBDEF16C3}" srcOrd="0" destOrd="0" parTransId="{26C41139-ACED-44DA-A0C6-BF6B2F349462}" sibTransId="{7822C3F7-68B9-4EB4-AAD3-479336AD9915}"/>
    <dgm:cxn modelId="{79B28DD4-431F-4211-B36D-70FF62C2BD1C}" srcId="{84A3E4D4-BB8D-4B7F-BA4E-6D6291CF07E6}" destId="{7EA3E5A6-28A3-4A2E-A227-039A5FD01EAF}" srcOrd="1" destOrd="0" parTransId="{C34F5CB9-FCB5-4B76-A08E-CCAE9F545FA3}" sibTransId="{27293A4C-DA71-415D-8381-5AFAB76D2E08}"/>
    <dgm:cxn modelId="{618F93F9-83FD-48EB-B6FB-011E92FFA4EC}" type="presOf" srcId="{7EA3E5A6-28A3-4A2E-A227-039A5FD01EAF}" destId="{6ED5FC5A-F73B-4A4D-B58B-5429319AC71D}" srcOrd="0" destOrd="0" presId="urn:microsoft.com/office/officeart/2005/8/layout/hierarchy1"/>
    <dgm:cxn modelId="{F91B9C31-1658-4C53-9CD3-FF83B35BC171}" type="presParOf" srcId="{0FBF5E08-CB33-4E76-8475-07AE3FE356F7}" destId="{0E73AD37-D4C9-44C8-A71A-A14BBA19899B}" srcOrd="0" destOrd="0" presId="urn:microsoft.com/office/officeart/2005/8/layout/hierarchy1"/>
    <dgm:cxn modelId="{41A58E4A-3A31-4A20-9D5B-682FB027B15B}" type="presParOf" srcId="{0E73AD37-D4C9-44C8-A71A-A14BBA19899B}" destId="{BD2A7FCA-F956-4261-9933-BE49E75810B4}" srcOrd="0" destOrd="0" presId="urn:microsoft.com/office/officeart/2005/8/layout/hierarchy1"/>
    <dgm:cxn modelId="{436F12BC-E0D2-4425-9420-EF9514CC285C}" type="presParOf" srcId="{BD2A7FCA-F956-4261-9933-BE49E75810B4}" destId="{5957D26C-BF37-4981-9210-69B82414D21F}" srcOrd="0" destOrd="0" presId="urn:microsoft.com/office/officeart/2005/8/layout/hierarchy1"/>
    <dgm:cxn modelId="{A56072D4-1DB6-4C81-BF27-C646087E08CF}" type="presParOf" srcId="{BD2A7FCA-F956-4261-9933-BE49E75810B4}" destId="{1C86F0F0-14B2-422B-807F-68987CD5FB7A}" srcOrd="1" destOrd="0" presId="urn:microsoft.com/office/officeart/2005/8/layout/hierarchy1"/>
    <dgm:cxn modelId="{56DA6DA0-1F49-4833-9B16-3D5582AF42B9}" type="presParOf" srcId="{0E73AD37-D4C9-44C8-A71A-A14BBA19899B}" destId="{BF4FF9F0-C5B1-4E9C-8236-E9B8D72EA39E}" srcOrd="1" destOrd="0" presId="urn:microsoft.com/office/officeart/2005/8/layout/hierarchy1"/>
    <dgm:cxn modelId="{7411E287-DCA3-4189-B5DF-3D9D5695649D}" type="presParOf" srcId="{0FBF5E08-CB33-4E76-8475-07AE3FE356F7}" destId="{7D84D53F-0769-4607-A3EA-61604130D267}" srcOrd="1" destOrd="0" presId="urn:microsoft.com/office/officeart/2005/8/layout/hierarchy1"/>
    <dgm:cxn modelId="{F2F95177-1034-49E1-B6A6-8DDAA939282B}" type="presParOf" srcId="{7D84D53F-0769-4607-A3EA-61604130D267}" destId="{A080B762-DB74-4653-A834-2068017E1461}" srcOrd="0" destOrd="0" presId="urn:microsoft.com/office/officeart/2005/8/layout/hierarchy1"/>
    <dgm:cxn modelId="{BAE980E3-91F2-47FE-BA21-B14218CB3636}" type="presParOf" srcId="{A080B762-DB74-4653-A834-2068017E1461}" destId="{AD97045C-FEC4-49D2-B0BB-EF6FBDC498AF}" srcOrd="0" destOrd="0" presId="urn:microsoft.com/office/officeart/2005/8/layout/hierarchy1"/>
    <dgm:cxn modelId="{F431D8C0-6564-4D11-BF9D-44C564B1AB56}" type="presParOf" srcId="{A080B762-DB74-4653-A834-2068017E1461}" destId="{6ED5FC5A-F73B-4A4D-B58B-5429319AC71D}" srcOrd="1" destOrd="0" presId="urn:microsoft.com/office/officeart/2005/8/layout/hierarchy1"/>
    <dgm:cxn modelId="{4E0C2B62-A30E-4CFA-9A87-F17B3388C50E}" type="presParOf" srcId="{7D84D53F-0769-4607-A3EA-61604130D267}" destId="{9F10EC66-BDDC-47D2-8A91-9AF39908E81C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957D26C-BF37-4981-9210-69B82414D21F}">
      <dsp:nvSpPr>
        <dsp:cNvPr id="0" name=""/>
        <dsp:cNvSpPr/>
      </dsp:nvSpPr>
      <dsp:spPr>
        <a:xfrm>
          <a:off x="4420" y="449189"/>
          <a:ext cx="3055509" cy="2263229"/>
        </a:xfrm>
        <a:prstGeom prst="roundRect">
          <a:avLst>
            <a:gd name="adj" fmla="val 10000"/>
          </a:avLst>
        </a:prstGeom>
        <a:solidFill>
          <a:srgbClr val="ED7D31">
            <a:lumMod val="40000"/>
            <a:lumOff val="60000"/>
          </a:srgbClr>
        </a:solidFill>
        <a:ln w="127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C86F0F0-14B2-422B-807F-68987CD5FB7A}">
      <dsp:nvSpPr>
        <dsp:cNvPr id="0" name=""/>
        <dsp:cNvSpPr/>
      </dsp:nvSpPr>
      <dsp:spPr>
        <a:xfrm>
          <a:off x="239301" y="672326"/>
          <a:ext cx="3055509" cy="2263229"/>
        </a:xfrm>
        <a:prstGeom prst="roundRect">
          <a:avLst>
            <a:gd name="adj" fmla="val 10000"/>
          </a:avLst>
        </a:prstGeom>
        <a:solidFill>
          <a:sysClr val="window" lastClr="FFFFFF">
            <a:alpha val="90000"/>
            <a:hueOff val="0"/>
            <a:satOff val="0"/>
            <a:lumOff val="0"/>
            <a:alphaOff val="0"/>
          </a:sysClr>
        </a:solidFill>
        <a:ln w="12700" cap="flat" cmpd="sng" algn="ctr">
          <a:solidFill>
            <a:srgbClr val="4472C4"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just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vi-VN" sz="24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+mn-cs"/>
            </a:rPr>
            <a:t>Bài</a:t>
          </a:r>
          <a:r>
            <a:rPr lang="vi-VN" sz="2400" b="1" kern="12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+mn-cs"/>
            </a:rPr>
            <a:t>toán</a:t>
          </a:r>
          <a:r>
            <a:rPr lang="vi-VN" sz="2400" b="1" kern="12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+mn-cs"/>
            </a:rPr>
            <a:t> 1: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Diện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tích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một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mặt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cầu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là </a:t>
          </a:r>
          <a14:m xmlns:a14="http://schemas.microsoft.com/office/drawing/2010/main">
            <m:oMath xmlns:m="http://schemas.openxmlformats.org/officeDocument/2006/math">
              <m:sSup>
                <m:sSupPr>
                  <m:ctrlPr>
                    <a:rPr kumimoji="0" lang="vi-VN" sz="2400" b="0" i="1" u="none" strike="noStrike" kern="120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Cambria Math" panose="02040503050406030204" pitchFamily="18" charset="0"/>
                      <a:ea typeface="+mn-ea"/>
                      <a:cs typeface="+mn-cs"/>
                    </a:rPr>
                  </m:ctrlPr>
                </m:sSupPr>
                <m:e>
                  <m:r>
                    <a:rPr lang="vi-VN" sz="2400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  <a:ea typeface="+mn-ea"/>
                      <a:cs typeface="+mn-cs"/>
                    </a:rPr>
                    <m:t>36</m:t>
                  </m:r>
                  <m:r>
                    <a:rPr lang="vi-VN" sz="2400" b="0" i="1" kern="1200" smtClean="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  <a:ea typeface="+mn-ea"/>
                      <a:cs typeface="+mn-cs"/>
                    </a:rPr>
                    <m:t> </m:t>
                  </m:r>
                  <m:r>
                    <m:rPr>
                      <m:sty m:val="p"/>
                    </m:rPr>
                    <a:rPr lang="vi-VN" sz="2400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  <a:ea typeface="+mn-ea"/>
                      <a:cs typeface="+mn-cs"/>
                    </a:rPr>
                    <m:t>cm</m:t>
                  </m:r>
                </m:e>
                <m:sup>
                  <m:r>
                    <a:rPr lang="vi-VN" sz="2400" i="1" kern="1200">
                      <a:solidFill>
                        <a:sysClr val="windowText" lastClr="000000"/>
                      </a:solidFill>
                      <a:latin typeface="Cambria Math" panose="02040503050406030204" pitchFamily="18" charset="0"/>
                      <a:ea typeface="+mn-ea"/>
                      <a:cs typeface="+mn-cs"/>
                    </a:rPr>
                    <m:t>2</m:t>
                  </m:r>
                </m:sup>
              </m:sSup>
            </m:oMath>
          </a14:m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.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Tính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đường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kính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của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một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mặt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cầu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thứ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hai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có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diện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tích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gấp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3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lần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diện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tích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mặt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cầu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này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.</a:t>
          </a:r>
          <a:endParaRPr lang="en-US" sz="2400" kern="1200" dirty="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 Light" panose="020F0302020204030204"/>
            <a:ea typeface="+mn-ea"/>
            <a:cs typeface="+mn-cs"/>
          </a:endParaRPr>
        </a:p>
      </dsp:txBody>
      <dsp:txXfrm>
        <a:off x="305589" y="738614"/>
        <a:ext cx="2922933" cy="2130653"/>
      </dsp:txXfrm>
    </dsp:sp>
    <dsp:sp modelId="{AD97045C-FEC4-49D2-B0BB-EF6FBDC498AF}">
      <dsp:nvSpPr>
        <dsp:cNvPr id="0" name=""/>
        <dsp:cNvSpPr/>
      </dsp:nvSpPr>
      <dsp:spPr>
        <a:xfrm>
          <a:off x="3529691" y="471714"/>
          <a:ext cx="4155807" cy="2312359"/>
        </a:xfrm>
        <a:prstGeom prst="roundRect">
          <a:avLst>
            <a:gd name="adj" fmla="val 10000"/>
          </a:avLst>
        </a:prstGeom>
        <a:solidFill>
          <a:srgbClr val="ED7D31">
            <a:lumMod val="40000"/>
            <a:lumOff val="60000"/>
          </a:srgbClr>
        </a:solidFill>
        <a:ln w="127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ED5FC5A-F73B-4A4D-B58B-5429319AC71D}">
      <dsp:nvSpPr>
        <dsp:cNvPr id="0" name=""/>
        <dsp:cNvSpPr/>
      </dsp:nvSpPr>
      <dsp:spPr>
        <a:xfrm>
          <a:off x="3764571" y="694850"/>
          <a:ext cx="4155807" cy="2312359"/>
        </a:xfrm>
        <a:prstGeom prst="roundRect">
          <a:avLst>
            <a:gd name="adj" fmla="val 10000"/>
          </a:avLst>
        </a:prstGeom>
        <a:solidFill>
          <a:sysClr val="window" lastClr="FFFFFF">
            <a:alpha val="90000"/>
            <a:hueOff val="0"/>
            <a:satOff val="0"/>
            <a:lumOff val="0"/>
            <a:alphaOff val="0"/>
          </a:sysClr>
        </a:solidFill>
        <a:ln w="12700" cap="flat" cmpd="sng" algn="ctr">
          <a:solidFill>
            <a:srgbClr val="4472C4"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just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vi-VN" sz="24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+mn-cs"/>
            </a:rPr>
            <a:t>Bài</a:t>
          </a:r>
          <a:r>
            <a:rPr lang="vi-VN" sz="2400" b="1" kern="12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+mn-cs"/>
            </a:rPr>
            <a:t>toán</a:t>
          </a:r>
          <a:r>
            <a:rPr lang="vi-VN" sz="2400" b="1" kern="12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+mn-cs"/>
            </a:rPr>
            <a:t> 2: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Cần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phải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có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ít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nhất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bao nhiêu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lít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nước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để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thay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nước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ở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liễn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nuôi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cá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cảnh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(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hình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vẽ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)?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Liễn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được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xem như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một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mặt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cầu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.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Lượng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nước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đổ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vào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liễn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chiếm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thể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tích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của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hình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 </a:t>
          </a:r>
          <a:r>
            <a:rPr lang="vi-VN" sz="2400" kern="1200" dirty="0" err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cầu</a:t>
          </a:r>
          <a:r>
            <a:rPr lang="vi-VN" sz="240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+mn-ea"/>
              <a:cs typeface="+mn-cs"/>
            </a:rPr>
            <a:t>.</a:t>
          </a:r>
          <a:endParaRPr lang="en-US" sz="2400" kern="1200" dirty="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 Light" panose="020F0302020204030204"/>
            <a:ea typeface="+mn-ea"/>
            <a:cs typeface="+mn-cs"/>
          </a:endParaRPr>
        </a:p>
      </dsp:txBody>
      <dsp:txXfrm>
        <a:off x="3832298" y="762577"/>
        <a:ext cx="4020353" cy="217690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47C79A-1401-40E9-A028-D3B6914C805D}" type="datetimeFigureOut">
              <a:rPr lang="vi-VN" smtClean="0"/>
              <a:t>05/09/2021</a:t>
            </a:fld>
            <a:endParaRPr lang="vi-VN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E09CDE-33C0-43E9-BD14-3557FA9494E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791779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 err="1"/>
              <a:t>Để</a:t>
            </a:r>
            <a:r>
              <a:rPr lang="vi-VN" dirty="0"/>
              <a:t> </a:t>
            </a:r>
            <a:r>
              <a:rPr lang="vi-VN" dirty="0" err="1"/>
              <a:t>trả</a:t>
            </a:r>
            <a:r>
              <a:rPr lang="vi-VN" dirty="0"/>
              <a:t> </a:t>
            </a:r>
            <a:r>
              <a:rPr lang="vi-VN" dirty="0" err="1"/>
              <a:t>lời</a:t>
            </a:r>
            <a:r>
              <a:rPr lang="vi-VN" dirty="0"/>
              <a:t> cho câu </a:t>
            </a:r>
            <a:r>
              <a:rPr lang="vi-VN" dirty="0" err="1"/>
              <a:t>hỏi</a:t>
            </a:r>
            <a:r>
              <a:rPr lang="vi-VN" dirty="0"/>
              <a:t> </a:t>
            </a:r>
            <a:r>
              <a:rPr lang="vi-VN" dirty="0" err="1"/>
              <a:t>này</a:t>
            </a:r>
            <a:r>
              <a:rPr lang="vi-VN" dirty="0"/>
              <a:t> </a:t>
            </a:r>
            <a:r>
              <a:rPr lang="vi-VN" dirty="0" err="1"/>
              <a:t>chúng</a:t>
            </a:r>
            <a:r>
              <a:rPr lang="vi-VN" dirty="0"/>
              <a:t> ta </a:t>
            </a:r>
            <a:r>
              <a:rPr lang="vi-VN" dirty="0" err="1"/>
              <a:t>cùng</a:t>
            </a:r>
            <a:r>
              <a:rPr lang="vi-VN" dirty="0"/>
              <a:t> </a:t>
            </a:r>
            <a:r>
              <a:rPr lang="vi-VN" dirty="0" err="1"/>
              <a:t>tìm</a:t>
            </a:r>
            <a:r>
              <a:rPr lang="vi-VN" dirty="0"/>
              <a:t> </a:t>
            </a:r>
            <a:r>
              <a:rPr lang="vi-VN" dirty="0" err="1"/>
              <a:t>hiểu</a:t>
            </a:r>
            <a:r>
              <a:rPr lang="vi-VN" dirty="0"/>
              <a:t> </a:t>
            </a:r>
            <a:r>
              <a:rPr lang="vi-VN" dirty="0" err="1"/>
              <a:t>vào</a:t>
            </a:r>
            <a:r>
              <a:rPr lang="vi-VN" dirty="0"/>
              <a:t> </a:t>
            </a:r>
            <a:r>
              <a:rPr lang="vi-VN" dirty="0" err="1"/>
              <a:t>bài</a:t>
            </a:r>
            <a:r>
              <a:rPr lang="vi-VN" dirty="0"/>
              <a:t> ngai hôm nay</a:t>
            </a: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5E09CDE-33C0-43E9-BD14-3557FA9494EC}" type="slidenum">
              <a:rPr lang="vi-VN" smtClean="0"/>
              <a:t>1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33655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03EBDA9-7C58-4D73-823A-E186D5FDC0E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30188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/>
              <a:t>GV yêu </a:t>
            </a:r>
            <a:r>
              <a:rPr lang="vi-VN" dirty="0" err="1"/>
              <a:t>cầu</a:t>
            </a:r>
            <a:r>
              <a:rPr lang="vi-VN" dirty="0"/>
              <a:t> </a:t>
            </a:r>
            <a:r>
              <a:rPr lang="vi-VN" dirty="0" err="1"/>
              <a:t>Hs</a:t>
            </a:r>
            <a:r>
              <a:rPr lang="vi-VN" dirty="0"/>
              <a:t> </a:t>
            </a:r>
            <a:r>
              <a:rPr lang="vi-VN" dirty="0" err="1"/>
              <a:t>hoạt</a:t>
            </a:r>
            <a:r>
              <a:rPr lang="vi-VN" dirty="0"/>
              <a:t> </a:t>
            </a:r>
            <a:r>
              <a:rPr lang="vi-VN" dirty="0" err="1"/>
              <a:t>động</a:t>
            </a:r>
            <a:r>
              <a:rPr lang="vi-VN" dirty="0"/>
              <a:t> </a:t>
            </a:r>
            <a:r>
              <a:rPr lang="vi-VN" dirty="0" err="1"/>
              <a:t>cặp</a:t>
            </a:r>
            <a:r>
              <a:rPr lang="vi-VN" dirty="0"/>
              <a:t> đôi </a:t>
            </a:r>
            <a:r>
              <a:rPr lang="vi-VN" dirty="0" err="1"/>
              <a:t>thực</a:t>
            </a:r>
            <a:r>
              <a:rPr lang="vi-VN" dirty="0"/>
              <a:t> </a:t>
            </a:r>
            <a:r>
              <a:rPr lang="vi-VN" dirty="0" err="1"/>
              <a:t>hiện</a:t>
            </a:r>
            <a:r>
              <a:rPr lang="vi-VN" dirty="0"/>
              <a:t> câu </a:t>
            </a:r>
            <a:r>
              <a:rPr lang="vi-VN" dirty="0" err="1"/>
              <a:t>hỏi</a:t>
            </a:r>
            <a:r>
              <a:rPr lang="vi-VN" dirty="0"/>
              <a:t> ?1</a:t>
            </a: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5E09CDE-33C0-43E9-BD14-3557FA9494EC}" type="slidenum">
              <a:rPr lang="vi-VN" smtClean="0"/>
              <a:t>14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312659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E16770E-9074-415B-97A1-60F77FC1B5C8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0831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E09CDE-33C0-43E9-BD14-3557FA9494EC}" type="slidenum">
              <a:rPr lang="vi-VN" smtClean="0"/>
              <a:t>28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345406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E09CDE-33C0-43E9-BD14-3557FA9494EC}" type="slidenum">
              <a:rPr lang="vi-VN" smtClean="0"/>
              <a:t>29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176839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6.xml"/><Relationship Id="rId4" Type="http://schemas.openxmlformats.org/officeDocument/2006/relationships/image" Target="../media/image3.png"/></Relationships>
</file>

<file path=ppt/slideLayouts/_rels/slideLayout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Relationship Id="rId4" Type="http://schemas.openxmlformats.org/officeDocument/2006/relationships/image" Target="../media/image3.png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aphic 23">
            <a:extLst>
              <a:ext uri="{FF2B5EF4-FFF2-40B4-BE49-F238E27FC236}">
                <a16:creationId xmlns:a16="http://schemas.microsoft.com/office/drawing/2014/main" id="{47C3B2E9-ECBE-41AD-AEEB-38E82FC382A0}"/>
              </a:ext>
            </a:extLst>
          </p:cNvPr>
          <p:cNvGrpSpPr/>
          <p:nvPr/>
        </p:nvGrpSpPr>
        <p:grpSpPr>
          <a:xfrm>
            <a:off x="-12700" y="-12700"/>
            <a:ext cx="12212320" cy="6882130"/>
            <a:chOff x="-12700" y="-12700"/>
            <a:chExt cx="12212320" cy="6882130"/>
          </a:xfrm>
        </p:grpSpPr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id="{FD75D72D-60C9-4FC2-B3B6-BBC407A1E87C}"/>
                </a:ext>
              </a:extLst>
            </p:cNvPr>
            <p:cNvSpPr/>
            <p:nvPr/>
          </p:nvSpPr>
          <p:spPr>
            <a:xfrm>
              <a:off x="6134100" y="2558390"/>
              <a:ext cx="6057900" cy="2717800"/>
            </a:xfrm>
            <a:custGeom>
              <a:avLst/>
              <a:gdLst>
                <a:gd name="connsiteX0" fmla="*/ 12700 w 6057900"/>
                <a:gd name="connsiteY0" fmla="*/ 1852320 h 2717800"/>
                <a:gd name="connsiteX1" fmla="*/ 6055360 w 6057900"/>
                <a:gd name="connsiteY1" fmla="*/ 2705760 h 2717800"/>
                <a:gd name="connsiteX2" fmla="*/ 6055360 w 6057900"/>
                <a:gd name="connsiteY2" fmla="*/ 664870 h 2717800"/>
                <a:gd name="connsiteX3" fmla="*/ 486410 w 6057900"/>
                <a:gd name="connsiteY3" fmla="*/ 33680 h 2717800"/>
                <a:gd name="connsiteX4" fmla="*/ 12700 w 6057900"/>
                <a:gd name="connsiteY4" fmla="*/ 1852320 h 271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57900" h="2717800">
                  <a:moveTo>
                    <a:pt x="12700" y="1852320"/>
                  </a:moveTo>
                  <a:cubicBezTo>
                    <a:pt x="12700" y="1852320"/>
                    <a:pt x="1485900" y="1508150"/>
                    <a:pt x="6055360" y="2705760"/>
                  </a:cubicBezTo>
                  <a:lnTo>
                    <a:pt x="6055360" y="664870"/>
                  </a:lnTo>
                  <a:cubicBezTo>
                    <a:pt x="2434590" y="-165710"/>
                    <a:pt x="486410" y="33680"/>
                    <a:pt x="486410" y="33680"/>
                  </a:cubicBezTo>
                  <a:lnTo>
                    <a:pt x="12700" y="1852320"/>
                  </a:lnTo>
                  <a:close/>
                </a:path>
              </a:pathLst>
            </a:custGeom>
            <a:gradFill>
              <a:gsLst>
                <a:gs pos="0">
                  <a:schemeClr val="accent2">
                    <a:alpha val="5000"/>
                  </a:schemeClr>
                </a:gs>
                <a:gs pos="100000">
                  <a:schemeClr val="accent1">
                    <a:alpha val="40000"/>
                  </a:schemeClr>
                </a:gs>
              </a:gsLst>
              <a:lin ang="108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0" name="Freeform: Shape 39">
              <a:extLst>
                <a:ext uri="{FF2B5EF4-FFF2-40B4-BE49-F238E27FC236}">
                  <a16:creationId xmlns:a16="http://schemas.microsoft.com/office/drawing/2014/main" id="{6DDD47AF-7D6B-4DDA-844C-9F41D60507B7}"/>
                </a:ext>
              </a:extLst>
            </p:cNvPr>
            <p:cNvSpPr/>
            <p:nvPr/>
          </p:nvSpPr>
          <p:spPr>
            <a:xfrm>
              <a:off x="5767070" y="5688330"/>
              <a:ext cx="1130300" cy="1181100"/>
            </a:xfrm>
            <a:custGeom>
              <a:avLst/>
              <a:gdLst>
                <a:gd name="connsiteX0" fmla="*/ 1127760 w 1130300"/>
                <a:gd name="connsiteY0" fmla="*/ 12700 h 1181100"/>
                <a:gd name="connsiteX1" fmla="*/ 1127760 w 1130300"/>
                <a:gd name="connsiteY1" fmla="*/ 12700 h 1181100"/>
                <a:gd name="connsiteX2" fmla="*/ 547370 w 1130300"/>
                <a:gd name="connsiteY2" fmla="*/ 491490 h 1181100"/>
                <a:gd name="connsiteX3" fmla="*/ 12700 w 1130300"/>
                <a:gd name="connsiteY3" fmla="*/ 1169670 h 1181100"/>
                <a:gd name="connsiteX4" fmla="*/ 435610 w 1130300"/>
                <a:gd name="connsiteY4" fmla="*/ 1169670 h 1181100"/>
                <a:gd name="connsiteX5" fmla="*/ 835660 w 1130300"/>
                <a:gd name="connsiteY5" fmla="*/ 670560 h 118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30300" h="1181100">
                  <a:moveTo>
                    <a:pt x="1127760" y="12700"/>
                  </a:moveTo>
                  <a:lnTo>
                    <a:pt x="1127760" y="12700"/>
                  </a:lnTo>
                  <a:lnTo>
                    <a:pt x="547370" y="491490"/>
                  </a:lnTo>
                  <a:lnTo>
                    <a:pt x="12700" y="1169670"/>
                  </a:lnTo>
                  <a:lnTo>
                    <a:pt x="435610" y="1169670"/>
                  </a:lnTo>
                  <a:lnTo>
                    <a:pt x="835660" y="670560"/>
                  </a:lnTo>
                  <a:close/>
                </a:path>
              </a:pathLst>
            </a:custGeom>
            <a:gradFill>
              <a:gsLst>
                <a:gs pos="100000">
                  <a:schemeClr val="accent3">
                    <a:alpha val="20000"/>
                  </a:schemeClr>
                </a:gs>
                <a:gs pos="0">
                  <a:schemeClr val="accent3">
                    <a:alpha val="5000"/>
                  </a:schemeClr>
                </a:gs>
              </a:gsLst>
              <a:lin ang="7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AB869A0C-2A0A-4F44-91DF-7D2812AC06CB}"/>
                </a:ext>
              </a:extLst>
            </p:cNvPr>
            <p:cNvSpPr/>
            <p:nvPr/>
          </p:nvSpPr>
          <p:spPr>
            <a:xfrm>
              <a:off x="-12700" y="492760"/>
              <a:ext cx="2692400" cy="762000"/>
            </a:xfrm>
            <a:custGeom>
              <a:avLst/>
              <a:gdLst>
                <a:gd name="connsiteX0" fmla="*/ 12700 w 2692400"/>
                <a:gd name="connsiteY0" fmla="*/ 429260 h 762000"/>
                <a:gd name="connsiteX1" fmla="*/ 12700 w 2692400"/>
                <a:gd name="connsiteY1" fmla="*/ 759460 h 762000"/>
                <a:gd name="connsiteX2" fmla="*/ 2044700 w 2692400"/>
                <a:gd name="connsiteY2" fmla="*/ 334010 h 762000"/>
                <a:gd name="connsiteX3" fmla="*/ 2689860 w 2692400"/>
                <a:gd name="connsiteY3" fmla="*/ 12700 h 762000"/>
                <a:gd name="connsiteX4" fmla="*/ 2689860 w 2692400"/>
                <a:gd name="connsiteY4" fmla="*/ 12700 h 762000"/>
                <a:gd name="connsiteX5" fmla="*/ 1936750 w 2692400"/>
                <a:gd name="connsiteY5" fmla="*/ 1270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92400" h="762000">
                  <a:moveTo>
                    <a:pt x="12700" y="429260"/>
                  </a:moveTo>
                  <a:lnTo>
                    <a:pt x="12700" y="759460"/>
                  </a:lnTo>
                  <a:lnTo>
                    <a:pt x="2044700" y="334010"/>
                  </a:lnTo>
                  <a:lnTo>
                    <a:pt x="2689860" y="12700"/>
                  </a:lnTo>
                  <a:lnTo>
                    <a:pt x="2689860" y="12700"/>
                  </a:lnTo>
                  <a:lnTo>
                    <a:pt x="1936750" y="12700"/>
                  </a:lnTo>
                  <a:close/>
                </a:path>
              </a:pathLst>
            </a:custGeom>
            <a:gradFill>
              <a:gsLst>
                <a:gs pos="100000">
                  <a:schemeClr val="tx2">
                    <a:alpha val="2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8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id="{863DDEEC-D329-48E8-AB64-F011639C386A}"/>
                </a:ext>
              </a:extLst>
            </p:cNvPr>
            <p:cNvSpPr/>
            <p:nvPr/>
          </p:nvSpPr>
          <p:spPr>
            <a:xfrm>
              <a:off x="7642860" y="-12700"/>
              <a:ext cx="1282700" cy="1231900"/>
            </a:xfrm>
            <a:custGeom>
              <a:avLst/>
              <a:gdLst>
                <a:gd name="connsiteX0" fmla="*/ 12700 w 1282700"/>
                <a:gd name="connsiteY0" fmla="*/ 1226820 h 1231900"/>
                <a:gd name="connsiteX1" fmla="*/ 613410 w 1282700"/>
                <a:gd name="connsiteY1" fmla="*/ 773430 h 1231900"/>
                <a:gd name="connsiteX2" fmla="*/ 1270000 w 1282700"/>
                <a:gd name="connsiteY2" fmla="*/ 12700 h 1231900"/>
                <a:gd name="connsiteX3" fmla="*/ 831850 w 1282700"/>
                <a:gd name="connsiteY3" fmla="*/ 12700 h 1231900"/>
                <a:gd name="connsiteX4" fmla="*/ 334010 w 1282700"/>
                <a:gd name="connsiteY4" fmla="*/ 581660 h 1231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2700" h="1231900">
                  <a:moveTo>
                    <a:pt x="12700" y="1226820"/>
                  </a:moveTo>
                  <a:lnTo>
                    <a:pt x="613410" y="773430"/>
                  </a:lnTo>
                  <a:lnTo>
                    <a:pt x="1270000" y="12700"/>
                  </a:lnTo>
                  <a:lnTo>
                    <a:pt x="831850" y="12700"/>
                  </a:lnTo>
                  <a:lnTo>
                    <a:pt x="334010" y="581660"/>
                  </a:lnTo>
                  <a:close/>
                </a:path>
              </a:pathLst>
            </a:custGeom>
            <a:gradFill>
              <a:gsLst>
                <a:gs pos="100000">
                  <a:schemeClr val="bg2">
                    <a:alpha val="20000"/>
                  </a:schemeClr>
                </a:gs>
                <a:gs pos="0">
                  <a:schemeClr val="bg2">
                    <a:alpha val="5000"/>
                  </a:schemeClr>
                </a:gs>
              </a:gsLst>
              <a:lin ang="312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7" name="Freeform: Shape 36">
              <a:extLst>
                <a:ext uri="{FF2B5EF4-FFF2-40B4-BE49-F238E27FC236}">
                  <a16:creationId xmlns:a16="http://schemas.microsoft.com/office/drawing/2014/main" id="{B7B80AAE-AECF-4ED8-AF96-F4934E33F6FD}"/>
                </a:ext>
              </a:extLst>
            </p:cNvPr>
            <p:cNvSpPr/>
            <p:nvPr/>
          </p:nvSpPr>
          <p:spPr>
            <a:xfrm>
              <a:off x="8820150" y="-12700"/>
              <a:ext cx="2349500" cy="1943100"/>
            </a:xfrm>
            <a:custGeom>
              <a:avLst/>
              <a:gdLst>
                <a:gd name="connsiteX0" fmla="*/ 12700 w 2349500"/>
                <a:gd name="connsiteY0" fmla="*/ 1560830 h 1943100"/>
                <a:gd name="connsiteX1" fmla="*/ 1536700 w 2349500"/>
                <a:gd name="connsiteY1" fmla="*/ 1941830 h 1943100"/>
                <a:gd name="connsiteX2" fmla="*/ 2346960 w 2349500"/>
                <a:gd name="connsiteY2" fmla="*/ 68580 h 1943100"/>
                <a:gd name="connsiteX3" fmla="*/ 1965960 w 2349500"/>
                <a:gd name="connsiteY3" fmla="*/ 12700 h 1943100"/>
                <a:gd name="connsiteX4" fmla="*/ 939800 w 2349500"/>
                <a:gd name="connsiteY4" fmla="*/ 12700 h 1943100"/>
                <a:gd name="connsiteX5" fmla="*/ 12700 w 2349500"/>
                <a:gd name="connsiteY5" fmla="*/ 1560830 h 1943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49500" h="1943100">
                  <a:moveTo>
                    <a:pt x="12700" y="1560830"/>
                  </a:moveTo>
                  <a:cubicBezTo>
                    <a:pt x="12700" y="1560830"/>
                    <a:pt x="1094740" y="1871980"/>
                    <a:pt x="1536700" y="1941830"/>
                  </a:cubicBezTo>
                  <a:cubicBezTo>
                    <a:pt x="2020570" y="1625600"/>
                    <a:pt x="2346960" y="68580"/>
                    <a:pt x="2346960" y="68580"/>
                  </a:cubicBezTo>
                  <a:cubicBezTo>
                    <a:pt x="2346960" y="68580"/>
                    <a:pt x="2222500" y="40640"/>
                    <a:pt x="1965960" y="12700"/>
                  </a:cubicBezTo>
                  <a:lnTo>
                    <a:pt x="939800" y="12700"/>
                  </a:lnTo>
                  <a:cubicBezTo>
                    <a:pt x="664210" y="1154430"/>
                    <a:pt x="12700" y="1560830"/>
                    <a:pt x="12700" y="1560830"/>
                  </a:cubicBezTo>
                  <a:close/>
                </a:path>
              </a:pathLst>
            </a:custGeom>
            <a:gradFill>
              <a:gsLst>
                <a:gs pos="0">
                  <a:schemeClr val="accent3">
                    <a:alpha val="40000"/>
                  </a:schemeClr>
                </a:gs>
                <a:gs pos="100000">
                  <a:schemeClr val="accent3">
                    <a:alpha val="5000"/>
                  </a:schemeClr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id="{DC335455-9900-4BAE-AB3E-1CA284A4BA15}"/>
                </a:ext>
              </a:extLst>
            </p:cNvPr>
            <p:cNvSpPr/>
            <p:nvPr/>
          </p:nvSpPr>
          <p:spPr>
            <a:xfrm>
              <a:off x="7265670" y="5240886"/>
              <a:ext cx="4927600" cy="1193800"/>
            </a:xfrm>
            <a:custGeom>
              <a:avLst/>
              <a:gdLst>
                <a:gd name="connsiteX0" fmla="*/ 204470 w 4927600"/>
                <a:gd name="connsiteY0" fmla="*/ 13105 h 1193800"/>
                <a:gd name="connsiteX1" fmla="*/ 12700 w 4927600"/>
                <a:gd name="connsiteY1" fmla="*/ 786535 h 1193800"/>
                <a:gd name="connsiteX2" fmla="*/ 4923790 w 4927600"/>
                <a:gd name="connsiteY2" fmla="*/ 1181505 h 1193800"/>
                <a:gd name="connsiteX3" fmla="*/ 4923790 w 4927600"/>
                <a:gd name="connsiteY3" fmla="*/ 366164 h 1193800"/>
                <a:gd name="connsiteX4" fmla="*/ 204470 w 4927600"/>
                <a:gd name="connsiteY4" fmla="*/ 13105 h 1193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7600" h="1193800">
                  <a:moveTo>
                    <a:pt x="204470" y="13105"/>
                  </a:moveTo>
                  <a:lnTo>
                    <a:pt x="12700" y="786535"/>
                  </a:lnTo>
                  <a:cubicBezTo>
                    <a:pt x="12700" y="786535"/>
                    <a:pt x="2622550" y="715414"/>
                    <a:pt x="4923790" y="1181505"/>
                  </a:cubicBezTo>
                  <a:lnTo>
                    <a:pt x="4923790" y="366164"/>
                  </a:lnTo>
                  <a:cubicBezTo>
                    <a:pt x="2410461" y="-13565"/>
                    <a:pt x="204470" y="13105"/>
                    <a:pt x="204470" y="13105"/>
                  </a:cubicBezTo>
                  <a:close/>
                </a:path>
              </a:pathLst>
            </a:custGeom>
            <a:gradFill>
              <a:gsLst>
                <a:gs pos="100000">
                  <a:schemeClr val="tx2">
                    <a:alpha val="4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id="{7997994A-3EFC-4653-B5D9-345ADEF9A1E8}"/>
                </a:ext>
              </a:extLst>
            </p:cNvPr>
            <p:cNvSpPr/>
            <p:nvPr/>
          </p:nvSpPr>
          <p:spPr>
            <a:xfrm>
              <a:off x="0" y="4398010"/>
              <a:ext cx="6605059" cy="2459990"/>
            </a:xfrm>
            <a:custGeom>
              <a:avLst/>
              <a:gdLst>
                <a:gd name="connsiteX0" fmla="*/ 6399530 w 6616700"/>
                <a:gd name="connsiteY0" fmla="*/ 12700 h 2476500"/>
                <a:gd name="connsiteX1" fmla="*/ 12700 w 6616700"/>
                <a:gd name="connsiteY1" fmla="*/ 1666240 h 2476500"/>
                <a:gd name="connsiteX2" fmla="*/ 12700 w 6616700"/>
                <a:gd name="connsiteY2" fmla="*/ 2472690 h 2476500"/>
                <a:gd name="connsiteX3" fmla="*/ 1996440 w 6616700"/>
                <a:gd name="connsiteY3" fmla="*/ 2472690 h 2476500"/>
                <a:gd name="connsiteX4" fmla="*/ 6606540 w 6616700"/>
                <a:gd name="connsiteY4" fmla="*/ 1192530 h 2476500"/>
                <a:gd name="connsiteX5" fmla="*/ 6399530 w 6616700"/>
                <a:gd name="connsiteY5" fmla="*/ 12700 h 247650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57391 h 2459990"/>
                <a:gd name="connsiteX5" fmla="*/ 6386830 w 6605059"/>
                <a:gd name="connsiteY5" fmla="*/ 0 h 245999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48976 h 2459990"/>
                <a:gd name="connsiteX5" fmla="*/ 6386830 w 6605059"/>
                <a:gd name="connsiteY5" fmla="*/ 0 h 2459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05059" h="2459990">
                  <a:moveTo>
                    <a:pt x="6386830" y="0"/>
                  </a:moveTo>
                  <a:cubicBezTo>
                    <a:pt x="2965450" y="420370"/>
                    <a:pt x="524510" y="1424940"/>
                    <a:pt x="0" y="1653540"/>
                  </a:cubicBezTo>
                  <a:lnTo>
                    <a:pt x="0" y="2459990"/>
                  </a:lnTo>
                  <a:lnTo>
                    <a:pt x="1983740" y="2459990"/>
                  </a:lnTo>
                  <a:cubicBezTo>
                    <a:pt x="3195320" y="2000250"/>
                    <a:pt x="4846109" y="1442346"/>
                    <a:pt x="6605059" y="1148976"/>
                  </a:cubicBezTo>
                  <a:cubicBezTo>
                    <a:pt x="6526319" y="682886"/>
                    <a:pt x="6478270" y="457200"/>
                    <a:pt x="6386830" y="0"/>
                  </a:cubicBezTo>
                  <a:close/>
                </a:path>
              </a:pathLst>
            </a:custGeom>
            <a:gradFill>
              <a:gsLst>
                <a:gs pos="100000">
                  <a:schemeClr val="bg2">
                    <a:alpha val="40000"/>
                  </a:schemeClr>
                </a:gs>
                <a:gs pos="0">
                  <a:schemeClr val="accent5">
                    <a:alpha val="5000"/>
                  </a:schemeClr>
                </a:gs>
              </a:gsLst>
              <a:lin ang="5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F2CC930F-B5EF-486A-A896-75D6B8DDAD09}"/>
                </a:ext>
              </a:extLst>
            </p:cNvPr>
            <p:cNvSpPr/>
            <p:nvPr/>
          </p:nvSpPr>
          <p:spPr>
            <a:xfrm>
              <a:off x="-12700" y="741680"/>
              <a:ext cx="6629400" cy="5981700"/>
            </a:xfrm>
            <a:custGeom>
              <a:avLst/>
              <a:gdLst>
                <a:gd name="connsiteX0" fmla="*/ 5783580 w 6629400"/>
                <a:gd name="connsiteY0" fmla="*/ 12700 h 5981700"/>
                <a:gd name="connsiteX1" fmla="*/ 12700 w 6629400"/>
                <a:gd name="connsiteY1" fmla="*/ 1029970 h 5981700"/>
                <a:gd name="connsiteX2" fmla="*/ 12700 w 6629400"/>
                <a:gd name="connsiteY2" fmla="*/ 5971540 h 5981700"/>
                <a:gd name="connsiteX3" fmla="*/ 6620510 w 6629400"/>
                <a:gd name="connsiteY3" fmla="*/ 4806950 h 5981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29400" h="5981700">
                  <a:moveTo>
                    <a:pt x="5783580" y="12700"/>
                  </a:moveTo>
                  <a:lnTo>
                    <a:pt x="12700" y="1029970"/>
                  </a:lnTo>
                  <a:lnTo>
                    <a:pt x="12700" y="5971540"/>
                  </a:lnTo>
                  <a:lnTo>
                    <a:pt x="6620510" y="480695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2700000" scaled="0"/>
              <a:tileRect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791B94BC-A2EC-4D50-B423-764E53B13BE7}"/>
                </a:ext>
              </a:extLst>
            </p:cNvPr>
            <p:cNvSpPr/>
            <p:nvPr/>
          </p:nvSpPr>
          <p:spPr>
            <a:xfrm>
              <a:off x="7533640" y="-12700"/>
              <a:ext cx="1676400" cy="1549400"/>
            </a:xfrm>
            <a:custGeom>
              <a:avLst/>
              <a:gdLst>
                <a:gd name="connsiteX0" fmla="*/ 1123950 w 1676400"/>
                <a:gd name="connsiteY0" fmla="*/ 12700 h 1549400"/>
                <a:gd name="connsiteX1" fmla="*/ 12700 w 1676400"/>
                <a:gd name="connsiteY1" fmla="*/ 1268730 h 1549400"/>
                <a:gd name="connsiteX2" fmla="*/ 320040 w 1676400"/>
                <a:gd name="connsiteY2" fmla="*/ 1541780 h 1549400"/>
                <a:gd name="connsiteX3" fmla="*/ 1672590 w 1676400"/>
                <a:gd name="connsiteY3" fmla="*/ 12700 h 1549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6400" h="1549400">
                  <a:moveTo>
                    <a:pt x="1123950" y="12700"/>
                  </a:moveTo>
                  <a:lnTo>
                    <a:pt x="12700" y="1268730"/>
                  </a:lnTo>
                  <a:lnTo>
                    <a:pt x="320040" y="1541780"/>
                  </a:lnTo>
                  <a:lnTo>
                    <a:pt x="1672590" y="12700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8684" t="-98206" r="-65455" b="7644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5D578B85-2A30-4840-8B68-DDDE2A2DF6B6}"/>
                </a:ext>
              </a:extLst>
            </p:cNvPr>
            <p:cNvSpPr/>
            <p:nvPr/>
          </p:nvSpPr>
          <p:spPr>
            <a:xfrm>
              <a:off x="-12700" y="431800"/>
              <a:ext cx="2921000" cy="1041400"/>
            </a:xfrm>
            <a:custGeom>
              <a:avLst/>
              <a:gdLst>
                <a:gd name="connsiteX0" fmla="*/ 12700 w 2921000"/>
                <a:gd name="connsiteY0" fmla="*/ 1031240 h 1041400"/>
                <a:gd name="connsiteX1" fmla="*/ 2912110 w 2921000"/>
                <a:gd name="connsiteY1" fmla="*/ 415290 h 1041400"/>
                <a:gd name="connsiteX2" fmla="*/ 2827020 w 2921000"/>
                <a:gd name="connsiteY2" fmla="*/ 12700 h 1041400"/>
                <a:gd name="connsiteX3" fmla="*/ 12700 w 2921000"/>
                <a:gd name="connsiteY3" fmla="*/ 610870 h 1041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0" h="1041400">
                  <a:moveTo>
                    <a:pt x="12700" y="1031240"/>
                  </a:moveTo>
                  <a:lnTo>
                    <a:pt x="2912110" y="415290"/>
                  </a:lnTo>
                  <a:lnTo>
                    <a:pt x="2827020" y="12700"/>
                  </a:lnTo>
                  <a:lnTo>
                    <a:pt x="12700" y="610870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-32063" t="15838" r="1073" b="-15838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9E87D68E-7B06-4D4A-BAE3-650770DBFBE6}"/>
                </a:ext>
              </a:extLst>
            </p:cNvPr>
            <p:cNvSpPr/>
            <p:nvPr/>
          </p:nvSpPr>
          <p:spPr>
            <a:xfrm>
              <a:off x="5916930" y="5568950"/>
              <a:ext cx="1358900" cy="1295400"/>
            </a:xfrm>
            <a:custGeom>
              <a:avLst/>
              <a:gdLst>
                <a:gd name="connsiteX0" fmla="*/ 12700 w 1358900"/>
                <a:gd name="connsiteY0" fmla="*/ 1289050 h 1295400"/>
                <a:gd name="connsiteX1" fmla="*/ 538480 w 1358900"/>
                <a:gd name="connsiteY1" fmla="*/ 1289050 h 1295400"/>
                <a:gd name="connsiteX2" fmla="*/ 1350010 w 1358900"/>
                <a:gd name="connsiteY2" fmla="*/ 269240 h 1295400"/>
                <a:gd name="connsiteX3" fmla="*/ 1028700 w 1358900"/>
                <a:gd name="connsiteY3" fmla="*/ 12700 h 129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58900" h="1295400">
                  <a:moveTo>
                    <a:pt x="12700" y="1289050"/>
                  </a:moveTo>
                  <a:lnTo>
                    <a:pt x="538480" y="1289050"/>
                  </a:lnTo>
                  <a:lnTo>
                    <a:pt x="1350010" y="269240"/>
                  </a:lnTo>
                  <a:lnTo>
                    <a:pt x="1028700" y="12700"/>
                  </a:lnTo>
                  <a:close/>
                </a:path>
              </a:pathLst>
            </a:custGeom>
            <a:blipFill>
              <a:blip r:embed="rId4"/>
              <a:srcRect/>
              <a:stretch>
                <a:fillRect l="-121206" t="11183" r="13010" b="-182361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id="{70744E0D-4320-4203-ABA0-DC9D0B329E16}"/>
                </a:ext>
              </a:extLst>
            </p:cNvPr>
            <p:cNvSpPr/>
            <p:nvPr/>
          </p:nvSpPr>
          <p:spPr>
            <a:xfrm>
              <a:off x="7754620" y="4657090"/>
              <a:ext cx="4445000" cy="1765300"/>
            </a:xfrm>
            <a:custGeom>
              <a:avLst/>
              <a:gdLst>
                <a:gd name="connsiteX0" fmla="*/ 187961 w 4445000"/>
                <a:gd name="connsiteY0" fmla="*/ 12700 h 1765300"/>
                <a:gd name="connsiteX1" fmla="*/ 12700 w 4445000"/>
                <a:gd name="connsiteY1" fmla="*/ 859790 h 1765300"/>
                <a:gd name="connsiteX2" fmla="*/ 4434840 w 4445000"/>
                <a:gd name="connsiteY2" fmla="*/ 1753870 h 1765300"/>
                <a:gd name="connsiteX3" fmla="*/ 4434840 w 4445000"/>
                <a:gd name="connsiteY3" fmla="*/ 87122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0" h="1765300">
                  <a:moveTo>
                    <a:pt x="187961" y="12700"/>
                  </a:moveTo>
                  <a:lnTo>
                    <a:pt x="12700" y="859790"/>
                  </a:lnTo>
                  <a:lnTo>
                    <a:pt x="4434840" y="1753870"/>
                  </a:lnTo>
                  <a:lnTo>
                    <a:pt x="4434840" y="871220"/>
                  </a:lnTo>
                  <a:close/>
                </a:path>
              </a:pathLst>
            </a:custGeom>
            <a:gradFill>
              <a:gsLst>
                <a:gs pos="100000">
                  <a:schemeClr val="tx1"/>
                </a:gs>
                <a:gs pos="0">
                  <a:schemeClr val="tx2"/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88CFBA9-D870-41CC-A059-97970304A115}"/>
                </a:ext>
              </a:extLst>
            </p:cNvPr>
            <p:cNvSpPr/>
            <p:nvPr/>
          </p:nvSpPr>
          <p:spPr>
            <a:xfrm>
              <a:off x="6718300" y="1951990"/>
              <a:ext cx="5473700" cy="3289300"/>
            </a:xfrm>
            <a:custGeom>
              <a:avLst/>
              <a:gdLst>
                <a:gd name="connsiteX0" fmla="*/ 5471160 w 5473700"/>
                <a:gd name="connsiteY0" fmla="*/ 1239520 h 3289300"/>
                <a:gd name="connsiteX1" fmla="*/ 513080 w 5473700"/>
                <a:gd name="connsiteY1" fmla="*/ 12700 h 3289300"/>
                <a:gd name="connsiteX2" fmla="*/ 12700 w 5473700"/>
                <a:gd name="connsiteY2" fmla="*/ 1934210 h 3289300"/>
                <a:gd name="connsiteX3" fmla="*/ 5471160 w 5473700"/>
                <a:gd name="connsiteY3" fmla="*/ 3285490 h 3289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73700" h="3289300">
                  <a:moveTo>
                    <a:pt x="5471160" y="1239520"/>
                  </a:moveTo>
                  <a:lnTo>
                    <a:pt x="513080" y="12700"/>
                  </a:lnTo>
                  <a:lnTo>
                    <a:pt x="12700" y="1934210"/>
                  </a:lnTo>
                  <a:lnTo>
                    <a:pt x="5471160" y="3285490"/>
                  </a:lnTo>
                  <a:close/>
                </a:path>
              </a:pathLst>
            </a:custGeom>
            <a:gradFill>
              <a:gsLst>
                <a:gs pos="100000">
                  <a:schemeClr val="accent2"/>
                </a:gs>
                <a:gs pos="0">
                  <a:schemeClr val="accent1"/>
                </a:gs>
              </a:gsLst>
              <a:lin ang="10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6A242F88-3014-41DD-BA5C-BEE53C5FBC5C}"/>
                </a:ext>
              </a:extLst>
            </p:cNvPr>
            <p:cNvSpPr/>
            <p:nvPr/>
          </p:nvSpPr>
          <p:spPr>
            <a:xfrm>
              <a:off x="-12700" y="1065530"/>
              <a:ext cx="6286500" cy="5397500"/>
            </a:xfrm>
            <a:custGeom>
              <a:avLst/>
              <a:gdLst>
                <a:gd name="connsiteX0" fmla="*/ 12700 w 6286500"/>
                <a:gd name="connsiteY0" fmla="*/ 1008380 h 5397500"/>
                <a:gd name="connsiteX1" fmla="*/ 12700 w 6286500"/>
                <a:gd name="connsiteY1" fmla="*/ 1046480 h 5397500"/>
                <a:gd name="connsiteX2" fmla="*/ 5509260 w 6286500"/>
                <a:gd name="connsiteY2" fmla="*/ 57150 h 5397500"/>
                <a:gd name="connsiteX3" fmla="*/ 6238240 w 6286500"/>
                <a:gd name="connsiteY3" fmla="*/ 4236720 h 5397500"/>
                <a:gd name="connsiteX4" fmla="*/ 12700 w 6286500"/>
                <a:gd name="connsiteY4" fmla="*/ 5356860 h 5397500"/>
                <a:gd name="connsiteX5" fmla="*/ 12700 w 6286500"/>
                <a:gd name="connsiteY5" fmla="*/ 5394960 h 5397500"/>
                <a:gd name="connsiteX6" fmla="*/ 6263640 w 6286500"/>
                <a:gd name="connsiteY6" fmla="*/ 4271010 h 5397500"/>
                <a:gd name="connsiteX7" fmla="*/ 6282690 w 6286500"/>
                <a:gd name="connsiteY7" fmla="*/ 4267200 h 5397500"/>
                <a:gd name="connsiteX8" fmla="*/ 5541010 w 6286500"/>
                <a:gd name="connsiteY8" fmla="*/ 12700 h 5397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286500" h="5397500">
                  <a:moveTo>
                    <a:pt x="12700" y="1008380"/>
                  </a:moveTo>
                  <a:lnTo>
                    <a:pt x="12700" y="1046480"/>
                  </a:lnTo>
                  <a:lnTo>
                    <a:pt x="5509260" y="57150"/>
                  </a:lnTo>
                  <a:lnTo>
                    <a:pt x="6238240" y="4236720"/>
                  </a:lnTo>
                  <a:lnTo>
                    <a:pt x="12700" y="5356860"/>
                  </a:lnTo>
                  <a:lnTo>
                    <a:pt x="12700" y="5394960"/>
                  </a:lnTo>
                  <a:lnTo>
                    <a:pt x="6263640" y="4271010"/>
                  </a:lnTo>
                  <a:lnTo>
                    <a:pt x="6282690" y="4267200"/>
                  </a:lnTo>
                  <a:lnTo>
                    <a:pt x="5541010" y="12700"/>
                  </a:lnTo>
                  <a:close/>
                </a:path>
              </a:pathLst>
            </a:custGeom>
            <a:solidFill>
              <a:schemeClr val="bg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5" name="Freeform: Shape 34">
              <a:extLst>
                <a:ext uri="{FF2B5EF4-FFF2-40B4-BE49-F238E27FC236}">
                  <a16:creationId xmlns:a16="http://schemas.microsoft.com/office/drawing/2014/main" id="{0253D3E1-4DA1-48D6-AC1F-7C97914E3B63}"/>
                </a:ext>
              </a:extLst>
            </p:cNvPr>
            <p:cNvSpPr/>
            <p:nvPr/>
          </p:nvSpPr>
          <p:spPr>
            <a:xfrm>
              <a:off x="9467850" y="-12700"/>
              <a:ext cx="1727200" cy="1714500"/>
            </a:xfrm>
            <a:custGeom>
              <a:avLst/>
              <a:gdLst>
                <a:gd name="connsiteX0" fmla="*/ 1355090 w 1727200"/>
                <a:gd name="connsiteY0" fmla="*/ 1706880 h 1714500"/>
                <a:gd name="connsiteX1" fmla="*/ 1719580 w 1727200"/>
                <a:gd name="connsiteY1" fmla="*/ 12700 h 1714500"/>
                <a:gd name="connsiteX2" fmla="*/ 314960 w 1727200"/>
                <a:gd name="connsiteY2" fmla="*/ 12700 h 1714500"/>
                <a:gd name="connsiteX3" fmla="*/ 12700 w 1727200"/>
                <a:gd name="connsiteY3" fmla="*/ 1413510 h 1714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27200" h="1714500">
                  <a:moveTo>
                    <a:pt x="1355090" y="1706880"/>
                  </a:moveTo>
                  <a:lnTo>
                    <a:pt x="1719580" y="12700"/>
                  </a:lnTo>
                  <a:lnTo>
                    <a:pt x="314960" y="12700"/>
                  </a:lnTo>
                  <a:lnTo>
                    <a:pt x="12700" y="1413510"/>
                  </a:lnTo>
                  <a:close/>
                </a:path>
              </a:pathLst>
            </a:custGeom>
            <a:gradFill>
              <a:gsLst>
                <a:gs pos="100000">
                  <a:schemeClr val="accent3"/>
                </a:gs>
                <a:gs pos="0">
                  <a:schemeClr val="accent6"/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Subtitle 2">
            <a:extLst>
              <a:ext uri="{FF2B5EF4-FFF2-40B4-BE49-F238E27FC236}">
                <a16:creationId xmlns:a16="http://schemas.microsoft.com/office/drawing/2014/main" id="{14E79CE3-6B36-4090-99A1-F1D0E79B4276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 rot="720000">
            <a:off x="8126323" y="5127866"/>
            <a:ext cx="3963590" cy="858767"/>
          </a:xfrm>
        </p:spPr>
        <p:txBody>
          <a:bodyPr anchor="ctr" anchorCtr="0">
            <a:normAutofit/>
          </a:bodyPr>
          <a:lstStyle>
            <a:lvl1pPr marL="0" indent="0" algn="l">
              <a:buNone/>
              <a:defRPr sz="26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noProof="0"/>
              <a:t>CLICK TO EDIT MASTER</a:t>
            </a:r>
          </a:p>
        </p:txBody>
      </p:sp>
      <p:sp>
        <p:nvSpPr>
          <p:cNvPr id="42" name="Picture Placeholder 26">
            <a:extLst>
              <a:ext uri="{FF2B5EF4-FFF2-40B4-BE49-F238E27FC236}">
                <a16:creationId xmlns:a16="http://schemas.microsoft.com/office/drawing/2014/main" id="{C109A47C-99A8-42F1-AF6B-F5CB08E6BC97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90" y="1115082"/>
            <a:ext cx="6230657" cy="5314602"/>
          </a:xfrm>
          <a:custGeom>
            <a:avLst/>
            <a:gdLst>
              <a:gd name="connsiteX0" fmla="*/ 0 w 5738813"/>
              <a:gd name="connsiteY0" fmla="*/ 5403850 h 5403850"/>
              <a:gd name="connsiteX1" fmla="*/ 1350963 w 5738813"/>
              <a:gd name="connsiteY1" fmla="*/ 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38813"/>
              <a:gd name="connsiteY0" fmla="*/ 5403850 h 5403850"/>
              <a:gd name="connsiteX1" fmla="*/ 11560 w 5738813"/>
              <a:gd name="connsiteY1" fmla="*/ 644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46572"/>
              <a:gd name="connsiteY0" fmla="*/ 5397410 h 5397410"/>
              <a:gd name="connsiteX1" fmla="*/ 11560 w 5746572"/>
              <a:gd name="connsiteY1" fmla="*/ 0 h 5397410"/>
              <a:gd name="connsiteX2" fmla="*/ 5746572 w 5746572"/>
              <a:gd name="connsiteY2" fmla="*/ 6439 h 5397410"/>
              <a:gd name="connsiteX3" fmla="*/ 5738813 w 5746572"/>
              <a:gd name="connsiteY3" fmla="*/ 5397410 h 5397410"/>
              <a:gd name="connsiteX4" fmla="*/ 0 w 5746572"/>
              <a:gd name="connsiteY4" fmla="*/ 5397410 h 5397410"/>
              <a:gd name="connsiteX0" fmla="*/ 0 w 6092996"/>
              <a:gd name="connsiteY0" fmla="*/ 5397410 h 5397410"/>
              <a:gd name="connsiteX1" fmla="*/ 11560 w 6092996"/>
              <a:gd name="connsiteY1" fmla="*/ 0 h 5397410"/>
              <a:gd name="connsiteX2" fmla="*/ 5746572 w 6092996"/>
              <a:gd name="connsiteY2" fmla="*/ 6439 h 5397410"/>
              <a:gd name="connsiteX3" fmla="*/ 6092982 w 6092996"/>
              <a:gd name="connsiteY3" fmla="*/ 4940210 h 5397410"/>
              <a:gd name="connsiteX4" fmla="*/ 0 w 6092996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408602 h 5408602"/>
              <a:gd name="connsiteX1" fmla="*/ 11560 w 6092982"/>
              <a:gd name="connsiteY1" fmla="*/ 0 h 5408602"/>
              <a:gd name="connsiteX2" fmla="*/ 5746572 w 6092982"/>
              <a:gd name="connsiteY2" fmla="*/ 6439 h 5408602"/>
              <a:gd name="connsiteX3" fmla="*/ 6092982 w 6092982"/>
              <a:gd name="connsiteY3" fmla="*/ 4940210 h 5408602"/>
              <a:gd name="connsiteX4" fmla="*/ 0 w 6092982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46572 w 6065273"/>
              <a:gd name="connsiteY2" fmla="*/ 6439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12034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841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693 w 6065966"/>
              <a:gd name="connsiteY0" fmla="*/ 5408602 h 5408602"/>
              <a:gd name="connsiteX1" fmla="*/ 1170 w 6065966"/>
              <a:gd name="connsiteY1" fmla="*/ 0 h 5408602"/>
              <a:gd name="connsiteX2" fmla="*/ 5725098 w 6065966"/>
              <a:gd name="connsiteY2" fmla="*/ 841 h 5408602"/>
              <a:gd name="connsiteX3" fmla="*/ 6065966 w 6065966"/>
              <a:gd name="connsiteY3" fmla="*/ 4979386 h 5408602"/>
              <a:gd name="connsiteX4" fmla="*/ 693 w 6065966"/>
              <a:gd name="connsiteY4" fmla="*/ 5408602 h 5408602"/>
              <a:gd name="connsiteX0" fmla="*/ 693 w 6218366"/>
              <a:gd name="connsiteY0" fmla="*/ 5408602 h 5408602"/>
              <a:gd name="connsiteX1" fmla="*/ 1170 w 6218366"/>
              <a:gd name="connsiteY1" fmla="*/ 0 h 5408602"/>
              <a:gd name="connsiteX2" fmla="*/ 5725098 w 6218366"/>
              <a:gd name="connsiteY2" fmla="*/ 841 h 5408602"/>
              <a:gd name="connsiteX3" fmla="*/ 6218366 w 6218366"/>
              <a:gd name="connsiteY3" fmla="*/ 4235528 h 5408602"/>
              <a:gd name="connsiteX4" fmla="*/ 693 w 6218366"/>
              <a:gd name="connsiteY4" fmla="*/ 5408602 h 5408602"/>
              <a:gd name="connsiteX0" fmla="*/ 693 w 6218366"/>
              <a:gd name="connsiteY0" fmla="*/ 5408602 h 5408602"/>
              <a:gd name="connsiteX1" fmla="*/ 1170 w 6218366"/>
              <a:gd name="connsiteY1" fmla="*/ 0 h 5408602"/>
              <a:gd name="connsiteX2" fmla="*/ 5496498 w 6218366"/>
              <a:gd name="connsiteY2" fmla="*/ 39317 h 5408602"/>
              <a:gd name="connsiteX3" fmla="*/ 6218366 w 6218366"/>
              <a:gd name="connsiteY3" fmla="*/ 4235528 h 5408602"/>
              <a:gd name="connsiteX4" fmla="*/ 693 w 6218366"/>
              <a:gd name="connsiteY4" fmla="*/ 5408602 h 5408602"/>
              <a:gd name="connsiteX0" fmla="*/ 693 w 6218366"/>
              <a:gd name="connsiteY0" fmla="*/ 5369285 h 5369285"/>
              <a:gd name="connsiteX1" fmla="*/ 1170 w 6218366"/>
              <a:gd name="connsiteY1" fmla="*/ 1012345 h 5369285"/>
              <a:gd name="connsiteX2" fmla="*/ 5496498 w 6218366"/>
              <a:gd name="connsiteY2" fmla="*/ 0 h 5369285"/>
              <a:gd name="connsiteX3" fmla="*/ 6218366 w 6218366"/>
              <a:gd name="connsiteY3" fmla="*/ 4196211 h 5369285"/>
              <a:gd name="connsiteX4" fmla="*/ 693 w 6218366"/>
              <a:gd name="connsiteY4" fmla="*/ 5369285 h 5369285"/>
              <a:gd name="connsiteX0" fmla="*/ 693 w 6225320"/>
              <a:gd name="connsiteY0" fmla="*/ 5369285 h 5369285"/>
              <a:gd name="connsiteX1" fmla="*/ 1170 w 6225320"/>
              <a:gd name="connsiteY1" fmla="*/ 1012345 h 5369285"/>
              <a:gd name="connsiteX2" fmla="*/ 5496498 w 6225320"/>
              <a:gd name="connsiteY2" fmla="*/ 0 h 5369285"/>
              <a:gd name="connsiteX3" fmla="*/ 6225320 w 6225320"/>
              <a:gd name="connsiteY3" fmla="*/ 4224299 h 5369285"/>
              <a:gd name="connsiteX4" fmla="*/ 693 w 6225320"/>
              <a:gd name="connsiteY4" fmla="*/ 5369285 h 5369285"/>
              <a:gd name="connsiteX0" fmla="*/ 3850 w 6225001"/>
              <a:gd name="connsiteY0" fmla="*/ 5358752 h 5358752"/>
              <a:gd name="connsiteX1" fmla="*/ 851 w 6225001"/>
              <a:gd name="connsiteY1" fmla="*/ 1012345 h 5358752"/>
              <a:gd name="connsiteX2" fmla="*/ 5496179 w 6225001"/>
              <a:gd name="connsiteY2" fmla="*/ 0 h 5358752"/>
              <a:gd name="connsiteX3" fmla="*/ 6225001 w 6225001"/>
              <a:gd name="connsiteY3" fmla="*/ 4224299 h 5358752"/>
              <a:gd name="connsiteX4" fmla="*/ 3850 w 6225001"/>
              <a:gd name="connsiteY4" fmla="*/ 5358752 h 5358752"/>
              <a:gd name="connsiteX0" fmla="*/ 3850 w 6230428"/>
              <a:gd name="connsiteY0" fmla="*/ 5358752 h 5358752"/>
              <a:gd name="connsiteX1" fmla="*/ 851 w 6230428"/>
              <a:gd name="connsiteY1" fmla="*/ 1012345 h 5358752"/>
              <a:gd name="connsiteX2" fmla="*/ 5496179 w 6230428"/>
              <a:gd name="connsiteY2" fmla="*/ 0 h 5358752"/>
              <a:gd name="connsiteX3" fmla="*/ 6230428 w 6230428"/>
              <a:gd name="connsiteY3" fmla="*/ 4229780 h 5358752"/>
              <a:gd name="connsiteX4" fmla="*/ 3850 w 6230428"/>
              <a:gd name="connsiteY4" fmla="*/ 5358752 h 5358752"/>
              <a:gd name="connsiteX0" fmla="*/ 3850 w 6230428"/>
              <a:gd name="connsiteY0" fmla="*/ 5361493 h 5361493"/>
              <a:gd name="connsiteX1" fmla="*/ 851 w 6230428"/>
              <a:gd name="connsiteY1" fmla="*/ 1015086 h 5361493"/>
              <a:gd name="connsiteX2" fmla="*/ 5501605 w 6230428"/>
              <a:gd name="connsiteY2" fmla="*/ 0 h 5361493"/>
              <a:gd name="connsiteX3" fmla="*/ 6230428 w 6230428"/>
              <a:gd name="connsiteY3" fmla="*/ 4232521 h 5361493"/>
              <a:gd name="connsiteX4" fmla="*/ 3850 w 6230428"/>
              <a:gd name="connsiteY4" fmla="*/ 5361493 h 5361493"/>
              <a:gd name="connsiteX0" fmla="*/ 3850 w 6230428"/>
              <a:gd name="connsiteY0" fmla="*/ 5361493 h 5361493"/>
              <a:gd name="connsiteX1" fmla="*/ 851 w 6230428"/>
              <a:gd name="connsiteY1" fmla="*/ 1009607 h 5361493"/>
              <a:gd name="connsiteX2" fmla="*/ 5501605 w 6230428"/>
              <a:gd name="connsiteY2" fmla="*/ 0 h 5361493"/>
              <a:gd name="connsiteX3" fmla="*/ 6230428 w 6230428"/>
              <a:gd name="connsiteY3" fmla="*/ 4232521 h 5361493"/>
              <a:gd name="connsiteX4" fmla="*/ 3850 w 6230428"/>
              <a:gd name="connsiteY4" fmla="*/ 5361493 h 5361493"/>
              <a:gd name="connsiteX0" fmla="*/ 3850 w 6230428"/>
              <a:gd name="connsiteY0" fmla="*/ 5364233 h 5364233"/>
              <a:gd name="connsiteX1" fmla="*/ 851 w 6230428"/>
              <a:gd name="connsiteY1" fmla="*/ 1009607 h 5364233"/>
              <a:gd name="connsiteX2" fmla="*/ 5501605 w 6230428"/>
              <a:gd name="connsiteY2" fmla="*/ 0 h 5364233"/>
              <a:gd name="connsiteX3" fmla="*/ 6230428 w 6230428"/>
              <a:gd name="connsiteY3" fmla="*/ 4232521 h 5364233"/>
              <a:gd name="connsiteX4" fmla="*/ 3850 w 6230428"/>
              <a:gd name="connsiteY4" fmla="*/ 5364233 h 5364233"/>
              <a:gd name="connsiteX0" fmla="*/ 1366 w 6230657"/>
              <a:gd name="connsiteY0" fmla="*/ 5366973 h 5366973"/>
              <a:gd name="connsiteX1" fmla="*/ 1080 w 6230657"/>
              <a:gd name="connsiteY1" fmla="*/ 1009607 h 5366973"/>
              <a:gd name="connsiteX2" fmla="*/ 5501834 w 6230657"/>
              <a:gd name="connsiteY2" fmla="*/ 0 h 5366973"/>
              <a:gd name="connsiteX3" fmla="*/ 6230657 w 6230657"/>
              <a:gd name="connsiteY3" fmla="*/ 4232521 h 5366973"/>
              <a:gd name="connsiteX4" fmla="*/ 1366 w 6230657"/>
              <a:gd name="connsiteY4" fmla="*/ 5366973 h 5366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230657" h="5366973">
                <a:moveTo>
                  <a:pt x="1366" y="5366973"/>
                </a:moveTo>
                <a:cubicBezTo>
                  <a:pt x="5219" y="3567836"/>
                  <a:pt x="-2773" y="2808744"/>
                  <a:pt x="1080" y="1009607"/>
                </a:cubicBezTo>
                <a:lnTo>
                  <a:pt x="5501834" y="0"/>
                </a:lnTo>
                <a:lnTo>
                  <a:pt x="6230657" y="4232521"/>
                </a:lnTo>
                <a:lnTo>
                  <a:pt x="1366" y="5366973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B92DD61-4420-4806-AA96-2BCD8FCA8CA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 rot="840000">
            <a:off x="7262451" y="2726139"/>
            <a:ext cx="4851352" cy="1827069"/>
          </a:xfrm>
        </p:spPr>
        <p:txBody>
          <a:bodyPr anchor="ctr" anchorCtr="0">
            <a:normAutofit/>
          </a:bodyPr>
          <a:lstStyle>
            <a:lvl1pPr algn="l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Presentation</a:t>
            </a:r>
            <a:br>
              <a:rPr lang="en-US" noProof="0"/>
            </a:br>
            <a:r>
              <a:rPr lang="en-US" noProof="0"/>
              <a:t>Title</a:t>
            </a:r>
          </a:p>
        </p:txBody>
      </p:sp>
      <p:sp>
        <p:nvSpPr>
          <p:cNvPr id="45" name="Text Placeholder 44">
            <a:extLst>
              <a:ext uri="{FF2B5EF4-FFF2-40B4-BE49-F238E27FC236}">
                <a16:creationId xmlns:a16="http://schemas.microsoft.com/office/drawing/2014/main" id="{01A16A82-6F5C-4DAC-A624-CA3711A1B027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 rot="720000">
            <a:off x="9571721" y="580664"/>
            <a:ext cx="1391775" cy="858837"/>
          </a:xfrm>
        </p:spPr>
        <p:txBody>
          <a:bodyPr>
            <a:normAutofit/>
          </a:bodyPr>
          <a:lstStyle>
            <a:lvl1pPr marL="0" indent="0" algn="ctr">
              <a:buNone/>
              <a:defRPr sz="26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MONTH</a:t>
            </a:r>
            <a:br>
              <a:rPr lang="en-US" noProof="0"/>
            </a:br>
            <a:r>
              <a:rPr lang="en-US" noProof="0"/>
              <a:t>20XX</a:t>
            </a:r>
          </a:p>
        </p:txBody>
      </p:sp>
    </p:spTree>
    <p:extLst>
      <p:ext uri="{BB962C8B-B14F-4D97-AF65-F5344CB8AC3E}">
        <p14:creationId xmlns:p14="http://schemas.microsoft.com/office/powerpoint/2010/main" val="12585231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ank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aphic 35">
            <a:extLst>
              <a:ext uri="{FF2B5EF4-FFF2-40B4-BE49-F238E27FC236}">
                <a16:creationId xmlns:a16="http://schemas.microsoft.com/office/drawing/2014/main" id="{B00A1772-2B8D-4677-8511-3E067F67A72F}"/>
              </a:ext>
            </a:extLst>
          </p:cNvPr>
          <p:cNvGrpSpPr/>
          <p:nvPr userDrawn="1"/>
        </p:nvGrpSpPr>
        <p:grpSpPr>
          <a:xfrm>
            <a:off x="6678503" y="1430186"/>
            <a:ext cx="5526208" cy="2613848"/>
            <a:chOff x="6678503" y="665690"/>
            <a:chExt cx="5526208" cy="2613848"/>
          </a:xfrm>
        </p:grpSpPr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id="{FB0F16C2-C8ED-4461-B34C-5CEB29F1C450}"/>
                </a:ext>
              </a:extLst>
            </p:cNvPr>
            <p:cNvSpPr/>
            <p:nvPr/>
          </p:nvSpPr>
          <p:spPr>
            <a:xfrm>
              <a:off x="6678503" y="1272318"/>
              <a:ext cx="5526208" cy="2007220"/>
            </a:xfrm>
            <a:custGeom>
              <a:avLst/>
              <a:gdLst>
                <a:gd name="connsiteX0" fmla="*/ 5514767 w 5526207"/>
                <a:gd name="connsiteY0" fmla="*/ 573560 h 2007220"/>
                <a:gd name="connsiteX1" fmla="*/ 355703 w 5526207"/>
                <a:gd name="connsiteY1" fmla="*/ 33643 h 2007220"/>
                <a:gd name="connsiteX2" fmla="*/ 12697 w 5526207"/>
                <a:gd name="connsiteY2" fmla="*/ 1284980 h 2007220"/>
                <a:gd name="connsiteX3" fmla="*/ 5514767 w 5526207"/>
                <a:gd name="connsiteY3" fmla="*/ 1998940 h 2007220"/>
                <a:gd name="connsiteX4" fmla="*/ 5514767 w 5526207"/>
                <a:gd name="connsiteY4" fmla="*/ 573560 h 2007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26207" h="2007220">
                  <a:moveTo>
                    <a:pt x="5514767" y="573560"/>
                  </a:moveTo>
                  <a:cubicBezTo>
                    <a:pt x="2157119" y="-150564"/>
                    <a:pt x="355703" y="33643"/>
                    <a:pt x="355703" y="33643"/>
                  </a:cubicBezTo>
                  <a:lnTo>
                    <a:pt x="12697" y="1284980"/>
                  </a:lnTo>
                  <a:cubicBezTo>
                    <a:pt x="12697" y="1284980"/>
                    <a:pt x="1368206" y="967381"/>
                    <a:pt x="5514767" y="1998940"/>
                  </a:cubicBezTo>
                  <a:lnTo>
                    <a:pt x="5514767" y="573560"/>
                  </a:lnTo>
                  <a:close/>
                </a:path>
              </a:pathLst>
            </a:custGeom>
            <a:gradFill>
              <a:gsLst>
                <a:gs pos="22000">
                  <a:schemeClr val="accent2">
                    <a:alpha val="10000"/>
                  </a:schemeClr>
                </a:gs>
                <a:gs pos="100000">
                  <a:schemeClr val="accent2">
                    <a:alpha val="40000"/>
                  </a:schemeClr>
                </a:gs>
              </a:gsLst>
              <a:lin ang="102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963814A1-9202-49D2-B985-1785CC4860DE}"/>
                </a:ext>
              </a:extLst>
            </p:cNvPr>
            <p:cNvSpPr/>
            <p:nvPr/>
          </p:nvSpPr>
          <p:spPr>
            <a:xfrm>
              <a:off x="7262884" y="665690"/>
              <a:ext cx="4941827" cy="2591601"/>
            </a:xfrm>
            <a:custGeom>
              <a:avLst/>
              <a:gdLst>
                <a:gd name="connsiteX0" fmla="*/ 4930387 w 4941827"/>
                <a:gd name="connsiteY0" fmla="*/ 1138265 h 2591601"/>
                <a:gd name="connsiteX1" fmla="*/ 383651 w 4941827"/>
                <a:gd name="connsiteY1" fmla="*/ 12697 h 2591601"/>
                <a:gd name="connsiteX2" fmla="*/ 12697 w 4941827"/>
                <a:gd name="connsiteY2" fmla="*/ 1366935 h 2591601"/>
                <a:gd name="connsiteX3" fmla="*/ 4930387 w 4941827"/>
                <a:gd name="connsiteY3" fmla="*/ 2583971 h 25916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941827" h="2591601">
                  <a:moveTo>
                    <a:pt x="4930387" y="1138265"/>
                  </a:moveTo>
                  <a:lnTo>
                    <a:pt x="383651" y="12697"/>
                  </a:lnTo>
                  <a:lnTo>
                    <a:pt x="12697" y="1366935"/>
                  </a:lnTo>
                  <a:lnTo>
                    <a:pt x="4930387" y="2583971"/>
                  </a:ln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1044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D2973908-D73D-4ECB-A29B-831C44983FB3}"/>
              </a:ext>
            </a:extLst>
          </p:cNvPr>
          <p:cNvSpPr/>
          <p:nvPr/>
        </p:nvSpPr>
        <p:spPr>
          <a:xfrm>
            <a:off x="5886429" y="5240536"/>
            <a:ext cx="1486046" cy="1625760"/>
          </a:xfrm>
          <a:custGeom>
            <a:avLst/>
            <a:gdLst>
              <a:gd name="connsiteX0" fmla="*/ 1482236 w 1486046"/>
              <a:gd name="connsiteY0" fmla="*/ 12701 h 1625760"/>
              <a:gd name="connsiteX1" fmla="*/ 901789 w 1486046"/>
              <a:gd name="connsiteY1" fmla="*/ 491538 h 1625760"/>
              <a:gd name="connsiteX2" fmla="*/ 12701 w 1486046"/>
              <a:gd name="connsiteY2" fmla="*/ 1618139 h 1625760"/>
              <a:gd name="connsiteX3" fmla="*/ 431843 w 1486046"/>
              <a:gd name="connsiteY3" fmla="*/ 1618139 h 1625760"/>
              <a:gd name="connsiteX4" fmla="*/ 1188837 w 1486046"/>
              <a:gd name="connsiteY4" fmla="*/ 670626 h 1625760"/>
              <a:gd name="connsiteX5" fmla="*/ 1482236 w 1486046"/>
              <a:gd name="connsiteY5" fmla="*/ 12701 h 162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486046" h="1625760">
                <a:moveTo>
                  <a:pt x="1482236" y="12701"/>
                </a:moveTo>
                <a:lnTo>
                  <a:pt x="901789" y="491538"/>
                </a:lnTo>
                <a:lnTo>
                  <a:pt x="12701" y="1618139"/>
                </a:lnTo>
                <a:lnTo>
                  <a:pt x="431843" y="1618139"/>
                </a:lnTo>
                <a:lnTo>
                  <a:pt x="1188837" y="670626"/>
                </a:lnTo>
                <a:lnTo>
                  <a:pt x="1482236" y="12701"/>
                </a:lnTo>
                <a:close/>
              </a:path>
            </a:pathLst>
          </a:custGeom>
          <a:gradFill>
            <a:gsLst>
              <a:gs pos="0">
                <a:schemeClr val="accent3">
                  <a:alpha val="5000"/>
                </a:schemeClr>
              </a:gs>
              <a:gs pos="100000">
                <a:schemeClr val="accent6">
                  <a:alpha val="20000"/>
                </a:schemeClr>
              </a:gs>
            </a:gsLst>
            <a:lin ang="744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334FC528-8248-470A-AD71-53711E01005E}"/>
              </a:ext>
            </a:extLst>
          </p:cNvPr>
          <p:cNvSpPr/>
          <p:nvPr/>
        </p:nvSpPr>
        <p:spPr>
          <a:xfrm>
            <a:off x="-13301" y="298479"/>
            <a:ext cx="2679964" cy="762075"/>
          </a:xfrm>
          <a:custGeom>
            <a:avLst/>
            <a:gdLst>
              <a:gd name="connsiteX0" fmla="*/ 12701 w 2679963"/>
              <a:gd name="connsiteY0" fmla="*/ 425492 h 762075"/>
              <a:gd name="connsiteX1" fmla="*/ 12701 w 2679963"/>
              <a:gd name="connsiteY1" fmla="*/ 755724 h 762075"/>
              <a:gd name="connsiteX2" fmla="*/ 2023309 w 2679963"/>
              <a:gd name="connsiteY2" fmla="*/ 334043 h 762075"/>
              <a:gd name="connsiteX3" fmla="*/ 2667263 w 2679963"/>
              <a:gd name="connsiteY3" fmla="*/ 12701 h 762075"/>
              <a:gd name="connsiteX4" fmla="*/ 2667263 w 2679963"/>
              <a:gd name="connsiteY4" fmla="*/ 12701 h 762075"/>
              <a:gd name="connsiteX5" fmla="*/ 1915349 w 2679963"/>
              <a:gd name="connsiteY5" fmla="*/ 12701 h 762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79963" h="762075">
                <a:moveTo>
                  <a:pt x="12701" y="425492"/>
                </a:moveTo>
                <a:lnTo>
                  <a:pt x="12701" y="755724"/>
                </a:lnTo>
                <a:lnTo>
                  <a:pt x="2023309" y="334043"/>
                </a:lnTo>
                <a:lnTo>
                  <a:pt x="2667263" y="12701"/>
                </a:lnTo>
                <a:lnTo>
                  <a:pt x="2667263" y="12701"/>
                </a:lnTo>
                <a:lnTo>
                  <a:pt x="1915349" y="12701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84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AC925586-1EA9-4B0D-9E80-91777899FF7C}"/>
              </a:ext>
            </a:extLst>
          </p:cNvPr>
          <p:cNvSpPr/>
          <p:nvPr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082ADE93-C591-447F-A2DD-56E8D22B23F6}"/>
              </a:ext>
            </a:extLst>
          </p:cNvPr>
          <p:cNvSpPr/>
          <p:nvPr/>
        </p:nvSpPr>
        <p:spPr>
          <a:xfrm>
            <a:off x="7752243" y="4099514"/>
            <a:ext cx="4445438" cy="1105009"/>
          </a:xfrm>
          <a:custGeom>
            <a:avLst/>
            <a:gdLst>
              <a:gd name="connsiteX0" fmla="*/ 4441627 w 4445437"/>
              <a:gd name="connsiteY0" fmla="*/ 297539 h 1105008"/>
              <a:gd name="connsiteX1" fmla="*/ 204490 w 4445437"/>
              <a:gd name="connsiteY1" fmla="*/ 13031 h 1105008"/>
              <a:gd name="connsiteX2" fmla="*/ 12701 w 4445437"/>
              <a:gd name="connsiteY2" fmla="*/ 786537 h 1105008"/>
              <a:gd name="connsiteX3" fmla="*/ 4441627 w 4445437"/>
              <a:gd name="connsiteY3" fmla="*/ 1092638 h 1105008"/>
              <a:gd name="connsiteX4" fmla="*/ 4441627 w 4445437"/>
              <a:gd name="connsiteY4" fmla="*/ 297539 h 11050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45437" h="1105008">
                <a:moveTo>
                  <a:pt x="4441627" y="297539"/>
                </a:moveTo>
                <a:cubicBezTo>
                  <a:pt x="2135080" y="-8561"/>
                  <a:pt x="204490" y="13031"/>
                  <a:pt x="204490" y="13031"/>
                </a:cubicBezTo>
                <a:lnTo>
                  <a:pt x="12701" y="786537"/>
                </a:lnTo>
                <a:cubicBezTo>
                  <a:pt x="12701" y="786537"/>
                  <a:pt x="2273524" y="725572"/>
                  <a:pt x="4441627" y="1092638"/>
                </a:cubicBezTo>
                <a:lnTo>
                  <a:pt x="4441627" y="297539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0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4F539762-F7DA-4468-979C-780676B34A92}"/>
              </a:ext>
            </a:extLst>
          </p:cNvPr>
          <p:cNvSpPr/>
          <p:nvPr/>
        </p:nvSpPr>
        <p:spPr>
          <a:xfrm>
            <a:off x="-13301" y="237513"/>
            <a:ext cx="2895885" cy="1028801"/>
          </a:xfrm>
          <a:custGeom>
            <a:avLst/>
            <a:gdLst>
              <a:gd name="connsiteX0" fmla="*/ 12701 w 2895885"/>
              <a:gd name="connsiteY0" fmla="*/ 1026261 h 1028801"/>
              <a:gd name="connsiteX1" fmla="*/ 2890805 w 2895885"/>
              <a:gd name="connsiteY1" fmla="*/ 414061 h 1028801"/>
              <a:gd name="connsiteX2" fmla="*/ 2805706 w 2895885"/>
              <a:gd name="connsiteY2" fmla="*/ 12701 h 1028801"/>
              <a:gd name="connsiteX3" fmla="*/ 12701 w 2895885"/>
              <a:gd name="connsiteY3" fmla="*/ 605850 h 10288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95885" h="1028801">
                <a:moveTo>
                  <a:pt x="12701" y="1026261"/>
                </a:moveTo>
                <a:lnTo>
                  <a:pt x="2890805" y="414061"/>
                </a:lnTo>
                <a:lnTo>
                  <a:pt x="2805706" y="12701"/>
                </a:lnTo>
                <a:lnTo>
                  <a:pt x="12701" y="605850"/>
                </a:lnTo>
                <a:close/>
              </a:path>
            </a:pathLst>
          </a:custGeom>
          <a:blipFill>
            <a:blip r:embed="rId2"/>
            <a:srcRect/>
            <a:stretch>
              <a:fillRect l="-39712" t="16306" r="1769" b="-21354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7BBC2EFA-0E51-48DC-AF99-0FEF25085843}"/>
              </a:ext>
            </a:extLst>
          </p:cNvPr>
          <p:cNvSpPr/>
          <p:nvPr/>
        </p:nvSpPr>
        <p:spPr>
          <a:xfrm>
            <a:off x="5972798" y="-12701"/>
            <a:ext cx="1486046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3"/>
            <a:srcRect/>
            <a:stretch>
              <a:fillRect l="10612" t="-169914" r="-117944" b="10062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7893AAC6-8427-4BAA-B44F-7B6300936A25}"/>
              </a:ext>
            </a:extLst>
          </p:cNvPr>
          <p:cNvSpPr/>
          <p:nvPr/>
        </p:nvSpPr>
        <p:spPr>
          <a:xfrm>
            <a:off x="6033764" y="5121144"/>
            <a:ext cx="1714669" cy="1740071"/>
          </a:xfrm>
          <a:custGeom>
            <a:avLst/>
            <a:gdLst>
              <a:gd name="connsiteX0" fmla="*/ 12701 w 1714668"/>
              <a:gd name="connsiteY0" fmla="*/ 1737531 h 1740071"/>
              <a:gd name="connsiteX1" fmla="*/ 538533 w 1714668"/>
              <a:gd name="connsiteY1" fmla="*/ 1737531 h 1740071"/>
              <a:gd name="connsiteX2" fmla="*/ 1707048 w 1714668"/>
              <a:gd name="connsiteY2" fmla="*/ 269266 h 1740071"/>
              <a:gd name="connsiteX3" fmla="*/ 1385707 w 1714668"/>
              <a:gd name="connsiteY3" fmla="*/ 12701 h 17400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14668" h="1740071">
                <a:moveTo>
                  <a:pt x="12701" y="1737531"/>
                </a:moveTo>
                <a:lnTo>
                  <a:pt x="538533" y="1737531"/>
                </a:lnTo>
                <a:lnTo>
                  <a:pt x="1707048" y="269266"/>
                </a:lnTo>
                <a:lnTo>
                  <a:pt x="1385707" y="12701"/>
                </a:lnTo>
                <a:close/>
              </a:path>
            </a:pathLst>
          </a:custGeom>
          <a:blipFill>
            <a:blip r:embed="rId4"/>
            <a:srcRect/>
            <a:stretch>
              <a:fillRect l="-67195" t="6186" r="8111" b="-10045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92C0F1FD-7849-4263-82D0-842B579C6E4E}"/>
              </a:ext>
            </a:extLst>
          </p:cNvPr>
          <p:cNvSpPr/>
          <p:nvPr/>
        </p:nvSpPr>
        <p:spPr>
          <a:xfrm>
            <a:off x="8228540" y="3516857"/>
            <a:ext cx="3975491" cy="1663864"/>
          </a:xfrm>
          <a:custGeom>
            <a:avLst/>
            <a:gdLst>
              <a:gd name="connsiteX0" fmla="*/ 187978 w 3975491"/>
              <a:gd name="connsiteY0" fmla="*/ 12701 h 1663863"/>
              <a:gd name="connsiteX1" fmla="*/ 12701 w 3975491"/>
              <a:gd name="connsiteY1" fmla="*/ 859875 h 1663863"/>
              <a:gd name="connsiteX2" fmla="*/ 3965330 w 3975491"/>
              <a:gd name="connsiteY2" fmla="*/ 1657513 h 1663863"/>
              <a:gd name="connsiteX3" fmla="*/ 3965330 w 3975491"/>
              <a:gd name="connsiteY3" fmla="*/ 773506 h 16638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75491" h="1663863">
                <a:moveTo>
                  <a:pt x="187978" y="12701"/>
                </a:moveTo>
                <a:lnTo>
                  <a:pt x="12701" y="859875"/>
                </a:lnTo>
                <a:lnTo>
                  <a:pt x="3965330" y="1657513"/>
                </a:lnTo>
                <a:lnTo>
                  <a:pt x="3965330" y="773506"/>
                </a:lnTo>
                <a:close/>
              </a:path>
            </a:pathLst>
          </a:custGeo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1" name="Title 1">
            <a:extLst>
              <a:ext uri="{FF2B5EF4-FFF2-40B4-BE49-F238E27FC236}">
                <a16:creationId xmlns:a16="http://schemas.microsoft.com/office/drawing/2014/main" id="{380A7FB8-9381-48A6-9B35-958A6319C88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840000">
            <a:off x="7388594" y="2045086"/>
            <a:ext cx="4821219" cy="1325563"/>
          </a:xfrm>
        </p:spPr>
        <p:txBody>
          <a:bodyPr>
            <a:normAutofit/>
          </a:bodyPr>
          <a:lstStyle>
            <a:lvl1pPr algn="ctr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hank You!</a:t>
            </a:r>
          </a:p>
        </p:txBody>
      </p:sp>
      <p:grpSp>
        <p:nvGrpSpPr>
          <p:cNvPr id="23" name="Graphic 21">
            <a:extLst>
              <a:ext uri="{FF2B5EF4-FFF2-40B4-BE49-F238E27FC236}">
                <a16:creationId xmlns:a16="http://schemas.microsoft.com/office/drawing/2014/main" id="{D5BA1DFF-80CB-48BB-B37F-4E2BCFC360C5}"/>
              </a:ext>
            </a:extLst>
          </p:cNvPr>
          <p:cNvGrpSpPr/>
          <p:nvPr/>
        </p:nvGrpSpPr>
        <p:grpSpPr>
          <a:xfrm>
            <a:off x="-12667" y="718133"/>
            <a:ext cx="6444343" cy="6146228"/>
            <a:chOff x="-12667" y="718133"/>
            <a:chExt cx="6444343" cy="6146228"/>
          </a:xfrm>
        </p:grpSpPr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F56FD6C1-6CCE-49C3-AC4A-61DC82552BCB}"/>
                </a:ext>
              </a:extLst>
            </p:cNvPr>
            <p:cNvSpPr/>
            <p:nvPr/>
          </p:nvSpPr>
          <p:spPr>
            <a:xfrm>
              <a:off x="-12667" y="4352590"/>
              <a:ext cx="6431657" cy="2511771"/>
            </a:xfrm>
            <a:custGeom>
              <a:avLst/>
              <a:gdLst>
                <a:gd name="connsiteX0" fmla="*/ 6224862 w 6431657"/>
                <a:gd name="connsiteY0" fmla="*/ 12667 h 2511771"/>
                <a:gd name="connsiteX1" fmla="*/ 12667 w 6431657"/>
                <a:gd name="connsiteY1" fmla="*/ 1593307 h 2511771"/>
                <a:gd name="connsiteX2" fmla="*/ 12667 w 6431657"/>
                <a:gd name="connsiteY2" fmla="*/ 2500336 h 2511771"/>
                <a:gd name="connsiteX3" fmla="*/ 1746804 w 6431657"/>
                <a:gd name="connsiteY3" fmla="*/ 2500336 h 2511771"/>
                <a:gd name="connsiteX4" fmla="*/ 6431638 w 6431657"/>
                <a:gd name="connsiteY4" fmla="*/ 1191170 h 2511771"/>
                <a:gd name="connsiteX5" fmla="*/ 6224862 w 6431657"/>
                <a:gd name="connsiteY5" fmla="*/ 12667 h 25117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431657" h="2511771">
                  <a:moveTo>
                    <a:pt x="6224862" y="12667"/>
                  </a:moveTo>
                  <a:cubicBezTo>
                    <a:pt x="3088953" y="398313"/>
                    <a:pt x="777616" y="1274896"/>
                    <a:pt x="12667" y="1593307"/>
                  </a:cubicBezTo>
                  <a:lnTo>
                    <a:pt x="12667" y="2500336"/>
                  </a:lnTo>
                  <a:lnTo>
                    <a:pt x="1746804" y="2500336"/>
                  </a:lnTo>
                  <a:cubicBezTo>
                    <a:pt x="2964633" y="2034770"/>
                    <a:pt x="4634073" y="1490553"/>
                    <a:pt x="6431638" y="1191170"/>
                  </a:cubicBezTo>
                  <a:cubicBezTo>
                    <a:pt x="6351719" y="725604"/>
                    <a:pt x="6316198" y="469353"/>
                    <a:pt x="6224862" y="12667"/>
                  </a:cubicBezTo>
                  <a:close/>
                </a:path>
              </a:pathLst>
            </a:custGeom>
            <a:gradFill>
              <a:gsLst>
                <a:gs pos="0">
                  <a:schemeClr val="accent5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540000" scaled="0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id="{84BDD5BB-895B-42CC-BF18-F102D9F03740}"/>
                </a:ext>
              </a:extLst>
            </p:cNvPr>
            <p:cNvSpPr/>
            <p:nvPr/>
          </p:nvSpPr>
          <p:spPr>
            <a:xfrm>
              <a:off x="-12667" y="718133"/>
              <a:ext cx="6444343" cy="5936914"/>
            </a:xfrm>
            <a:custGeom>
              <a:avLst/>
              <a:gdLst>
                <a:gd name="connsiteX0" fmla="*/ 12667 w 6444342"/>
                <a:gd name="connsiteY0" fmla="*/ 5930553 h 5936914"/>
                <a:gd name="connsiteX1" fmla="*/ 6443056 w 6444342"/>
                <a:gd name="connsiteY1" fmla="*/ 4796450 h 5936914"/>
                <a:gd name="connsiteX2" fmla="*/ 6443056 w 6444342"/>
                <a:gd name="connsiteY2" fmla="*/ 4785033 h 5936914"/>
                <a:gd name="connsiteX3" fmla="*/ 5605798 w 6444342"/>
                <a:gd name="connsiteY3" fmla="*/ 12667 h 5936914"/>
                <a:gd name="connsiteX4" fmla="*/ 12667 w 6444342"/>
                <a:gd name="connsiteY4" fmla="*/ 994541 h 5936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444342" h="5936914">
                  <a:moveTo>
                    <a:pt x="12667" y="5930553"/>
                  </a:moveTo>
                  <a:lnTo>
                    <a:pt x="6443056" y="4796450"/>
                  </a:lnTo>
                  <a:lnTo>
                    <a:pt x="6443056" y="4785033"/>
                  </a:lnTo>
                  <a:lnTo>
                    <a:pt x="5605798" y="12667"/>
                  </a:lnTo>
                  <a:lnTo>
                    <a:pt x="12667" y="994541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10800000" scaled="1"/>
              <a:tileRect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B9D3DF9C-F94C-4251-879E-05A0C17C1AC4}"/>
                </a:ext>
              </a:extLst>
            </p:cNvPr>
            <p:cNvSpPr/>
            <p:nvPr/>
          </p:nvSpPr>
          <p:spPr>
            <a:xfrm>
              <a:off x="-12667" y="1036544"/>
              <a:ext cx="6114514" cy="5366057"/>
            </a:xfrm>
            <a:custGeom>
              <a:avLst/>
              <a:gdLst>
                <a:gd name="connsiteX0" fmla="*/ 5366039 w 6114514"/>
                <a:gd name="connsiteY0" fmla="*/ 12667 h 5366057"/>
                <a:gd name="connsiteX1" fmla="*/ 12667 w 6114514"/>
                <a:gd name="connsiteY1" fmla="*/ 976781 h 5366057"/>
                <a:gd name="connsiteX2" fmla="*/ 12667 w 6114514"/>
                <a:gd name="connsiteY2" fmla="*/ 1014838 h 5366057"/>
                <a:gd name="connsiteX3" fmla="*/ 5335593 w 6114514"/>
                <a:gd name="connsiteY3" fmla="*/ 57067 h 5366057"/>
                <a:gd name="connsiteX4" fmla="*/ 6062484 w 6114514"/>
                <a:gd name="connsiteY4" fmla="*/ 4231936 h 5366057"/>
                <a:gd name="connsiteX5" fmla="*/ 12667 w 6114514"/>
                <a:gd name="connsiteY5" fmla="*/ 5320370 h 5366057"/>
                <a:gd name="connsiteX6" fmla="*/ 12667 w 6114514"/>
                <a:gd name="connsiteY6" fmla="*/ 5358427 h 5366057"/>
                <a:gd name="connsiteX7" fmla="*/ 6087856 w 6114514"/>
                <a:gd name="connsiteY7" fmla="*/ 4266187 h 5366057"/>
                <a:gd name="connsiteX8" fmla="*/ 6106884 w 6114514"/>
                <a:gd name="connsiteY8" fmla="*/ 4262382 h 5366057"/>
                <a:gd name="connsiteX9" fmla="*/ 5369844 w 6114514"/>
                <a:gd name="connsiteY9" fmla="*/ 31696 h 5366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6114514" h="5366057">
                  <a:moveTo>
                    <a:pt x="5366039" y="12667"/>
                  </a:moveTo>
                  <a:lnTo>
                    <a:pt x="12667" y="976781"/>
                  </a:lnTo>
                  <a:lnTo>
                    <a:pt x="12667" y="1014838"/>
                  </a:lnTo>
                  <a:lnTo>
                    <a:pt x="5335593" y="57067"/>
                  </a:lnTo>
                  <a:lnTo>
                    <a:pt x="6062484" y="4231936"/>
                  </a:lnTo>
                  <a:lnTo>
                    <a:pt x="12667" y="5320370"/>
                  </a:lnTo>
                  <a:lnTo>
                    <a:pt x="12667" y="5358427"/>
                  </a:lnTo>
                  <a:lnTo>
                    <a:pt x="6087856" y="4266187"/>
                  </a:lnTo>
                  <a:lnTo>
                    <a:pt x="6106884" y="4262382"/>
                  </a:lnTo>
                  <a:lnTo>
                    <a:pt x="5369844" y="31696"/>
                  </a:lnTo>
                  <a:close/>
                </a:path>
              </a:pathLst>
            </a:custGeom>
            <a:solidFill>
              <a:schemeClr val="bg1"/>
            </a:soli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0" name="Picture Placeholder 28">
            <a:extLst>
              <a:ext uri="{FF2B5EF4-FFF2-40B4-BE49-F238E27FC236}">
                <a16:creationId xmlns:a16="http://schemas.microsoft.com/office/drawing/2014/main" id="{F9A3D860-4FE0-494E-B1EC-0DC1F2574D44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-1600" y="1096296"/>
            <a:ext cx="6052552" cy="5259842"/>
          </a:xfrm>
          <a:custGeom>
            <a:avLst/>
            <a:gdLst>
              <a:gd name="connsiteX0" fmla="*/ 0 w 914400"/>
              <a:gd name="connsiteY0" fmla="*/ 914400 h 914400"/>
              <a:gd name="connsiteX1" fmla="*/ 228600 w 914400"/>
              <a:gd name="connsiteY1" fmla="*/ 0 h 914400"/>
              <a:gd name="connsiteX2" fmla="*/ 685800 w 914400"/>
              <a:gd name="connsiteY2" fmla="*/ 0 h 914400"/>
              <a:gd name="connsiteX3" fmla="*/ 914400 w 914400"/>
              <a:gd name="connsiteY3" fmla="*/ 914400 h 914400"/>
              <a:gd name="connsiteX4" fmla="*/ 0 w 914400"/>
              <a:gd name="connsiteY4" fmla="*/ 914400 h 914400"/>
              <a:gd name="connsiteX0" fmla="*/ 0 w 914400"/>
              <a:gd name="connsiteY0" fmla="*/ 939114 h 939114"/>
              <a:gd name="connsiteX1" fmla="*/ 228600 w 914400"/>
              <a:gd name="connsiteY1" fmla="*/ 24714 h 939114"/>
              <a:gd name="connsiteX2" fmla="*/ 681681 w 914400"/>
              <a:gd name="connsiteY2" fmla="*/ 0 h 939114"/>
              <a:gd name="connsiteX3" fmla="*/ 914400 w 914400"/>
              <a:gd name="connsiteY3" fmla="*/ 939114 h 939114"/>
              <a:gd name="connsiteX4" fmla="*/ 0 w 914400"/>
              <a:gd name="connsiteY4" fmla="*/ 939114 h 939114"/>
              <a:gd name="connsiteX0" fmla="*/ 891746 w 1806146"/>
              <a:gd name="connsiteY0" fmla="*/ 939114 h 939114"/>
              <a:gd name="connsiteX1" fmla="*/ 0 w 1806146"/>
              <a:gd name="connsiteY1" fmla="*/ 284206 h 939114"/>
              <a:gd name="connsiteX2" fmla="*/ 1573427 w 1806146"/>
              <a:gd name="connsiteY2" fmla="*/ 0 h 939114"/>
              <a:gd name="connsiteX3" fmla="*/ 1806146 w 1806146"/>
              <a:gd name="connsiteY3" fmla="*/ 939114 h 939114"/>
              <a:gd name="connsiteX4" fmla="*/ 891746 w 1806146"/>
              <a:gd name="connsiteY4" fmla="*/ 939114 h 939114"/>
              <a:gd name="connsiteX0" fmla="*/ 891746 w 1806146"/>
              <a:gd name="connsiteY0" fmla="*/ 943233 h 943233"/>
              <a:gd name="connsiteX1" fmla="*/ 0 w 1806146"/>
              <a:gd name="connsiteY1" fmla="*/ 288325 h 943233"/>
              <a:gd name="connsiteX2" fmla="*/ 1577546 w 1806146"/>
              <a:gd name="connsiteY2" fmla="*/ 0 h 943233"/>
              <a:gd name="connsiteX3" fmla="*/ 1806146 w 1806146"/>
              <a:gd name="connsiteY3" fmla="*/ 943233 h 943233"/>
              <a:gd name="connsiteX4" fmla="*/ 891746 w 1806146"/>
              <a:gd name="connsiteY4" fmla="*/ 943233 h 943233"/>
              <a:gd name="connsiteX0" fmla="*/ 891746 w 2286594"/>
              <a:gd name="connsiteY0" fmla="*/ 943233 h 4182379"/>
              <a:gd name="connsiteX1" fmla="*/ 0 w 2286594"/>
              <a:gd name="connsiteY1" fmla="*/ 288325 h 4182379"/>
              <a:gd name="connsiteX2" fmla="*/ 1577546 w 2286594"/>
              <a:gd name="connsiteY2" fmla="*/ 0 h 4182379"/>
              <a:gd name="connsiteX3" fmla="*/ 2286594 w 2286594"/>
              <a:gd name="connsiteY3" fmla="*/ 4182379 h 4182379"/>
              <a:gd name="connsiteX4" fmla="*/ 891746 w 2286594"/>
              <a:gd name="connsiteY4" fmla="*/ 943233 h 4182379"/>
              <a:gd name="connsiteX0" fmla="*/ 0 w 5997845"/>
              <a:gd name="connsiteY0" fmla="*/ 5220765 h 5220765"/>
              <a:gd name="connsiteX1" fmla="*/ 3711251 w 5997845"/>
              <a:gd name="connsiteY1" fmla="*/ 288325 h 5220765"/>
              <a:gd name="connsiteX2" fmla="*/ 5288797 w 5997845"/>
              <a:gd name="connsiteY2" fmla="*/ 0 h 5220765"/>
              <a:gd name="connsiteX3" fmla="*/ 5997845 w 5997845"/>
              <a:gd name="connsiteY3" fmla="*/ 4182379 h 5220765"/>
              <a:gd name="connsiteX4" fmla="*/ 0 w 5997845"/>
              <a:gd name="connsiteY4" fmla="*/ 5220765 h 5220765"/>
              <a:gd name="connsiteX0" fmla="*/ 0 w 5997845"/>
              <a:gd name="connsiteY0" fmla="*/ 5220765 h 5220765"/>
              <a:gd name="connsiteX1" fmla="*/ 7156 w 5997845"/>
              <a:gd name="connsiteY1" fmla="*/ 970251 h 5220765"/>
              <a:gd name="connsiteX2" fmla="*/ 5288797 w 5997845"/>
              <a:gd name="connsiteY2" fmla="*/ 0 h 5220765"/>
              <a:gd name="connsiteX3" fmla="*/ 5997845 w 5997845"/>
              <a:gd name="connsiteY3" fmla="*/ 4182379 h 5220765"/>
              <a:gd name="connsiteX4" fmla="*/ 0 w 5997845"/>
              <a:gd name="connsiteY4" fmla="*/ 5220765 h 5220765"/>
              <a:gd name="connsiteX0" fmla="*/ 20358 w 6018203"/>
              <a:gd name="connsiteY0" fmla="*/ 5220765 h 5220765"/>
              <a:gd name="connsiteX1" fmla="*/ 160 w 6018203"/>
              <a:gd name="connsiteY1" fmla="*/ 950713 h 5220765"/>
              <a:gd name="connsiteX2" fmla="*/ 5309155 w 6018203"/>
              <a:gd name="connsiteY2" fmla="*/ 0 h 5220765"/>
              <a:gd name="connsiteX3" fmla="*/ 6018203 w 6018203"/>
              <a:gd name="connsiteY3" fmla="*/ 4182379 h 5220765"/>
              <a:gd name="connsiteX4" fmla="*/ 20358 w 6018203"/>
              <a:gd name="connsiteY4" fmla="*/ 5220765 h 5220765"/>
              <a:gd name="connsiteX0" fmla="*/ 0 w 6025199"/>
              <a:gd name="connsiteY0" fmla="*/ 5252027 h 5252027"/>
              <a:gd name="connsiteX1" fmla="*/ 7156 w 6025199"/>
              <a:gd name="connsiteY1" fmla="*/ 950713 h 5252027"/>
              <a:gd name="connsiteX2" fmla="*/ 5316151 w 6025199"/>
              <a:gd name="connsiteY2" fmla="*/ 0 h 5252027"/>
              <a:gd name="connsiteX3" fmla="*/ 6025199 w 6025199"/>
              <a:gd name="connsiteY3" fmla="*/ 4182379 h 5252027"/>
              <a:gd name="connsiteX4" fmla="*/ 0 w 6025199"/>
              <a:gd name="connsiteY4" fmla="*/ 5252027 h 5252027"/>
              <a:gd name="connsiteX0" fmla="*/ 0 w 6048645"/>
              <a:gd name="connsiteY0" fmla="*/ 5252027 h 5252027"/>
              <a:gd name="connsiteX1" fmla="*/ 7156 w 6048645"/>
              <a:gd name="connsiteY1" fmla="*/ 950713 h 5252027"/>
              <a:gd name="connsiteX2" fmla="*/ 5316151 w 6048645"/>
              <a:gd name="connsiteY2" fmla="*/ 0 h 5252027"/>
              <a:gd name="connsiteX3" fmla="*/ 6048645 w 6048645"/>
              <a:gd name="connsiteY3" fmla="*/ 4162841 h 5252027"/>
              <a:gd name="connsiteX4" fmla="*/ 0 w 6048645"/>
              <a:gd name="connsiteY4" fmla="*/ 5252027 h 5252027"/>
              <a:gd name="connsiteX0" fmla="*/ 0 w 6052552"/>
              <a:gd name="connsiteY0" fmla="*/ 5252027 h 5252027"/>
              <a:gd name="connsiteX1" fmla="*/ 7156 w 6052552"/>
              <a:gd name="connsiteY1" fmla="*/ 950713 h 5252027"/>
              <a:gd name="connsiteX2" fmla="*/ 5316151 w 6052552"/>
              <a:gd name="connsiteY2" fmla="*/ 0 h 5252027"/>
              <a:gd name="connsiteX3" fmla="*/ 6052552 w 6052552"/>
              <a:gd name="connsiteY3" fmla="*/ 4158933 h 5252027"/>
              <a:gd name="connsiteX4" fmla="*/ 0 w 6052552"/>
              <a:gd name="connsiteY4" fmla="*/ 5252027 h 5252027"/>
              <a:gd name="connsiteX0" fmla="*/ 0 w 6052552"/>
              <a:gd name="connsiteY0" fmla="*/ 5259842 h 5259842"/>
              <a:gd name="connsiteX1" fmla="*/ 7156 w 6052552"/>
              <a:gd name="connsiteY1" fmla="*/ 958528 h 5259842"/>
              <a:gd name="connsiteX2" fmla="*/ 5320059 w 6052552"/>
              <a:gd name="connsiteY2" fmla="*/ 0 h 5259842"/>
              <a:gd name="connsiteX3" fmla="*/ 6052552 w 6052552"/>
              <a:gd name="connsiteY3" fmla="*/ 4166748 h 5259842"/>
              <a:gd name="connsiteX4" fmla="*/ 0 w 6052552"/>
              <a:gd name="connsiteY4" fmla="*/ 5259842 h 52598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52552" h="5259842">
                <a:moveTo>
                  <a:pt x="0" y="5259842"/>
                </a:moveTo>
                <a:cubicBezTo>
                  <a:pt x="2385" y="3843004"/>
                  <a:pt x="4771" y="2375366"/>
                  <a:pt x="7156" y="958528"/>
                </a:cubicBezTo>
                <a:lnTo>
                  <a:pt x="5320059" y="0"/>
                </a:lnTo>
                <a:lnTo>
                  <a:pt x="6052552" y="4166748"/>
                </a:lnTo>
                <a:lnTo>
                  <a:pt x="0" y="5259842"/>
                </a:lnTo>
                <a:close/>
              </a:path>
            </a:pathLst>
          </a:custGeom>
          <a:ln>
            <a:solidFill>
              <a:schemeClr val="bg1">
                <a:lumMod val="75000"/>
              </a:schemeClr>
            </a:solidFill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35" name="Text Placeholder 34">
            <a:extLst>
              <a:ext uri="{FF2B5EF4-FFF2-40B4-BE49-F238E27FC236}">
                <a16:creationId xmlns:a16="http://schemas.microsoft.com/office/drawing/2014/main" id="{D53A16E5-EEB1-409A-9BF4-71F08DF7BF95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 rot="720000">
            <a:off x="8526498" y="4052877"/>
            <a:ext cx="3689627" cy="642938"/>
          </a:xfrm>
        </p:spPr>
        <p:txBody>
          <a:bodyPr anchor="ctr" anchorCtr="0">
            <a:noAutofit/>
          </a:bodyPr>
          <a:lstStyle>
            <a:lvl1pPr marL="0" indent="0">
              <a:buNone/>
              <a:defRPr sz="2600" b="1">
                <a:solidFill>
                  <a:schemeClr val="bg1"/>
                </a:solidFill>
              </a:defRPr>
            </a:lvl1pPr>
            <a:lvl2pPr marL="457200" indent="0">
              <a:buNone/>
              <a:defRPr sz="2600">
                <a:solidFill>
                  <a:schemeClr val="bg1"/>
                </a:solidFill>
              </a:defRPr>
            </a:lvl2pPr>
            <a:lvl3pPr marL="914400" indent="0">
              <a:buNone/>
              <a:defRPr sz="2600">
                <a:solidFill>
                  <a:schemeClr val="bg1"/>
                </a:solidFill>
              </a:defRPr>
            </a:lvl3pPr>
            <a:lvl4pPr marL="1371600" indent="0">
              <a:buNone/>
              <a:defRPr sz="2600">
                <a:solidFill>
                  <a:schemeClr val="bg1"/>
                </a:solidFill>
              </a:defRPr>
            </a:lvl4pPr>
            <a:lvl5pPr marL="1828800" indent="0">
              <a:buNone/>
              <a:defRPr sz="2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08472981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014C90-EC30-4D72-A962-FFF5C8938025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77E07D-48CE-4CFE-854E-B7BCF81C338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424894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014C90-EC30-4D72-A962-FFF5C8938025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77E07D-48CE-4CFE-854E-B7BCF81C338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2223299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014C90-EC30-4D72-A962-FFF5C8938025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77E07D-48CE-4CFE-854E-B7BCF81C338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8343476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014C90-EC30-4D72-A962-FFF5C8938025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77E07D-48CE-4CFE-854E-B7BCF81C338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4539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aphic 23">
            <a:extLst>
              <a:ext uri="{FF2B5EF4-FFF2-40B4-BE49-F238E27FC236}">
                <a16:creationId xmlns:a16="http://schemas.microsoft.com/office/drawing/2014/main" id="{47C3B2E9-ECBE-41AD-AEEB-38E82FC382A0}"/>
              </a:ext>
            </a:extLst>
          </p:cNvPr>
          <p:cNvGrpSpPr/>
          <p:nvPr/>
        </p:nvGrpSpPr>
        <p:grpSpPr>
          <a:xfrm>
            <a:off x="-12700" y="-12700"/>
            <a:ext cx="12212320" cy="6882130"/>
            <a:chOff x="-12700" y="-12700"/>
            <a:chExt cx="12212320" cy="6882130"/>
          </a:xfrm>
        </p:grpSpPr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id="{FD75D72D-60C9-4FC2-B3B6-BBC407A1E87C}"/>
                </a:ext>
              </a:extLst>
            </p:cNvPr>
            <p:cNvSpPr/>
            <p:nvPr/>
          </p:nvSpPr>
          <p:spPr>
            <a:xfrm>
              <a:off x="6134100" y="2558390"/>
              <a:ext cx="6057900" cy="2717800"/>
            </a:xfrm>
            <a:custGeom>
              <a:avLst/>
              <a:gdLst>
                <a:gd name="connsiteX0" fmla="*/ 12700 w 6057900"/>
                <a:gd name="connsiteY0" fmla="*/ 1852320 h 2717800"/>
                <a:gd name="connsiteX1" fmla="*/ 6055360 w 6057900"/>
                <a:gd name="connsiteY1" fmla="*/ 2705760 h 2717800"/>
                <a:gd name="connsiteX2" fmla="*/ 6055360 w 6057900"/>
                <a:gd name="connsiteY2" fmla="*/ 664870 h 2717800"/>
                <a:gd name="connsiteX3" fmla="*/ 486410 w 6057900"/>
                <a:gd name="connsiteY3" fmla="*/ 33680 h 2717800"/>
                <a:gd name="connsiteX4" fmla="*/ 12700 w 6057900"/>
                <a:gd name="connsiteY4" fmla="*/ 1852320 h 271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57900" h="2717800">
                  <a:moveTo>
                    <a:pt x="12700" y="1852320"/>
                  </a:moveTo>
                  <a:cubicBezTo>
                    <a:pt x="12700" y="1852320"/>
                    <a:pt x="1485900" y="1508150"/>
                    <a:pt x="6055360" y="2705760"/>
                  </a:cubicBezTo>
                  <a:lnTo>
                    <a:pt x="6055360" y="664870"/>
                  </a:lnTo>
                  <a:cubicBezTo>
                    <a:pt x="2434590" y="-165710"/>
                    <a:pt x="486410" y="33680"/>
                    <a:pt x="486410" y="33680"/>
                  </a:cubicBezTo>
                  <a:lnTo>
                    <a:pt x="12700" y="1852320"/>
                  </a:lnTo>
                  <a:close/>
                </a:path>
              </a:pathLst>
            </a:custGeom>
            <a:gradFill>
              <a:gsLst>
                <a:gs pos="0">
                  <a:schemeClr val="accent2">
                    <a:alpha val="5000"/>
                  </a:schemeClr>
                </a:gs>
                <a:gs pos="100000">
                  <a:schemeClr val="accent1">
                    <a:alpha val="40000"/>
                  </a:schemeClr>
                </a:gs>
              </a:gsLst>
              <a:lin ang="108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0" name="Freeform: Shape 39">
              <a:extLst>
                <a:ext uri="{FF2B5EF4-FFF2-40B4-BE49-F238E27FC236}">
                  <a16:creationId xmlns:a16="http://schemas.microsoft.com/office/drawing/2014/main" id="{6DDD47AF-7D6B-4DDA-844C-9F41D60507B7}"/>
                </a:ext>
              </a:extLst>
            </p:cNvPr>
            <p:cNvSpPr/>
            <p:nvPr/>
          </p:nvSpPr>
          <p:spPr>
            <a:xfrm>
              <a:off x="5767070" y="5688330"/>
              <a:ext cx="1130300" cy="1181100"/>
            </a:xfrm>
            <a:custGeom>
              <a:avLst/>
              <a:gdLst>
                <a:gd name="connsiteX0" fmla="*/ 1127760 w 1130300"/>
                <a:gd name="connsiteY0" fmla="*/ 12700 h 1181100"/>
                <a:gd name="connsiteX1" fmla="*/ 1127760 w 1130300"/>
                <a:gd name="connsiteY1" fmla="*/ 12700 h 1181100"/>
                <a:gd name="connsiteX2" fmla="*/ 547370 w 1130300"/>
                <a:gd name="connsiteY2" fmla="*/ 491490 h 1181100"/>
                <a:gd name="connsiteX3" fmla="*/ 12700 w 1130300"/>
                <a:gd name="connsiteY3" fmla="*/ 1169670 h 1181100"/>
                <a:gd name="connsiteX4" fmla="*/ 435610 w 1130300"/>
                <a:gd name="connsiteY4" fmla="*/ 1169670 h 1181100"/>
                <a:gd name="connsiteX5" fmla="*/ 835660 w 1130300"/>
                <a:gd name="connsiteY5" fmla="*/ 670560 h 118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30300" h="1181100">
                  <a:moveTo>
                    <a:pt x="1127760" y="12700"/>
                  </a:moveTo>
                  <a:lnTo>
                    <a:pt x="1127760" y="12700"/>
                  </a:lnTo>
                  <a:lnTo>
                    <a:pt x="547370" y="491490"/>
                  </a:lnTo>
                  <a:lnTo>
                    <a:pt x="12700" y="1169670"/>
                  </a:lnTo>
                  <a:lnTo>
                    <a:pt x="435610" y="1169670"/>
                  </a:lnTo>
                  <a:lnTo>
                    <a:pt x="835660" y="670560"/>
                  </a:lnTo>
                  <a:close/>
                </a:path>
              </a:pathLst>
            </a:custGeom>
            <a:gradFill>
              <a:gsLst>
                <a:gs pos="100000">
                  <a:schemeClr val="accent3">
                    <a:alpha val="20000"/>
                  </a:schemeClr>
                </a:gs>
                <a:gs pos="0">
                  <a:schemeClr val="accent3">
                    <a:alpha val="5000"/>
                  </a:schemeClr>
                </a:gs>
              </a:gsLst>
              <a:lin ang="7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AB869A0C-2A0A-4F44-91DF-7D2812AC06CB}"/>
                </a:ext>
              </a:extLst>
            </p:cNvPr>
            <p:cNvSpPr/>
            <p:nvPr/>
          </p:nvSpPr>
          <p:spPr>
            <a:xfrm>
              <a:off x="-12700" y="492760"/>
              <a:ext cx="2692400" cy="762000"/>
            </a:xfrm>
            <a:custGeom>
              <a:avLst/>
              <a:gdLst>
                <a:gd name="connsiteX0" fmla="*/ 12700 w 2692400"/>
                <a:gd name="connsiteY0" fmla="*/ 429260 h 762000"/>
                <a:gd name="connsiteX1" fmla="*/ 12700 w 2692400"/>
                <a:gd name="connsiteY1" fmla="*/ 759460 h 762000"/>
                <a:gd name="connsiteX2" fmla="*/ 2044700 w 2692400"/>
                <a:gd name="connsiteY2" fmla="*/ 334010 h 762000"/>
                <a:gd name="connsiteX3" fmla="*/ 2689860 w 2692400"/>
                <a:gd name="connsiteY3" fmla="*/ 12700 h 762000"/>
                <a:gd name="connsiteX4" fmla="*/ 2689860 w 2692400"/>
                <a:gd name="connsiteY4" fmla="*/ 12700 h 762000"/>
                <a:gd name="connsiteX5" fmla="*/ 1936750 w 2692400"/>
                <a:gd name="connsiteY5" fmla="*/ 1270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92400" h="762000">
                  <a:moveTo>
                    <a:pt x="12700" y="429260"/>
                  </a:moveTo>
                  <a:lnTo>
                    <a:pt x="12700" y="759460"/>
                  </a:lnTo>
                  <a:lnTo>
                    <a:pt x="2044700" y="334010"/>
                  </a:lnTo>
                  <a:lnTo>
                    <a:pt x="2689860" y="12700"/>
                  </a:lnTo>
                  <a:lnTo>
                    <a:pt x="2689860" y="12700"/>
                  </a:lnTo>
                  <a:lnTo>
                    <a:pt x="1936750" y="12700"/>
                  </a:lnTo>
                  <a:close/>
                </a:path>
              </a:pathLst>
            </a:custGeom>
            <a:gradFill>
              <a:gsLst>
                <a:gs pos="100000">
                  <a:schemeClr val="tx2">
                    <a:alpha val="2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8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id="{863DDEEC-D329-48E8-AB64-F011639C386A}"/>
                </a:ext>
              </a:extLst>
            </p:cNvPr>
            <p:cNvSpPr/>
            <p:nvPr/>
          </p:nvSpPr>
          <p:spPr>
            <a:xfrm>
              <a:off x="7642860" y="-12700"/>
              <a:ext cx="1282700" cy="1231900"/>
            </a:xfrm>
            <a:custGeom>
              <a:avLst/>
              <a:gdLst>
                <a:gd name="connsiteX0" fmla="*/ 12700 w 1282700"/>
                <a:gd name="connsiteY0" fmla="*/ 1226820 h 1231900"/>
                <a:gd name="connsiteX1" fmla="*/ 613410 w 1282700"/>
                <a:gd name="connsiteY1" fmla="*/ 773430 h 1231900"/>
                <a:gd name="connsiteX2" fmla="*/ 1270000 w 1282700"/>
                <a:gd name="connsiteY2" fmla="*/ 12700 h 1231900"/>
                <a:gd name="connsiteX3" fmla="*/ 831850 w 1282700"/>
                <a:gd name="connsiteY3" fmla="*/ 12700 h 1231900"/>
                <a:gd name="connsiteX4" fmla="*/ 334010 w 1282700"/>
                <a:gd name="connsiteY4" fmla="*/ 581660 h 1231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2700" h="1231900">
                  <a:moveTo>
                    <a:pt x="12700" y="1226820"/>
                  </a:moveTo>
                  <a:lnTo>
                    <a:pt x="613410" y="773430"/>
                  </a:lnTo>
                  <a:lnTo>
                    <a:pt x="1270000" y="12700"/>
                  </a:lnTo>
                  <a:lnTo>
                    <a:pt x="831850" y="12700"/>
                  </a:lnTo>
                  <a:lnTo>
                    <a:pt x="334010" y="581660"/>
                  </a:lnTo>
                  <a:close/>
                </a:path>
              </a:pathLst>
            </a:custGeom>
            <a:gradFill>
              <a:gsLst>
                <a:gs pos="100000">
                  <a:schemeClr val="bg2">
                    <a:alpha val="20000"/>
                  </a:schemeClr>
                </a:gs>
                <a:gs pos="0">
                  <a:schemeClr val="bg2">
                    <a:alpha val="5000"/>
                  </a:schemeClr>
                </a:gs>
              </a:gsLst>
              <a:lin ang="312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7" name="Freeform: Shape 36">
              <a:extLst>
                <a:ext uri="{FF2B5EF4-FFF2-40B4-BE49-F238E27FC236}">
                  <a16:creationId xmlns:a16="http://schemas.microsoft.com/office/drawing/2014/main" id="{B7B80AAE-AECF-4ED8-AF96-F4934E33F6FD}"/>
                </a:ext>
              </a:extLst>
            </p:cNvPr>
            <p:cNvSpPr/>
            <p:nvPr/>
          </p:nvSpPr>
          <p:spPr>
            <a:xfrm>
              <a:off x="8820150" y="-12700"/>
              <a:ext cx="2349500" cy="1943100"/>
            </a:xfrm>
            <a:custGeom>
              <a:avLst/>
              <a:gdLst>
                <a:gd name="connsiteX0" fmla="*/ 12700 w 2349500"/>
                <a:gd name="connsiteY0" fmla="*/ 1560830 h 1943100"/>
                <a:gd name="connsiteX1" fmla="*/ 1536700 w 2349500"/>
                <a:gd name="connsiteY1" fmla="*/ 1941830 h 1943100"/>
                <a:gd name="connsiteX2" fmla="*/ 2346960 w 2349500"/>
                <a:gd name="connsiteY2" fmla="*/ 68580 h 1943100"/>
                <a:gd name="connsiteX3" fmla="*/ 1965960 w 2349500"/>
                <a:gd name="connsiteY3" fmla="*/ 12700 h 1943100"/>
                <a:gd name="connsiteX4" fmla="*/ 939800 w 2349500"/>
                <a:gd name="connsiteY4" fmla="*/ 12700 h 1943100"/>
                <a:gd name="connsiteX5" fmla="*/ 12700 w 2349500"/>
                <a:gd name="connsiteY5" fmla="*/ 1560830 h 1943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49500" h="1943100">
                  <a:moveTo>
                    <a:pt x="12700" y="1560830"/>
                  </a:moveTo>
                  <a:cubicBezTo>
                    <a:pt x="12700" y="1560830"/>
                    <a:pt x="1094740" y="1871980"/>
                    <a:pt x="1536700" y="1941830"/>
                  </a:cubicBezTo>
                  <a:cubicBezTo>
                    <a:pt x="2020570" y="1625600"/>
                    <a:pt x="2346960" y="68580"/>
                    <a:pt x="2346960" y="68580"/>
                  </a:cubicBezTo>
                  <a:cubicBezTo>
                    <a:pt x="2346960" y="68580"/>
                    <a:pt x="2222500" y="40640"/>
                    <a:pt x="1965960" y="12700"/>
                  </a:cubicBezTo>
                  <a:lnTo>
                    <a:pt x="939800" y="12700"/>
                  </a:lnTo>
                  <a:cubicBezTo>
                    <a:pt x="664210" y="1154430"/>
                    <a:pt x="12700" y="1560830"/>
                    <a:pt x="12700" y="1560830"/>
                  </a:cubicBezTo>
                  <a:close/>
                </a:path>
              </a:pathLst>
            </a:custGeom>
            <a:gradFill>
              <a:gsLst>
                <a:gs pos="0">
                  <a:schemeClr val="accent3">
                    <a:alpha val="40000"/>
                  </a:schemeClr>
                </a:gs>
                <a:gs pos="100000">
                  <a:schemeClr val="accent3">
                    <a:alpha val="5000"/>
                  </a:schemeClr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id="{DC335455-9900-4BAE-AB3E-1CA284A4BA15}"/>
                </a:ext>
              </a:extLst>
            </p:cNvPr>
            <p:cNvSpPr/>
            <p:nvPr/>
          </p:nvSpPr>
          <p:spPr>
            <a:xfrm>
              <a:off x="7265670" y="5240886"/>
              <a:ext cx="4927600" cy="1193800"/>
            </a:xfrm>
            <a:custGeom>
              <a:avLst/>
              <a:gdLst>
                <a:gd name="connsiteX0" fmla="*/ 204470 w 4927600"/>
                <a:gd name="connsiteY0" fmla="*/ 13105 h 1193800"/>
                <a:gd name="connsiteX1" fmla="*/ 12700 w 4927600"/>
                <a:gd name="connsiteY1" fmla="*/ 786535 h 1193800"/>
                <a:gd name="connsiteX2" fmla="*/ 4923790 w 4927600"/>
                <a:gd name="connsiteY2" fmla="*/ 1181505 h 1193800"/>
                <a:gd name="connsiteX3" fmla="*/ 4923790 w 4927600"/>
                <a:gd name="connsiteY3" fmla="*/ 366164 h 1193800"/>
                <a:gd name="connsiteX4" fmla="*/ 204470 w 4927600"/>
                <a:gd name="connsiteY4" fmla="*/ 13105 h 1193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7600" h="1193800">
                  <a:moveTo>
                    <a:pt x="204470" y="13105"/>
                  </a:moveTo>
                  <a:lnTo>
                    <a:pt x="12700" y="786535"/>
                  </a:lnTo>
                  <a:cubicBezTo>
                    <a:pt x="12700" y="786535"/>
                    <a:pt x="2622550" y="715414"/>
                    <a:pt x="4923790" y="1181505"/>
                  </a:cubicBezTo>
                  <a:lnTo>
                    <a:pt x="4923790" y="366164"/>
                  </a:lnTo>
                  <a:cubicBezTo>
                    <a:pt x="2410461" y="-13565"/>
                    <a:pt x="204470" y="13105"/>
                    <a:pt x="204470" y="13105"/>
                  </a:cubicBezTo>
                  <a:close/>
                </a:path>
              </a:pathLst>
            </a:custGeom>
            <a:gradFill>
              <a:gsLst>
                <a:gs pos="100000">
                  <a:schemeClr val="tx2">
                    <a:alpha val="4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id="{7997994A-3EFC-4653-B5D9-345ADEF9A1E8}"/>
                </a:ext>
              </a:extLst>
            </p:cNvPr>
            <p:cNvSpPr/>
            <p:nvPr/>
          </p:nvSpPr>
          <p:spPr>
            <a:xfrm>
              <a:off x="0" y="4398010"/>
              <a:ext cx="6605059" cy="2459990"/>
            </a:xfrm>
            <a:custGeom>
              <a:avLst/>
              <a:gdLst>
                <a:gd name="connsiteX0" fmla="*/ 6399530 w 6616700"/>
                <a:gd name="connsiteY0" fmla="*/ 12700 h 2476500"/>
                <a:gd name="connsiteX1" fmla="*/ 12700 w 6616700"/>
                <a:gd name="connsiteY1" fmla="*/ 1666240 h 2476500"/>
                <a:gd name="connsiteX2" fmla="*/ 12700 w 6616700"/>
                <a:gd name="connsiteY2" fmla="*/ 2472690 h 2476500"/>
                <a:gd name="connsiteX3" fmla="*/ 1996440 w 6616700"/>
                <a:gd name="connsiteY3" fmla="*/ 2472690 h 2476500"/>
                <a:gd name="connsiteX4" fmla="*/ 6606540 w 6616700"/>
                <a:gd name="connsiteY4" fmla="*/ 1192530 h 2476500"/>
                <a:gd name="connsiteX5" fmla="*/ 6399530 w 6616700"/>
                <a:gd name="connsiteY5" fmla="*/ 12700 h 247650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57391 h 2459990"/>
                <a:gd name="connsiteX5" fmla="*/ 6386830 w 6605059"/>
                <a:gd name="connsiteY5" fmla="*/ 0 h 245999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48976 h 2459990"/>
                <a:gd name="connsiteX5" fmla="*/ 6386830 w 6605059"/>
                <a:gd name="connsiteY5" fmla="*/ 0 h 2459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05059" h="2459990">
                  <a:moveTo>
                    <a:pt x="6386830" y="0"/>
                  </a:moveTo>
                  <a:cubicBezTo>
                    <a:pt x="2965450" y="420370"/>
                    <a:pt x="524510" y="1424940"/>
                    <a:pt x="0" y="1653540"/>
                  </a:cubicBezTo>
                  <a:lnTo>
                    <a:pt x="0" y="2459990"/>
                  </a:lnTo>
                  <a:lnTo>
                    <a:pt x="1983740" y="2459990"/>
                  </a:lnTo>
                  <a:cubicBezTo>
                    <a:pt x="3195320" y="2000250"/>
                    <a:pt x="4846109" y="1442346"/>
                    <a:pt x="6605059" y="1148976"/>
                  </a:cubicBezTo>
                  <a:cubicBezTo>
                    <a:pt x="6526319" y="682886"/>
                    <a:pt x="6478270" y="457200"/>
                    <a:pt x="6386830" y="0"/>
                  </a:cubicBezTo>
                  <a:close/>
                </a:path>
              </a:pathLst>
            </a:custGeom>
            <a:gradFill>
              <a:gsLst>
                <a:gs pos="100000">
                  <a:schemeClr val="bg2">
                    <a:alpha val="40000"/>
                  </a:schemeClr>
                </a:gs>
                <a:gs pos="0">
                  <a:schemeClr val="accent5">
                    <a:alpha val="5000"/>
                  </a:schemeClr>
                </a:gs>
              </a:gsLst>
              <a:lin ang="5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F2CC930F-B5EF-486A-A896-75D6B8DDAD09}"/>
                </a:ext>
              </a:extLst>
            </p:cNvPr>
            <p:cNvSpPr/>
            <p:nvPr/>
          </p:nvSpPr>
          <p:spPr>
            <a:xfrm>
              <a:off x="-12700" y="741680"/>
              <a:ext cx="6629400" cy="5981700"/>
            </a:xfrm>
            <a:custGeom>
              <a:avLst/>
              <a:gdLst>
                <a:gd name="connsiteX0" fmla="*/ 5783580 w 6629400"/>
                <a:gd name="connsiteY0" fmla="*/ 12700 h 5981700"/>
                <a:gd name="connsiteX1" fmla="*/ 12700 w 6629400"/>
                <a:gd name="connsiteY1" fmla="*/ 1029970 h 5981700"/>
                <a:gd name="connsiteX2" fmla="*/ 12700 w 6629400"/>
                <a:gd name="connsiteY2" fmla="*/ 5971540 h 5981700"/>
                <a:gd name="connsiteX3" fmla="*/ 6620510 w 6629400"/>
                <a:gd name="connsiteY3" fmla="*/ 4806950 h 5981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29400" h="5981700">
                  <a:moveTo>
                    <a:pt x="5783580" y="12700"/>
                  </a:moveTo>
                  <a:lnTo>
                    <a:pt x="12700" y="1029970"/>
                  </a:lnTo>
                  <a:lnTo>
                    <a:pt x="12700" y="5971540"/>
                  </a:lnTo>
                  <a:lnTo>
                    <a:pt x="6620510" y="480695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2700000" scaled="0"/>
              <a:tileRect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791B94BC-A2EC-4D50-B423-764E53B13BE7}"/>
                </a:ext>
              </a:extLst>
            </p:cNvPr>
            <p:cNvSpPr/>
            <p:nvPr/>
          </p:nvSpPr>
          <p:spPr>
            <a:xfrm>
              <a:off x="7533640" y="-12700"/>
              <a:ext cx="1676400" cy="1549400"/>
            </a:xfrm>
            <a:custGeom>
              <a:avLst/>
              <a:gdLst>
                <a:gd name="connsiteX0" fmla="*/ 1123950 w 1676400"/>
                <a:gd name="connsiteY0" fmla="*/ 12700 h 1549400"/>
                <a:gd name="connsiteX1" fmla="*/ 12700 w 1676400"/>
                <a:gd name="connsiteY1" fmla="*/ 1268730 h 1549400"/>
                <a:gd name="connsiteX2" fmla="*/ 320040 w 1676400"/>
                <a:gd name="connsiteY2" fmla="*/ 1541780 h 1549400"/>
                <a:gd name="connsiteX3" fmla="*/ 1672590 w 1676400"/>
                <a:gd name="connsiteY3" fmla="*/ 12700 h 1549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6400" h="1549400">
                  <a:moveTo>
                    <a:pt x="1123950" y="12700"/>
                  </a:moveTo>
                  <a:lnTo>
                    <a:pt x="12700" y="1268730"/>
                  </a:lnTo>
                  <a:lnTo>
                    <a:pt x="320040" y="1541780"/>
                  </a:lnTo>
                  <a:lnTo>
                    <a:pt x="1672590" y="12700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8684" t="-98206" r="-65455" b="7644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5D578B85-2A30-4840-8B68-DDDE2A2DF6B6}"/>
                </a:ext>
              </a:extLst>
            </p:cNvPr>
            <p:cNvSpPr/>
            <p:nvPr/>
          </p:nvSpPr>
          <p:spPr>
            <a:xfrm>
              <a:off x="-12700" y="431800"/>
              <a:ext cx="2921000" cy="1041400"/>
            </a:xfrm>
            <a:custGeom>
              <a:avLst/>
              <a:gdLst>
                <a:gd name="connsiteX0" fmla="*/ 12700 w 2921000"/>
                <a:gd name="connsiteY0" fmla="*/ 1031240 h 1041400"/>
                <a:gd name="connsiteX1" fmla="*/ 2912110 w 2921000"/>
                <a:gd name="connsiteY1" fmla="*/ 415290 h 1041400"/>
                <a:gd name="connsiteX2" fmla="*/ 2827020 w 2921000"/>
                <a:gd name="connsiteY2" fmla="*/ 12700 h 1041400"/>
                <a:gd name="connsiteX3" fmla="*/ 12700 w 2921000"/>
                <a:gd name="connsiteY3" fmla="*/ 610870 h 1041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0" h="1041400">
                  <a:moveTo>
                    <a:pt x="12700" y="1031240"/>
                  </a:moveTo>
                  <a:lnTo>
                    <a:pt x="2912110" y="415290"/>
                  </a:lnTo>
                  <a:lnTo>
                    <a:pt x="2827020" y="12700"/>
                  </a:lnTo>
                  <a:lnTo>
                    <a:pt x="12700" y="610870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-32063" t="15838" r="1073" b="-15838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9E87D68E-7B06-4D4A-BAE3-650770DBFBE6}"/>
                </a:ext>
              </a:extLst>
            </p:cNvPr>
            <p:cNvSpPr/>
            <p:nvPr/>
          </p:nvSpPr>
          <p:spPr>
            <a:xfrm>
              <a:off x="5916930" y="5568950"/>
              <a:ext cx="1358900" cy="1295400"/>
            </a:xfrm>
            <a:custGeom>
              <a:avLst/>
              <a:gdLst>
                <a:gd name="connsiteX0" fmla="*/ 12700 w 1358900"/>
                <a:gd name="connsiteY0" fmla="*/ 1289050 h 1295400"/>
                <a:gd name="connsiteX1" fmla="*/ 538480 w 1358900"/>
                <a:gd name="connsiteY1" fmla="*/ 1289050 h 1295400"/>
                <a:gd name="connsiteX2" fmla="*/ 1350010 w 1358900"/>
                <a:gd name="connsiteY2" fmla="*/ 269240 h 1295400"/>
                <a:gd name="connsiteX3" fmla="*/ 1028700 w 1358900"/>
                <a:gd name="connsiteY3" fmla="*/ 12700 h 129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58900" h="1295400">
                  <a:moveTo>
                    <a:pt x="12700" y="1289050"/>
                  </a:moveTo>
                  <a:lnTo>
                    <a:pt x="538480" y="1289050"/>
                  </a:lnTo>
                  <a:lnTo>
                    <a:pt x="1350010" y="269240"/>
                  </a:lnTo>
                  <a:lnTo>
                    <a:pt x="1028700" y="12700"/>
                  </a:lnTo>
                  <a:close/>
                </a:path>
              </a:pathLst>
            </a:custGeom>
            <a:blipFill>
              <a:blip r:embed="rId4"/>
              <a:srcRect/>
              <a:stretch>
                <a:fillRect l="-121206" t="11183" r="13010" b="-182361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id="{70744E0D-4320-4203-ABA0-DC9D0B329E16}"/>
                </a:ext>
              </a:extLst>
            </p:cNvPr>
            <p:cNvSpPr/>
            <p:nvPr/>
          </p:nvSpPr>
          <p:spPr>
            <a:xfrm>
              <a:off x="7754620" y="4657090"/>
              <a:ext cx="4445000" cy="1765300"/>
            </a:xfrm>
            <a:custGeom>
              <a:avLst/>
              <a:gdLst>
                <a:gd name="connsiteX0" fmla="*/ 187961 w 4445000"/>
                <a:gd name="connsiteY0" fmla="*/ 12700 h 1765300"/>
                <a:gd name="connsiteX1" fmla="*/ 12700 w 4445000"/>
                <a:gd name="connsiteY1" fmla="*/ 859790 h 1765300"/>
                <a:gd name="connsiteX2" fmla="*/ 4434840 w 4445000"/>
                <a:gd name="connsiteY2" fmla="*/ 1753870 h 1765300"/>
                <a:gd name="connsiteX3" fmla="*/ 4434840 w 4445000"/>
                <a:gd name="connsiteY3" fmla="*/ 87122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0" h="1765300">
                  <a:moveTo>
                    <a:pt x="187961" y="12700"/>
                  </a:moveTo>
                  <a:lnTo>
                    <a:pt x="12700" y="859790"/>
                  </a:lnTo>
                  <a:lnTo>
                    <a:pt x="4434840" y="1753870"/>
                  </a:lnTo>
                  <a:lnTo>
                    <a:pt x="4434840" y="871220"/>
                  </a:lnTo>
                  <a:close/>
                </a:path>
              </a:pathLst>
            </a:custGeom>
            <a:gradFill>
              <a:gsLst>
                <a:gs pos="100000">
                  <a:schemeClr val="tx1"/>
                </a:gs>
                <a:gs pos="0">
                  <a:schemeClr val="tx2"/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88CFBA9-D870-41CC-A059-97970304A115}"/>
                </a:ext>
              </a:extLst>
            </p:cNvPr>
            <p:cNvSpPr/>
            <p:nvPr/>
          </p:nvSpPr>
          <p:spPr>
            <a:xfrm>
              <a:off x="6718300" y="1951990"/>
              <a:ext cx="5473700" cy="3289300"/>
            </a:xfrm>
            <a:custGeom>
              <a:avLst/>
              <a:gdLst>
                <a:gd name="connsiteX0" fmla="*/ 5471160 w 5473700"/>
                <a:gd name="connsiteY0" fmla="*/ 1239520 h 3289300"/>
                <a:gd name="connsiteX1" fmla="*/ 513080 w 5473700"/>
                <a:gd name="connsiteY1" fmla="*/ 12700 h 3289300"/>
                <a:gd name="connsiteX2" fmla="*/ 12700 w 5473700"/>
                <a:gd name="connsiteY2" fmla="*/ 1934210 h 3289300"/>
                <a:gd name="connsiteX3" fmla="*/ 5471160 w 5473700"/>
                <a:gd name="connsiteY3" fmla="*/ 3285490 h 3289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73700" h="3289300">
                  <a:moveTo>
                    <a:pt x="5471160" y="1239520"/>
                  </a:moveTo>
                  <a:lnTo>
                    <a:pt x="513080" y="12700"/>
                  </a:lnTo>
                  <a:lnTo>
                    <a:pt x="12700" y="1934210"/>
                  </a:lnTo>
                  <a:lnTo>
                    <a:pt x="5471160" y="3285490"/>
                  </a:lnTo>
                  <a:close/>
                </a:path>
              </a:pathLst>
            </a:custGeom>
            <a:gradFill>
              <a:gsLst>
                <a:gs pos="100000">
                  <a:schemeClr val="accent2"/>
                </a:gs>
                <a:gs pos="0">
                  <a:schemeClr val="accent1"/>
                </a:gs>
              </a:gsLst>
              <a:lin ang="10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6A242F88-3014-41DD-BA5C-BEE53C5FBC5C}"/>
                </a:ext>
              </a:extLst>
            </p:cNvPr>
            <p:cNvSpPr/>
            <p:nvPr/>
          </p:nvSpPr>
          <p:spPr>
            <a:xfrm>
              <a:off x="-12700" y="1065530"/>
              <a:ext cx="6286500" cy="5397500"/>
            </a:xfrm>
            <a:custGeom>
              <a:avLst/>
              <a:gdLst>
                <a:gd name="connsiteX0" fmla="*/ 12700 w 6286500"/>
                <a:gd name="connsiteY0" fmla="*/ 1008380 h 5397500"/>
                <a:gd name="connsiteX1" fmla="*/ 12700 w 6286500"/>
                <a:gd name="connsiteY1" fmla="*/ 1046480 h 5397500"/>
                <a:gd name="connsiteX2" fmla="*/ 5509260 w 6286500"/>
                <a:gd name="connsiteY2" fmla="*/ 57150 h 5397500"/>
                <a:gd name="connsiteX3" fmla="*/ 6238240 w 6286500"/>
                <a:gd name="connsiteY3" fmla="*/ 4236720 h 5397500"/>
                <a:gd name="connsiteX4" fmla="*/ 12700 w 6286500"/>
                <a:gd name="connsiteY4" fmla="*/ 5356860 h 5397500"/>
                <a:gd name="connsiteX5" fmla="*/ 12700 w 6286500"/>
                <a:gd name="connsiteY5" fmla="*/ 5394960 h 5397500"/>
                <a:gd name="connsiteX6" fmla="*/ 6263640 w 6286500"/>
                <a:gd name="connsiteY6" fmla="*/ 4271010 h 5397500"/>
                <a:gd name="connsiteX7" fmla="*/ 6282690 w 6286500"/>
                <a:gd name="connsiteY7" fmla="*/ 4267200 h 5397500"/>
                <a:gd name="connsiteX8" fmla="*/ 5541010 w 6286500"/>
                <a:gd name="connsiteY8" fmla="*/ 12700 h 5397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286500" h="5397500">
                  <a:moveTo>
                    <a:pt x="12700" y="1008380"/>
                  </a:moveTo>
                  <a:lnTo>
                    <a:pt x="12700" y="1046480"/>
                  </a:lnTo>
                  <a:lnTo>
                    <a:pt x="5509260" y="57150"/>
                  </a:lnTo>
                  <a:lnTo>
                    <a:pt x="6238240" y="4236720"/>
                  </a:lnTo>
                  <a:lnTo>
                    <a:pt x="12700" y="5356860"/>
                  </a:lnTo>
                  <a:lnTo>
                    <a:pt x="12700" y="5394960"/>
                  </a:lnTo>
                  <a:lnTo>
                    <a:pt x="6263640" y="4271010"/>
                  </a:lnTo>
                  <a:lnTo>
                    <a:pt x="6282690" y="4267200"/>
                  </a:lnTo>
                  <a:lnTo>
                    <a:pt x="5541010" y="12700"/>
                  </a:lnTo>
                  <a:close/>
                </a:path>
              </a:pathLst>
            </a:custGeom>
            <a:solidFill>
              <a:schemeClr val="bg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5" name="Freeform: Shape 34">
              <a:extLst>
                <a:ext uri="{FF2B5EF4-FFF2-40B4-BE49-F238E27FC236}">
                  <a16:creationId xmlns:a16="http://schemas.microsoft.com/office/drawing/2014/main" id="{0253D3E1-4DA1-48D6-AC1F-7C97914E3B63}"/>
                </a:ext>
              </a:extLst>
            </p:cNvPr>
            <p:cNvSpPr/>
            <p:nvPr/>
          </p:nvSpPr>
          <p:spPr>
            <a:xfrm>
              <a:off x="9467850" y="-12700"/>
              <a:ext cx="1727200" cy="1714500"/>
            </a:xfrm>
            <a:custGeom>
              <a:avLst/>
              <a:gdLst>
                <a:gd name="connsiteX0" fmla="*/ 1355090 w 1727200"/>
                <a:gd name="connsiteY0" fmla="*/ 1706880 h 1714500"/>
                <a:gd name="connsiteX1" fmla="*/ 1719580 w 1727200"/>
                <a:gd name="connsiteY1" fmla="*/ 12700 h 1714500"/>
                <a:gd name="connsiteX2" fmla="*/ 314960 w 1727200"/>
                <a:gd name="connsiteY2" fmla="*/ 12700 h 1714500"/>
                <a:gd name="connsiteX3" fmla="*/ 12700 w 1727200"/>
                <a:gd name="connsiteY3" fmla="*/ 1413510 h 1714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27200" h="1714500">
                  <a:moveTo>
                    <a:pt x="1355090" y="1706880"/>
                  </a:moveTo>
                  <a:lnTo>
                    <a:pt x="1719580" y="12700"/>
                  </a:lnTo>
                  <a:lnTo>
                    <a:pt x="314960" y="12700"/>
                  </a:lnTo>
                  <a:lnTo>
                    <a:pt x="12700" y="1413510"/>
                  </a:lnTo>
                  <a:close/>
                </a:path>
              </a:pathLst>
            </a:custGeom>
            <a:gradFill>
              <a:gsLst>
                <a:gs pos="100000">
                  <a:schemeClr val="accent3"/>
                </a:gs>
                <a:gs pos="0">
                  <a:schemeClr val="accent6"/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4B92DD61-4420-4806-AA96-2BCD8FCA8CA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 rot="21020577">
            <a:off x="630442" y="2818995"/>
            <a:ext cx="4851352" cy="1827069"/>
          </a:xfrm>
        </p:spPr>
        <p:txBody>
          <a:bodyPr anchor="ctr" anchorCtr="0">
            <a:normAutofit/>
          </a:bodyPr>
          <a:lstStyle>
            <a:lvl1pPr algn="l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Presentation</a:t>
            </a:r>
            <a:br>
              <a:rPr lang="en-US" noProof="0"/>
            </a:br>
            <a:r>
              <a:rPr lang="en-US" noProof="0"/>
              <a:t>Title</a:t>
            </a:r>
          </a:p>
        </p:txBody>
      </p:sp>
      <p:sp>
        <p:nvSpPr>
          <p:cNvPr id="23" name="Subtitle 2">
            <a:extLst>
              <a:ext uri="{FF2B5EF4-FFF2-40B4-BE49-F238E27FC236}">
                <a16:creationId xmlns:a16="http://schemas.microsoft.com/office/drawing/2014/main" id="{EEDE58A0-A534-4BA6-A842-9291BD21B3B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 rot="853085">
            <a:off x="7075878" y="2826510"/>
            <a:ext cx="4975641" cy="1655762"/>
          </a:xfrm>
        </p:spPr>
        <p:txBody>
          <a:bodyPr anchor="ctr">
            <a:normAutofit/>
          </a:bodyPr>
          <a:lstStyle>
            <a:lvl1pPr marL="0" indent="0" algn="l">
              <a:buFont typeface="Arial" panose="020B0604020202020204" pitchFamily="34" charset="0"/>
              <a:buNone/>
              <a:defRPr sz="32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6209396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9">
            <a:extLst>
              <a:ext uri="{FF2B5EF4-FFF2-40B4-BE49-F238E27FC236}">
                <a16:creationId xmlns:a16="http://schemas.microsoft.com/office/drawing/2014/main" id="{DBE053F1-F4AB-44C9-AD59-A25E78B48A3F}"/>
              </a:ext>
            </a:extLst>
          </p:cNvPr>
          <p:cNvGrpSpPr/>
          <p:nvPr/>
        </p:nvGrpSpPr>
        <p:grpSpPr>
          <a:xfrm>
            <a:off x="1980240" y="520107"/>
            <a:ext cx="10219389" cy="6350602"/>
            <a:chOff x="1980240" y="520107"/>
            <a:chExt cx="10219389" cy="6350602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FACD9D55-0502-4018-AF6A-4F0A0F0E07E9}"/>
                </a:ext>
              </a:extLst>
            </p:cNvPr>
            <p:cNvSpPr/>
            <p:nvPr/>
          </p:nvSpPr>
          <p:spPr>
            <a:xfrm>
              <a:off x="1980240" y="2877450"/>
              <a:ext cx="3086393" cy="3988178"/>
            </a:xfrm>
            <a:custGeom>
              <a:avLst/>
              <a:gdLst>
                <a:gd name="connsiteX0" fmla="*/ 12693 w 3086392"/>
                <a:gd name="connsiteY0" fmla="*/ 614730 h 3988178"/>
                <a:gd name="connsiteX1" fmla="*/ 1910253 w 3086392"/>
                <a:gd name="connsiteY1" fmla="*/ 3983090 h 3988178"/>
                <a:gd name="connsiteX2" fmla="*/ 3082574 w 3086392"/>
                <a:gd name="connsiteY2" fmla="*/ 3983090 h 3988178"/>
                <a:gd name="connsiteX3" fmla="*/ 2258266 w 3086392"/>
                <a:gd name="connsiteY3" fmla="*/ 12693 h 3988178"/>
                <a:gd name="connsiteX4" fmla="*/ 12693 w 3086392"/>
                <a:gd name="connsiteY4" fmla="*/ 614730 h 3988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86392" h="3988178">
                  <a:moveTo>
                    <a:pt x="12693" y="614730"/>
                  </a:moveTo>
                  <a:cubicBezTo>
                    <a:pt x="12693" y="614730"/>
                    <a:pt x="1595263" y="2043616"/>
                    <a:pt x="1910253" y="3983090"/>
                  </a:cubicBezTo>
                  <a:lnTo>
                    <a:pt x="3082574" y="3983090"/>
                  </a:lnTo>
                  <a:lnTo>
                    <a:pt x="2258266" y="12693"/>
                  </a:lnTo>
                  <a:lnTo>
                    <a:pt x="12693" y="614730"/>
                  </a:lnTo>
                  <a:close/>
                </a:path>
              </a:pathLst>
            </a:custGeom>
            <a:gradFill>
              <a:gsLst>
                <a:gs pos="3000">
                  <a:schemeClr val="bg1"/>
                </a:gs>
                <a:gs pos="100000">
                  <a:schemeClr val="accent5">
                    <a:alpha val="50000"/>
                  </a:schemeClr>
                </a:gs>
              </a:gsLst>
              <a:lin ang="4278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CF529C4B-24D5-4FF8-BD78-3A27C68248CA}"/>
                </a:ext>
              </a:extLst>
            </p:cNvPr>
            <p:cNvSpPr/>
            <p:nvPr/>
          </p:nvSpPr>
          <p:spPr>
            <a:xfrm>
              <a:off x="2962043" y="520107"/>
              <a:ext cx="9233775" cy="6350602"/>
            </a:xfrm>
            <a:custGeom>
              <a:avLst/>
              <a:gdLst>
                <a:gd name="connsiteX0" fmla="*/ 9229957 w 9233775"/>
                <a:gd name="connsiteY0" fmla="*/ 12693 h 6350602"/>
                <a:gd name="connsiteX1" fmla="*/ 12693 w 9233775"/>
                <a:gd name="connsiteY1" fmla="*/ 2225243 h 6350602"/>
                <a:gd name="connsiteX2" fmla="*/ 999577 w 9233775"/>
                <a:gd name="connsiteY2" fmla="*/ 6340434 h 6350602"/>
                <a:gd name="connsiteX3" fmla="*/ 9229957 w 9233775"/>
                <a:gd name="connsiteY3" fmla="*/ 6340434 h 6350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33775" h="6350602">
                  <a:moveTo>
                    <a:pt x="9229957" y="12693"/>
                  </a:moveTo>
                  <a:lnTo>
                    <a:pt x="12693" y="2225243"/>
                  </a:lnTo>
                  <a:lnTo>
                    <a:pt x="999577" y="6340434"/>
                  </a:lnTo>
                  <a:lnTo>
                    <a:pt x="9229957" y="634043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810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543A97B8-65D7-47BC-AF76-3D5AA4527481}"/>
                </a:ext>
              </a:extLst>
            </p:cNvPr>
            <p:cNvSpPr/>
            <p:nvPr/>
          </p:nvSpPr>
          <p:spPr>
            <a:xfrm>
              <a:off x="3270682" y="752539"/>
              <a:ext cx="8928947" cy="6109280"/>
            </a:xfrm>
            <a:custGeom>
              <a:avLst/>
              <a:gdLst>
                <a:gd name="connsiteX0" fmla="*/ 43176 w 8928946"/>
                <a:gd name="connsiteY0" fmla="*/ 2217623 h 6109279"/>
                <a:gd name="connsiteX1" fmla="*/ 8913698 w 8928946"/>
                <a:gd name="connsiteY1" fmla="*/ 40636 h 6109279"/>
                <a:gd name="connsiteX2" fmla="*/ 8921318 w 8928946"/>
                <a:gd name="connsiteY2" fmla="*/ 71119 h 6109279"/>
                <a:gd name="connsiteX3" fmla="*/ 8921318 w 8928946"/>
                <a:gd name="connsiteY3" fmla="*/ 12693 h 6109279"/>
                <a:gd name="connsiteX4" fmla="*/ 25395 w 8928946"/>
                <a:gd name="connsiteY4" fmla="*/ 2196031 h 6109279"/>
                <a:gd name="connsiteX5" fmla="*/ 12693 w 8928946"/>
                <a:gd name="connsiteY5" fmla="*/ 2198571 h 6109279"/>
                <a:gd name="connsiteX6" fmla="*/ 958933 w 8928946"/>
                <a:gd name="connsiteY6" fmla="*/ 6108002 h 6109279"/>
                <a:gd name="connsiteX7" fmla="*/ 985606 w 8928946"/>
                <a:gd name="connsiteY7" fmla="*/ 6108002 h 61092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928946" h="6109279">
                  <a:moveTo>
                    <a:pt x="43176" y="2217623"/>
                  </a:moveTo>
                  <a:lnTo>
                    <a:pt x="8913698" y="40636"/>
                  </a:lnTo>
                  <a:lnTo>
                    <a:pt x="8921318" y="71119"/>
                  </a:lnTo>
                  <a:lnTo>
                    <a:pt x="8921318" y="12693"/>
                  </a:lnTo>
                  <a:lnTo>
                    <a:pt x="25395" y="2196031"/>
                  </a:lnTo>
                  <a:lnTo>
                    <a:pt x="12693" y="2198571"/>
                  </a:lnTo>
                  <a:lnTo>
                    <a:pt x="958933" y="6108002"/>
                  </a:lnTo>
                  <a:lnTo>
                    <a:pt x="985606" y="6108002"/>
                  </a:lnTo>
                  <a:close/>
                </a:path>
              </a:pathLst>
            </a:custGeom>
            <a:solidFill>
              <a:schemeClr val="bg1"/>
            </a:soli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3955EAF-4D26-452F-BE4D-A9B580AC928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03491" y="1001491"/>
            <a:ext cx="4065084" cy="700842"/>
          </a:xfrm>
        </p:spPr>
        <p:txBody>
          <a:bodyPr>
            <a:normAutofit/>
          </a:bodyPr>
          <a:lstStyle>
            <a:lvl1pPr>
              <a:defRPr sz="4000" b="1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Divider Slide</a:t>
            </a: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1" name="Text Placeholder 2">
            <a:extLst>
              <a:ext uri="{FF2B5EF4-FFF2-40B4-BE49-F238E27FC236}">
                <a16:creationId xmlns:a16="http://schemas.microsoft.com/office/drawing/2014/main" id="{E88D0B4A-E9EE-4F17-AF07-6877631314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61075" y="3345999"/>
            <a:ext cx="7319700" cy="1500187"/>
          </a:xfrm>
        </p:spPr>
        <p:txBody>
          <a:bodyPr>
            <a:normAutofit/>
          </a:bodyPr>
          <a:lstStyle>
            <a:lvl1pPr marL="0" indent="0" algn="ctr">
              <a:buFont typeface="Arial" panose="020B0604020202020204" pitchFamily="34" charset="0"/>
              <a:buNone/>
              <a:defRPr sz="2800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007963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6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3" y="354491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6C9B7F00-EB71-4AB0-9B4E-A64B7BB58E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1225" y="1825625"/>
            <a:ext cx="10442575" cy="4351338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2086880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6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3" y="354491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F2DC463F-D8D9-4961-B44E-0CCDE38BA29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3976085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8" name="Content Placeholder 3">
            <a:extLst>
              <a:ext uri="{FF2B5EF4-FFF2-40B4-BE49-F238E27FC236}">
                <a16:creationId xmlns:a16="http://schemas.microsoft.com/office/drawing/2014/main" id="{5DB1D622-84A6-489A-91BE-DF1D23C03B5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3976085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4957576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6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5870" y="312092"/>
            <a:ext cx="4391191" cy="1368122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5A6B27D7-F5EE-4688-B64B-CDC996CB368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942689"/>
            <a:ext cx="5157787" cy="56238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8" name="Content Placeholder 3">
            <a:extLst>
              <a:ext uri="{FF2B5EF4-FFF2-40B4-BE49-F238E27FC236}">
                <a16:creationId xmlns:a16="http://schemas.microsoft.com/office/drawing/2014/main" id="{9D3AFCF0-98C5-4ECC-A2A6-BA8BA0A6459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638097"/>
            <a:ext cx="5157787" cy="3184634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9" name="Text Placeholder 4">
            <a:extLst>
              <a:ext uri="{FF2B5EF4-FFF2-40B4-BE49-F238E27FC236}">
                <a16:creationId xmlns:a16="http://schemas.microsoft.com/office/drawing/2014/main" id="{3F44E47F-9EE9-414B-B2D8-DD6737905A3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942689"/>
            <a:ext cx="5183188" cy="56238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0" name="Content Placeholder 5">
            <a:extLst>
              <a:ext uri="{FF2B5EF4-FFF2-40B4-BE49-F238E27FC236}">
                <a16:creationId xmlns:a16="http://schemas.microsoft.com/office/drawing/2014/main" id="{D8D8261D-A3B4-4909-8FCD-D7C160F42D8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638097"/>
            <a:ext cx="5183188" cy="3184634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350272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771E749E-DB7E-4267-A674-AD413276E1A7}"/>
              </a:ext>
            </a:extLst>
          </p:cNvPr>
          <p:cNvSpPr/>
          <p:nvPr userDrawn="1"/>
        </p:nvSpPr>
        <p:spPr>
          <a:xfrm>
            <a:off x="5972798" y="-12701"/>
            <a:ext cx="1486046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9E80D7DF-92B2-4A46-AA79-DDC69AC8A8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0012" y="1347788"/>
            <a:ext cx="6172200" cy="4330539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9" name="Text Placeholder 3">
            <a:extLst>
              <a:ext uri="{FF2B5EF4-FFF2-40B4-BE49-F238E27FC236}">
                <a16:creationId xmlns:a16="http://schemas.microsoft.com/office/drawing/2014/main" id="{F0A242F9-0019-4B57-A03D-285B738367A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806262"/>
            <a:ext cx="3932237" cy="2872065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274320" anchor="ctr">
            <a:normAutofit/>
          </a:bodyPr>
          <a:lstStyle>
            <a:lvl1pPr marL="0" indent="0">
              <a:buFont typeface="Arial" panose="020B0604020202020204" pitchFamily="34" charset="0"/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4A01F06-84A3-407F-8D89-167A9D402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27985">
            <a:off x="857494" y="721373"/>
            <a:ext cx="3918639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7533262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har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771E749E-DB7E-4267-A674-AD413276E1A7}"/>
              </a:ext>
            </a:extLst>
          </p:cNvPr>
          <p:cNvSpPr/>
          <p:nvPr userDrawn="1"/>
        </p:nvSpPr>
        <p:spPr>
          <a:xfrm>
            <a:off x="5972798" y="-12701"/>
            <a:ext cx="1486046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7" name="Picture Placeholder 2">
            <a:extLst>
              <a:ext uri="{FF2B5EF4-FFF2-40B4-BE49-F238E27FC236}">
                <a16:creationId xmlns:a16="http://schemas.microsoft.com/office/drawing/2014/main" id="{1C9B27A5-4499-4F2B-843D-B4AC979D3003}"/>
              </a:ext>
            </a:extLst>
          </p:cNvPr>
          <p:cNvSpPr>
            <a:spLocks noGrp="1"/>
          </p:cNvSpPr>
          <p:nvPr>
            <p:ph type="pic" idx="13"/>
          </p:nvPr>
        </p:nvSpPr>
        <p:spPr>
          <a:xfrm>
            <a:off x="5183188" y="1347788"/>
            <a:ext cx="6172200" cy="4330539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18" name="Text Placeholder 3">
            <a:extLst>
              <a:ext uri="{FF2B5EF4-FFF2-40B4-BE49-F238E27FC236}">
                <a16:creationId xmlns:a16="http://schemas.microsoft.com/office/drawing/2014/main" id="{4C8F7DBB-2923-48F9-AE53-06CE214A362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603601"/>
            <a:ext cx="3932237" cy="3074726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274320" anchor="ctr">
            <a:normAutofit/>
          </a:bodyPr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6AB5B22-678B-4BFD-ABBC-49961466D4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28869">
            <a:off x="857652" y="725128"/>
            <a:ext cx="3833278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34359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6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3" y="354491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6243518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6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3" y="354491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DA29EA0-54CE-44CE-A619-B63EB6AA2D1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444441" y="2373246"/>
            <a:ext cx="9303119" cy="2111508"/>
          </a:xfrm>
        </p:spPr>
        <p:txBody>
          <a:bodyPr anchor="ctr">
            <a:normAutofit/>
          </a:bodyPr>
          <a:lstStyle>
            <a:lvl1pPr marL="0" indent="0" algn="ctr">
              <a:buNone/>
              <a:defRPr sz="6000"/>
            </a:lvl1pPr>
            <a:lvl2pPr marL="457200" indent="0">
              <a:buNone/>
              <a:defRPr/>
            </a:lvl2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345292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9">
            <a:extLst>
              <a:ext uri="{FF2B5EF4-FFF2-40B4-BE49-F238E27FC236}">
                <a16:creationId xmlns:a16="http://schemas.microsoft.com/office/drawing/2014/main" id="{DBE053F1-F4AB-44C9-AD59-A25E78B48A3F}"/>
              </a:ext>
            </a:extLst>
          </p:cNvPr>
          <p:cNvGrpSpPr/>
          <p:nvPr/>
        </p:nvGrpSpPr>
        <p:grpSpPr>
          <a:xfrm>
            <a:off x="1980240" y="520107"/>
            <a:ext cx="10219389" cy="6350602"/>
            <a:chOff x="1980240" y="520107"/>
            <a:chExt cx="10219389" cy="6350602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FACD9D55-0502-4018-AF6A-4F0A0F0E07E9}"/>
                </a:ext>
              </a:extLst>
            </p:cNvPr>
            <p:cNvSpPr/>
            <p:nvPr/>
          </p:nvSpPr>
          <p:spPr>
            <a:xfrm>
              <a:off x="1980240" y="2877450"/>
              <a:ext cx="3086393" cy="3988178"/>
            </a:xfrm>
            <a:custGeom>
              <a:avLst/>
              <a:gdLst>
                <a:gd name="connsiteX0" fmla="*/ 12693 w 3086392"/>
                <a:gd name="connsiteY0" fmla="*/ 614730 h 3988178"/>
                <a:gd name="connsiteX1" fmla="*/ 1910253 w 3086392"/>
                <a:gd name="connsiteY1" fmla="*/ 3983090 h 3988178"/>
                <a:gd name="connsiteX2" fmla="*/ 3082574 w 3086392"/>
                <a:gd name="connsiteY2" fmla="*/ 3983090 h 3988178"/>
                <a:gd name="connsiteX3" fmla="*/ 2258266 w 3086392"/>
                <a:gd name="connsiteY3" fmla="*/ 12693 h 3988178"/>
                <a:gd name="connsiteX4" fmla="*/ 12693 w 3086392"/>
                <a:gd name="connsiteY4" fmla="*/ 614730 h 3988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86392" h="3988178">
                  <a:moveTo>
                    <a:pt x="12693" y="614730"/>
                  </a:moveTo>
                  <a:cubicBezTo>
                    <a:pt x="12693" y="614730"/>
                    <a:pt x="1595263" y="2043616"/>
                    <a:pt x="1910253" y="3983090"/>
                  </a:cubicBezTo>
                  <a:lnTo>
                    <a:pt x="3082574" y="3983090"/>
                  </a:lnTo>
                  <a:lnTo>
                    <a:pt x="2258266" y="12693"/>
                  </a:lnTo>
                  <a:lnTo>
                    <a:pt x="12693" y="614730"/>
                  </a:lnTo>
                  <a:close/>
                </a:path>
              </a:pathLst>
            </a:custGeom>
            <a:gradFill>
              <a:gsLst>
                <a:gs pos="3000">
                  <a:schemeClr val="bg1"/>
                </a:gs>
                <a:gs pos="100000">
                  <a:schemeClr val="accent5">
                    <a:alpha val="50000"/>
                  </a:schemeClr>
                </a:gs>
              </a:gsLst>
              <a:lin ang="4278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CF529C4B-24D5-4FF8-BD78-3A27C68248CA}"/>
                </a:ext>
              </a:extLst>
            </p:cNvPr>
            <p:cNvSpPr/>
            <p:nvPr/>
          </p:nvSpPr>
          <p:spPr>
            <a:xfrm>
              <a:off x="2962043" y="520107"/>
              <a:ext cx="9233775" cy="6350602"/>
            </a:xfrm>
            <a:custGeom>
              <a:avLst/>
              <a:gdLst>
                <a:gd name="connsiteX0" fmla="*/ 9229957 w 9233775"/>
                <a:gd name="connsiteY0" fmla="*/ 12693 h 6350602"/>
                <a:gd name="connsiteX1" fmla="*/ 12693 w 9233775"/>
                <a:gd name="connsiteY1" fmla="*/ 2225243 h 6350602"/>
                <a:gd name="connsiteX2" fmla="*/ 999577 w 9233775"/>
                <a:gd name="connsiteY2" fmla="*/ 6340434 h 6350602"/>
                <a:gd name="connsiteX3" fmla="*/ 9229957 w 9233775"/>
                <a:gd name="connsiteY3" fmla="*/ 6340434 h 6350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33775" h="6350602">
                  <a:moveTo>
                    <a:pt x="9229957" y="12693"/>
                  </a:moveTo>
                  <a:lnTo>
                    <a:pt x="12693" y="2225243"/>
                  </a:lnTo>
                  <a:lnTo>
                    <a:pt x="999577" y="6340434"/>
                  </a:lnTo>
                  <a:lnTo>
                    <a:pt x="9229957" y="634043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810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543A97B8-65D7-47BC-AF76-3D5AA4527481}"/>
                </a:ext>
              </a:extLst>
            </p:cNvPr>
            <p:cNvSpPr/>
            <p:nvPr/>
          </p:nvSpPr>
          <p:spPr>
            <a:xfrm>
              <a:off x="3270682" y="752539"/>
              <a:ext cx="8928947" cy="6109280"/>
            </a:xfrm>
            <a:custGeom>
              <a:avLst/>
              <a:gdLst>
                <a:gd name="connsiteX0" fmla="*/ 43176 w 8928946"/>
                <a:gd name="connsiteY0" fmla="*/ 2217623 h 6109279"/>
                <a:gd name="connsiteX1" fmla="*/ 8913698 w 8928946"/>
                <a:gd name="connsiteY1" fmla="*/ 40636 h 6109279"/>
                <a:gd name="connsiteX2" fmla="*/ 8921318 w 8928946"/>
                <a:gd name="connsiteY2" fmla="*/ 71119 h 6109279"/>
                <a:gd name="connsiteX3" fmla="*/ 8921318 w 8928946"/>
                <a:gd name="connsiteY3" fmla="*/ 12693 h 6109279"/>
                <a:gd name="connsiteX4" fmla="*/ 25395 w 8928946"/>
                <a:gd name="connsiteY4" fmla="*/ 2196031 h 6109279"/>
                <a:gd name="connsiteX5" fmla="*/ 12693 w 8928946"/>
                <a:gd name="connsiteY5" fmla="*/ 2198571 h 6109279"/>
                <a:gd name="connsiteX6" fmla="*/ 958933 w 8928946"/>
                <a:gd name="connsiteY6" fmla="*/ 6108002 h 6109279"/>
                <a:gd name="connsiteX7" fmla="*/ 985606 w 8928946"/>
                <a:gd name="connsiteY7" fmla="*/ 6108002 h 61092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928946" h="6109279">
                  <a:moveTo>
                    <a:pt x="43176" y="2217623"/>
                  </a:moveTo>
                  <a:lnTo>
                    <a:pt x="8913698" y="40636"/>
                  </a:lnTo>
                  <a:lnTo>
                    <a:pt x="8921318" y="71119"/>
                  </a:lnTo>
                  <a:lnTo>
                    <a:pt x="8921318" y="12693"/>
                  </a:lnTo>
                  <a:lnTo>
                    <a:pt x="25395" y="2196031"/>
                  </a:lnTo>
                  <a:lnTo>
                    <a:pt x="12693" y="2198571"/>
                  </a:lnTo>
                  <a:lnTo>
                    <a:pt x="958933" y="6108002"/>
                  </a:lnTo>
                  <a:lnTo>
                    <a:pt x="985606" y="6108002"/>
                  </a:lnTo>
                  <a:close/>
                </a:path>
              </a:pathLst>
            </a:custGeom>
            <a:solidFill>
              <a:schemeClr val="bg1"/>
            </a:soli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Picture Placeholder 15">
            <a:extLst>
              <a:ext uri="{FF2B5EF4-FFF2-40B4-BE49-F238E27FC236}">
                <a16:creationId xmlns:a16="http://schemas.microsoft.com/office/drawing/2014/main" id="{18500C30-FF27-4A5C-AA4F-B1D5C57A0F7F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3314240" y="793217"/>
            <a:ext cx="8877760" cy="6064783"/>
          </a:xfrm>
          <a:custGeom>
            <a:avLst/>
            <a:gdLst>
              <a:gd name="connsiteX0" fmla="*/ 0 w 8534400"/>
              <a:gd name="connsiteY0" fmla="*/ 6043236 h 6043236"/>
              <a:gd name="connsiteX1" fmla="*/ 1510809 w 8534400"/>
              <a:gd name="connsiteY1" fmla="*/ 0 h 6043236"/>
              <a:gd name="connsiteX2" fmla="*/ 7023591 w 8534400"/>
              <a:gd name="connsiteY2" fmla="*/ 0 h 6043236"/>
              <a:gd name="connsiteX3" fmla="*/ 8534400 w 8534400"/>
              <a:gd name="connsiteY3" fmla="*/ 6043236 h 6043236"/>
              <a:gd name="connsiteX4" fmla="*/ 0 w 8534400"/>
              <a:gd name="connsiteY4" fmla="*/ 6043236 h 6043236"/>
              <a:gd name="connsiteX0" fmla="*/ 0 w 8534400"/>
              <a:gd name="connsiteY0" fmla="*/ 6043236 h 6043236"/>
              <a:gd name="connsiteX1" fmla="*/ 1510809 w 8534400"/>
              <a:gd name="connsiteY1" fmla="*/ 0 h 6043236"/>
              <a:gd name="connsiteX2" fmla="*/ 8518563 w 8534400"/>
              <a:gd name="connsiteY2" fmla="*/ 14514 h 6043236"/>
              <a:gd name="connsiteX3" fmla="*/ 8534400 w 8534400"/>
              <a:gd name="connsiteY3" fmla="*/ 6043236 h 6043236"/>
              <a:gd name="connsiteX4" fmla="*/ 0 w 8534400"/>
              <a:gd name="connsiteY4" fmla="*/ 6043236 h 6043236"/>
              <a:gd name="connsiteX0" fmla="*/ 317991 w 8852391"/>
              <a:gd name="connsiteY0" fmla="*/ 6028722 h 6028722"/>
              <a:gd name="connsiteX1" fmla="*/ 0 w 8852391"/>
              <a:gd name="connsiteY1" fmla="*/ 2162629 h 6028722"/>
              <a:gd name="connsiteX2" fmla="*/ 8836554 w 8852391"/>
              <a:gd name="connsiteY2" fmla="*/ 0 h 6028722"/>
              <a:gd name="connsiteX3" fmla="*/ 8852391 w 8852391"/>
              <a:gd name="connsiteY3" fmla="*/ 6028722 h 6028722"/>
              <a:gd name="connsiteX4" fmla="*/ 317991 w 8852391"/>
              <a:gd name="connsiteY4" fmla="*/ 6028722 h 6028722"/>
              <a:gd name="connsiteX0" fmla="*/ 913076 w 8852391"/>
              <a:gd name="connsiteY0" fmla="*/ 6043236 h 6043236"/>
              <a:gd name="connsiteX1" fmla="*/ 0 w 8852391"/>
              <a:gd name="connsiteY1" fmla="*/ 2162629 h 6043236"/>
              <a:gd name="connsiteX2" fmla="*/ 8836554 w 8852391"/>
              <a:gd name="connsiteY2" fmla="*/ 0 h 6043236"/>
              <a:gd name="connsiteX3" fmla="*/ 8852391 w 8852391"/>
              <a:gd name="connsiteY3" fmla="*/ 6028722 h 6043236"/>
              <a:gd name="connsiteX4" fmla="*/ 913076 w 8852391"/>
              <a:gd name="connsiteY4" fmla="*/ 6043236 h 6043236"/>
              <a:gd name="connsiteX0" fmla="*/ 933682 w 8872997"/>
              <a:gd name="connsiteY0" fmla="*/ 6043236 h 6043236"/>
              <a:gd name="connsiteX1" fmla="*/ 0 w 8872997"/>
              <a:gd name="connsiteY1" fmla="*/ 2167781 h 6043236"/>
              <a:gd name="connsiteX2" fmla="*/ 8857160 w 8872997"/>
              <a:gd name="connsiteY2" fmla="*/ 0 h 6043236"/>
              <a:gd name="connsiteX3" fmla="*/ 8872997 w 8872997"/>
              <a:gd name="connsiteY3" fmla="*/ 6028722 h 6043236"/>
              <a:gd name="connsiteX4" fmla="*/ 933682 w 8872997"/>
              <a:gd name="connsiteY4" fmla="*/ 6043236 h 6043236"/>
              <a:gd name="connsiteX0" fmla="*/ 933682 w 8872997"/>
              <a:gd name="connsiteY0" fmla="*/ 6050963 h 6050963"/>
              <a:gd name="connsiteX1" fmla="*/ 0 w 8872997"/>
              <a:gd name="connsiteY1" fmla="*/ 2167781 h 6050963"/>
              <a:gd name="connsiteX2" fmla="*/ 8857160 w 8872997"/>
              <a:gd name="connsiteY2" fmla="*/ 0 h 6050963"/>
              <a:gd name="connsiteX3" fmla="*/ 8872997 w 8872997"/>
              <a:gd name="connsiteY3" fmla="*/ 6028722 h 6050963"/>
              <a:gd name="connsiteX4" fmla="*/ 933682 w 8872997"/>
              <a:gd name="connsiteY4" fmla="*/ 6050963 h 6050963"/>
              <a:gd name="connsiteX0" fmla="*/ 933682 w 8872997"/>
              <a:gd name="connsiteY0" fmla="*/ 6050963 h 6054480"/>
              <a:gd name="connsiteX1" fmla="*/ 0 w 8872997"/>
              <a:gd name="connsiteY1" fmla="*/ 2167781 h 6054480"/>
              <a:gd name="connsiteX2" fmla="*/ 8857160 w 8872997"/>
              <a:gd name="connsiteY2" fmla="*/ 0 h 6054480"/>
              <a:gd name="connsiteX3" fmla="*/ 8872997 w 8872997"/>
              <a:gd name="connsiteY3" fmla="*/ 6054480 h 6054480"/>
              <a:gd name="connsiteX4" fmla="*/ 933682 w 8872997"/>
              <a:gd name="connsiteY4" fmla="*/ 6050963 h 6054480"/>
              <a:gd name="connsiteX0" fmla="*/ 933682 w 8875190"/>
              <a:gd name="connsiteY0" fmla="*/ 6063842 h 6067359"/>
              <a:gd name="connsiteX1" fmla="*/ 0 w 8875190"/>
              <a:gd name="connsiteY1" fmla="*/ 2180660 h 6067359"/>
              <a:gd name="connsiteX2" fmla="*/ 8875190 w 8875190"/>
              <a:gd name="connsiteY2" fmla="*/ 0 h 6067359"/>
              <a:gd name="connsiteX3" fmla="*/ 8872997 w 8875190"/>
              <a:gd name="connsiteY3" fmla="*/ 6067359 h 6067359"/>
              <a:gd name="connsiteX4" fmla="*/ 933682 w 8875190"/>
              <a:gd name="connsiteY4" fmla="*/ 6063842 h 6067359"/>
              <a:gd name="connsiteX0" fmla="*/ 933682 w 8872997"/>
              <a:gd name="connsiteY0" fmla="*/ 6061266 h 6064783"/>
              <a:gd name="connsiteX1" fmla="*/ 0 w 8872997"/>
              <a:gd name="connsiteY1" fmla="*/ 2178084 h 6064783"/>
              <a:gd name="connsiteX2" fmla="*/ 8872614 w 8872997"/>
              <a:gd name="connsiteY2" fmla="*/ 0 h 6064783"/>
              <a:gd name="connsiteX3" fmla="*/ 8872997 w 8872997"/>
              <a:gd name="connsiteY3" fmla="*/ 6064783 h 6064783"/>
              <a:gd name="connsiteX4" fmla="*/ 933682 w 8872997"/>
              <a:gd name="connsiteY4" fmla="*/ 6061266 h 6064783"/>
              <a:gd name="connsiteX0" fmla="*/ 938445 w 8877760"/>
              <a:gd name="connsiteY0" fmla="*/ 6061266 h 6064783"/>
              <a:gd name="connsiteX1" fmla="*/ 0 w 8877760"/>
              <a:gd name="connsiteY1" fmla="*/ 2175703 h 6064783"/>
              <a:gd name="connsiteX2" fmla="*/ 8877377 w 8877760"/>
              <a:gd name="connsiteY2" fmla="*/ 0 h 6064783"/>
              <a:gd name="connsiteX3" fmla="*/ 8877760 w 8877760"/>
              <a:gd name="connsiteY3" fmla="*/ 6064783 h 6064783"/>
              <a:gd name="connsiteX4" fmla="*/ 938445 w 8877760"/>
              <a:gd name="connsiteY4" fmla="*/ 6061266 h 60647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877760" h="6064783">
                <a:moveTo>
                  <a:pt x="938445" y="6061266"/>
                </a:moveTo>
                <a:lnTo>
                  <a:pt x="0" y="2175703"/>
                </a:lnTo>
                <a:lnTo>
                  <a:pt x="8877377" y="0"/>
                </a:lnTo>
                <a:cubicBezTo>
                  <a:pt x="8877505" y="2021594"/>
                  <a:pt x="8877632" y="4043189"/>
                  <a:pt x="8877760" y="6064783"/>
                </a:cubicBezTo>
                <a:lnTo>
                  <a:pt x="938445" y="6061266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3955EAF-4D26-452F-BE4D-A9B580AC928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03491" y="1001491"/>
            <a:ext cx="4065084" cy="700842"/>
          </a:xfrm>
        </p:spPr>
        <p:txBody>
          <a:bodyPr>
            <a:normAutofit/>
          </a:bodyPr>
          <a:lstStyle>
            <a:lvl1pPr>
              <a:defRPr sz="4000" b="1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Divider Slide</a:t>
            </a: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398288220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250339971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Manual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raphic 2">
            <a:extLst>
              <a:ext uri="{FF2B5EF4-FFF2-40B4-BE49-F238E27FC236}">
                <a16:creationId xmlns:a16="http://schemas.microsoft.com/office/drawing/2014/main" id="{5D6F87F4-A9FD-42C2-B2B3-2EBAE9413A33}"/>
              </a:ext>
            </a:extLst>
          </p:cNvPr>
          <p:cNvSpPr/>
          <p:nvPr/>
        </p:nvSpPr>
        <p:spPr>
          <a:xfrm>
            <a:off x="-12778" y="429785"/>
            <a:ext cx="7606299" cy="1490682"/>
          </a:xfrm>
          <a:custGeom>
            <a:avLst/>
            <a:gdLst>
              <a:gd name="connsiteX0" fmla="*/ 7602514 w 7606298"/>
              <a:gd name="connsiteY0" fmla="*/ 407745 h 1490681"/>
              <a:gd name="connsiteX1" fmla="*/ 12778 w 7606298"/>
              <a:gd name="connsiteY1" fmla="*/ 12778 h 1490681"/>
              <a:gd name="connsiteX2" fmla="*/ 12778 w 7606298"/>
              <a:gd name="connsiteY2" fmla="*/ 1056256 h 1490681"/>
              <a:gd name="connsiteX3" fmla="*/ 7593596 w 7606298"/>
              <a:gd name="connsiteY3" fmla="*/ 1481801 h 1490681"/>
              <a:gd name="connsiteX4" fmla="*/ 7602514 w 7606298"/>
              <a:gd name="connsiteY4" fmla="*/ 407745 h 1490681"/>
              <a:gd name="connsiteX5" fmla="*/ 7602514 w 7606298"/>
              <a:gd name="connsiteY5" fmla="*/ 407745 h 14906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606298" h="1490681">
                <a:moveTo>
                  <a:pt x="7602514" y="407745"/>
                </a:moveTo>
                <a:cubicBezTo>
                  <a:pt x="7602514" y="407745"/>
                  <a:pt x="3107535" y="56097"/>
                  <a:pt x="12778" y="12778"/>
                </a:cubicBezTo>
                <a:lnTo>
                  <a:pt x="12778" y="1056256"/>
                </a:lnTo>
                <a:cubicBezTo>
                  <a:pt x="6306768" y="1024403"/>
                  <a:pt x="7593596" y="1481801"/>
                  <a:pt x="7593596" y="1481801"/>
                </a:cubicBezTo>
                <a:lnTo>
                  <a:pt x="7602514" y="407745"/>
                </a:lnTo>
                <a:lnTo>
                  <a:pt x="7602514" y="407745"/>
                </a:lnTo>
                <a:close/>
              </a:path>
            </a:pathLst>
          </a:custGeom>
          <a:gradFill>
            <a:gsLst>
              <a:gs pos="0">
                <a:schemeClr val="accent2">
                  <a:alpha val="10000"/>
                </a:schemeClr>
              </a:gs>
              <a:gs pos="100000">
                <a:schemeClr val="accent2">
                  <a:alpha val="20000"/>
                </a:schemeClr>
              </a:gs>
            </a:gsLst>
            <a:lin ang="60000" scaled="0"/>
          </a:gradFill>
          <a:ln w="12737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3" name="Text Placeholder 21">
            <a:extLst>
              <a:ext uri="{FF2B5EF4-FFF2-40B4-BE49-F238E27FC236}">
                <a16:creationId xmlns:a16="http://schemas.microsoft.com/office/drawing/2014/main" id="{F27BBFB4-84C4-42C9-9CB3-DFD801CEBF7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711200" y="1896003"/>
            <a:ext cx="528638" cy="1092200"/>
          </a:xfrm>
        </p:spPr>
        <p:txBody>
          <a:bodyPr>
            <a:normAutofit/>
          </a:bodyPr>
          <a:lstStyle>
            <a:lvl1pPr marL="0" indent="0">
              <a:buNone/>
              <a:defRPr sz="700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1</a:t>
            </a:r>
          </a:p>
        </p:txBody>
      </p:sp>
      <p:sp>
        <p:nvSpPr>
          <p:cNvPr id="26" name="Text Placeholder 24">
            <a:extLst>
              <a:ext uri="{FF2B5EF4-FFF2-40B4-BE49-F238E27FC236}">
                <a16:creationId xmlns:a16="http://schemas.microsoft.com/office/drawing/2014/main" id="{C8BBE7AC-17E7-4828-A40C-39EED5284E6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185863" y="2088090"/>
            <a:ext cx="3103110" cy="800100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33" name="Text Placeholder 21">
            <a:extLst>
              <a:ext uri="{FF2B5EF4-FFF2-40B4-BE49-F238E27FC236}">
                <a16:creationId xmlns:a16="http://schemas.microsoft.com/office/drawing/2014/main" id="{FC1057E8-2611-45B5-913B-82D301FE8A86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804600" y="1896003"/>
            <a:ext cx="528638" cy="1092200"/>
          </a:xfrm>
        </p:spPr>
        <p:txBody>
          <a:bodyPr>
            <a:normAutofit/>
          </a:bodyPr>
          <a:lstStyle>
            <a:lvl1pPr marL="0" indent="0">
              <a:buNone/>
              <a:defRPr sz="700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2</a:t>
            </a:r>
          </a:p>
        </p:txBody>
      </p:sp>
      <p:sp>
        <p:nvSpPr>
          <p:cNvPr id="34" name="Text Placeholder 24">
            <a:extLst>
              <a:ext uri="{FF2B5EF4-FFF2-40B4-BE49-F238E27FC236}">
                <a16:creationId xmlns:a16="http://schemas.microsoft.com/office/drawing/2014/main" id="{A65257E6-B10F-49C0-862A-53648E3F2D0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5349603" y="2088090"/>
            <a:ext cx="2243918" cy="800100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37" name="Text Placeholder 21">
            <a:extLst>
              <a:ext uri="{FF2B5EF4-FFF2-40B4-BE49-F238E27FC236}">
                <a16:creationId xmlns:a16="http://schemas.microsoft.com/office/drawing/2014/main" id="{83A147CC-1513-463A-8B07-CC14AEC845D9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7890713" y="1913782"/>
            <a:ext cx="528638" cy="1092200"/>
          </a:xfrm>
        </p:spPr>
        <p:txBody>
          <a:bodyPr>
            <a:normAutofit/>
          </a:bodyPr>
          <a:lstStyle>
            <a:lvl1pPr marL="0" indent="0">
              <a:buNone/>
              <a:defRPr sz="700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3</a:t>
            </a:r>
          </a:p>
        </p:txBody>
      </p:sp>
      <p:sp>
        <p:nvSpPr>
          <p:cNvPr id="38" name="Text Placeholder 24">
            <a:extLst>
              <a:ext uri="{FF2B5EF4-FFF2-40B4-BE49-F238E27FC236}">
                <a16:creationId xmlns:a16="http://schemas.microsoft.com/office/drawing/2014/main" id="{BCE98261-6A42-49F1-B208-2E6C24DFCF83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8435716" y="2105869"/>
            <a:ext cx="2959116" cy="800100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0" name="Text Placeholder 24">
            <a:extLst>
              <a:ext uri="{FF2B5EF4-FFF2-40B4-BE49-F238E27FC236}">
                <a16:creationId xmlns:a16="http://schemas.microsoft.com/office/drawing/2014/main" id="{937F4311-EBEC-44E3-8542-07503B54D770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891723" y="2943573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3" name="Text Placeholder 24">
            <a:extLst>
              <a:ext uri="{FF2B5EF4-FFF2-40B4-BE49-F238E27FC236}">
                <a16:creationId xmlns:a16="http://schemas.microsoft.com/office/drawing/2014/main" id="{FED4B056-A42A-4115-B98D-177B9AFDABFE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2590348" y="2943573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5" name="Text Placeholder 24">
            <a:extLst>
              <a:ext uri="{FF2B5EF4-FFF2-40B4-BE49-F238E27FC236}">
                <a16:creationId xmlns:a16="http://schemas.microsoft.com/office/drawing/2014/main" id="{2D359611-5488-43D7-A2A6-E60DB2E1D872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4794793" y="2943573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6" name="Text Placeholder 24">
            <a:extLst>
              <a:ext uri="{FF2B5EF4-FFF2-40B4-BE49-F238E27FC236}">
                <a16:creationId xmlns:a16="http://schemas.microsoft.com/office/drawing/2014/main" id="{F2182E7C-B18B-4F73-B0D1-86196D992B18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>
          <a:xfrm>
            <a:off x="7876955" y="2942030"/>
            <a:ext cx="3517877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8" name="Text Placeholder 24">
            <a:extLst>
              <a:ext uri="{FF2B5EF4-FFF2-40B4-BE49-F238E27FC236}">
                <a16:creationId xmlns:a16="http://schemas.microsoft.com/office/drawing/2014/main" id="{3D51A445-889E-44A8-AF12-58BC161D148C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891722" y="5607548"/>
            <a:ext cx="3397251" cy="800100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solidFill>
                  <a:schemeClr val="accent3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9" name="Text Placeholder 24">
            <a:extLst>
              <a:ext uri="{FF2B5EF4-FFF2-40B4-BE49-F238E27FC236}">
                <a16:creationId xmlns:a16="http://schemas.microsoft.com/office/drawing/2014/main" id="{358BC44E-644D-4E21-A055-1178CD0D2698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4794792" y="4909834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solidFill>
                  <a:schemeClr val="accent2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50" name="Text Placeholder 24">
            <a:extLst>
              <a:ext uri="{FF2B5EF4-FFF2-40B4-BE49-F238E27FC236}">
                <a16:creationId xmlns:a16="http://schemas.microsoft.com/office/drawing/2014/main" id="{32C60917-FE9C-4C02-976E-9F4DF95F1614}"/>
              </a:ext>
            </a:extLst>
          </p:cNvPr>
          <p:cNvSpPr>
            <a:spLocks noGrp="1"/>
          </p:cNvSpPr>
          <p:nvPr>
            <p:ph type="body" sz="quarter" idx="22"/>
          </p:nvPr>
        </p:nvSpPr>
        <p:spPr>
          <a:xfrm>
            <a:off x="7890713" y="4909834"/>
            <a:ext cx="2692939" cy="800100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solidFill>
                  <a:schemeClr val="accent2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55" name="Picture Placeholder 12">
            <a:extLst>
              <a:ext uri="{FF2B5EF4-FFF2-40B4-BE49-F238E27FC236}">
                <a16:creationId xmlns:a16="http://schemas.microsoft.com/office/drawing/2014/main" id="{2535BC4C-3D36-473A-B9EF-EC6F3BA67113}"/>
              </a:ext>
            </a:extLst>
          </p:cNvPr>
          <p:cNvSpPr>
            <a:spLocks noGrp="1"/>
          </p:cNvSpPr>
          <p:nvPr>
            <p:ph type="pic" sz="quarter" idx="37"/>
          </p:nvPr>
        </p:nvSpPr>
        <p:spPr>
          <a:xfrm>
            <a:off x="891723" y="3816446"/>
            <a:ext cx="1636776" cy="1618488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6" name="Picture Placeholder 12">
            <a:extLst>
              <a:ext uri="{FF2B5EF4-FFF2-40B4-BE49-F238E27FC236}">
                <a16:creationId xmlns:a16="http://schemas.microsoft.com/office/drawing/2014/main" id="{A1E61843-0C1E-4581-98C1-C9247F7043AC}"/>
              </a:ext>
            </a:extLst>
          </p:cNvPr>
          <p:cNvSpPr>
            <a:spLocks noGrp="1"/>
          </p:cNvSpPr>
          <p:nvPr>
            <p:ph type="pic" sz="quarter" idx="38"/>
          </p:nvPr>
        </p:nvSpPr>
        <p:spPr>
          <a:xfrm>
            <a:off x="2590348" y="3816446"/>
            <a:ext cx="1636776" cy="1618488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7" name="Picture Placeholder 12">
            <a:extLst>
              <a:ext uri="{FF2B5EF4-FFF2-40B4-BE49-F238E27FC236}">
                <a16:creationId xmlns:a16="http://schemas.microsoft.com/office/drawing/2014/main" id="{F3B39F0E-B245-4510-8C07-0EC29B83F1BA}"/>
              </a:ext>
            </a:extLst>
          </p:cNvPr>
          <p:cNvSpPr>
            <a:spLocks noGrp="1"/>
          </p:cNvSpPr>
          <p:nvPr>
            <p:ph type="pic" sz="quarter" idx="43"/>
          </p:nvPr>
        </p:nvSpPr>
        <p:spPr>
          <a:xfrm>
            <a:off x="4794793" y="3816446"/>
            <a:ext cx="2048256" cy="896112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8" name="Picture Placeholder 9">
            <a:extLst>
              <a:ext uri="{FF2B5EF4-FFF2-40B4-BE49-F238E27FC236}">
                <a16:creationId xmlns:a16="http://schemas.microsoft.com/office/drawing/2014/main" id="{A9E755CD-1A38-4F75-A18E-2D31E4934C8A}"/>
              </a:ext>
            </a:extLst>
          </p:cNvPr>
          <p:cNvSpPr>
            <a:spLocks noGrp="1"/>
          </p:cNvSpPr>
          <p:nvPr>
            <p:ph type="pic" sz="quarter" idx="44"/>
          </p:nvPr>
        </p:nvSpPr>
        <p:spPr>
          <a:xfrm>
            <a:off x="7876955" y="3864572"/>
            <a:ext cx="1481328" cy="758952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C750AC0-7255-417F-919C-19DF42857E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365125"/>
            <a:ext cx="7909560" cy="1069848"/>
          </a:xfrm>
          <a:gradFill>
            <a:gsLst>
              <a:gs pos="0">
                <a:schemeClr val="accent2"/>
              </a:gs>
              <a:gs pos="100000">
                <a:schemeClr val="accent1"/>
              </a:gs>
            </a:gsLst>
            <a:lin ang="10800000" scaled="1"/>
          </a:gradFill>
        </p:spPr>
        <p:txBody>
          <a:bodyPr lIns="90000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How to use this template</a:t>
            </a:r>
          </a:p>
        </p:txBody>
      </p:sp>
    </p:spTree>
    <p:extLst>
      <p:ext uri="{BB962C8B-B14F-4D97-AF65-F5344CB8AC3E}">
        <p14:creationId xmlns:p14="http://schemas.microsoft.com/office/powerpoint/2010/main" val="271588908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9/5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343798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B13A0-33CE-48E0-BD2B-121A809D4643}" type="datetimeFigureOut">
              <a:rPr lang="vi-VN" smtClean="0"/>
              <a:t>05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3C597-44CF-4E5C-BA30-4CDD388353D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6371826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B13A0-33CE-48E0-BD2B-121A809D4643}" type="datetimeFigureOut">
              <a:rPr lang="vi-VN" smtClean="0"/>
              <a:t>05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3C597-44CF-4E5C-BA30-4CDD388353D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8665937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B13A0-33CE-48E0-BD2B-121A809D4643}" type="datetimeFigureOut">
              <a:rPr lang="vi-VN" smtClean="0"/>
              <a:t>05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3C597-44CF-4E5C-BA30-4CDD388353D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3831891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B13A0-33CE-48E0-BD2B-121A809D4643}" type="datetimeFigureOut">
              <a:rPr lang="vi-VN" smtClean="0"/>
              <a:t>05/09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3C597-44CF-4E5C-BA30-4CDD388353D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161873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B13A0-33CE-48E0-BD2B-121A809D4643}" type="datetimeFigureOut">
              <a:rPr lang="vi-VN" smtClean="0"/>
              <a:t>05/09/2021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3C597-44CF-4E5C-BA30-4CDD388353D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4123295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B13A0-33CE-48E0-BD2B-121A809D4643}" type="datetimeFigureOut">
              <a:rPr lang="vi-VN" smtClean="0"/>
              <a:t>05/09/2021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3C597-44CF-4E5C-BA30-4CDD388353D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1204280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B13A0-33CE-48E0-BD2B-121A809D4643}" type="datetimeFigureOut">
              <a:rPr lang="vi-VN" smtClean="0"/>
              <a:t>05/09/2021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3C597-44CF-4E5C-BA30-4CDD388353D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062238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aphic 16">
            <a:extLst>
              <a:ext uri="{FF2B5EF4-FFF2-40B4-BE49-F238E27FC236}">
                <a16:creationId xmlns:a16="http://schemas.microsoft.com/office/drawing/2014/main" id="{AD638337-297E-49B3-AE0F-B36EC9D01661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2FA8DCE5-120B-4D39-B899-95EBEC388DEA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53F4B5D3-A813-434A-B7AA-8FEE19B9CF16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6DFBA5C-859C-4C16-8ECF-9FCA37E77DD4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30" y="2442380"/>
            <a:ext cx="3913632" cy="804672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72000" bIns="72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BF8466-F90A-4774-B172-0061F1A798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C76C28-113A-459C-BD12-125E112B1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51ADD0-1305-43DD-A03D-2FE3B5D0E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0" name="Graphic 23">
            <a:extLst>
              <a:ext uri="{FF2B5EF4-FFF2-40B4-BE49-F238E27FC236}">
                <a16:creationId xmlns:a16="http://schemas.microsoft.com/office/drawing/2014/main" id="{74E08599-4D6A-4CDA-9228-3DBD31E1E64D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1" name="Graphic 6">
            <a:extLst>
              <a:ext uri="{FF2B5EF4-FFF2-40B4-BE49-F238E27FC236}">
                <a16:creationId xmlns:a16="http://schemas.microsoft.com/office/drawing/2014/main" id="{548D0821-4E36-47CF-A7AC-8FB339F5F24A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F708432B-D626-47BC-8C1E-E5F2ADCDCE4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46111" y="974881"/>
            <a:ext cx="3933620" cy="734415"/>
          </a:xfrm>
        </p:spPr>
        <p:txBody>
          <a:bodyPr anchor="b"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Layout 1</a:t>
            </a:r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id="{B8041375-FFF3-48A5-8985-52AD4D496A6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08990" y="3392622"/>
            <a:ext cx="3913188" cy="2249488"/>
          </a:xfrm>
        </p:spPr>
        <p:txBody>
          <a:bodyPr>
            <a:normAutofit/>
          </a:bodyPr>
          <a:lstStyle>
            <a:lvl1pPr marL="180000" indent="-180000">
              <a:spcBef>
                <a:spcPts val="600"/>
              </a:spcBef>
              <a:buClr>
                <a:schemeClr val="accent2"/>
              </a:buClr>
              <a:defRPr sz="1600" b="0"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grpSp>
        <p:nvGrpSpPr>
          <p:cNvPr id="19" name="Graphic 17">
            <a:extLst>
              <a:ext uri="{FF2B5EF4-FFF2-40B4-BE49-F238E27FC236}">
                <a16:creationId xmlns:a16="http://schemas.microsoft.com/office/drawing/2014/main" id="{1CF7F5A7-666B-4C97-8F1C-0930361F612E}"/>
              </a:ext>
            </a:extLst>
          </p:cNvPr>
          <p:cNvGrpSpPr/>
          <p:nvPr/>
        </p:nvGrpSpPr>
        <p:grpSpPr>
          <a:xfrm>
            <a:off x="5530724" y="0"/>
            <a:ext cx="6340653" cy="6429600"/>
            <a:chOff x="5530724" y="0"/>
            <a:chExt cx="6340653" cy="6429600"/>
          </a:xfrm>
        </p:grpSpPr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E7BC95EC-0C9A-48BD-BC1E-AF1C1DA9C02C}"/>
                </a:ext>
              </a:extLst>
            </p:cNvPr>
            <p:cNvSpPr/>
            <p:nvPr/>
          </p:nvSpPr>
          <p:spPr>
            <a:xfrm>
              <a:off x="5518024" y="-12700"/>
              <a:ext cx="2287209" cy="5565543"/>
            </a:xfrm>
            <a:custGeom>
              <a:avLst/>
              <a:gdLst>
                <a:gd name="connsiteX0" fmla="*/ 1132162 w 2287209"/>
                <a:gd name="connsiteY0" fmla="*/ 5560454 h 5565543"/>
                <a:gd name="connsiteX1" fmla="*/ 2283391 w 2287209"/>
                <a:gd name="connsiteY1" fmla="*/ 12700 h 5565543"/>
                <a:gd name="connsiteX2" fmla="*/ 552736 w 2287209"/>
                <a:gd name="connsiteY2" fmla="*/ 12700 h 5565543"/>
                <a:gd name="connsiteX3" fmla="*/ 12700 w 2287209"/>
                <a:gd name="connsiteY3" fmla="*/ 5359688 h 5565543"/>
                <a:gd name="connsiteX4" fmla="*/ 1132162 w 2287209"/>
                <a:gd name="connsiteY4" fmla="*/ 5560454 h 5565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87209" h="5565543">
                  <a:moveTo>
                    <a:pt x="1132162" y="5560454"/>
                  </a:moveTo>
                  <a:lnTo>
                    <a:pt x="2283391" y="12700"/>
                  </a:lnTo>
                  <a:lnTo>
                    <a:pt x="552736" y="12700"/>
                  </a:lnTo>
                  <a:cubicBezTo>
                    <a:pt x="569255" y="560360"/>
                    <a:pt x="573067" y="2477804"/>
                    <a:pt x="12700" y="5359688"/>
                  </a:cubicBezTo>
                  <a:cubicBezTo>
                    <a:pt x="363406" y="5395267"/>
                    <a:pt x="1132162" y="5560454"/>
                    <a:pt x="1132162" y="5560454"/>
                  </a:cubicBezTo>
                  <a:close/>
                </a:path>
              </a:pathLst>
            </a:custGeom>
            <a:gradFill flip="none" rotWithShape="1">
              <a:gsLst>
                <a:gs pos="3000">
                  <a:schemeClr val="accent5">
                    <a:alpha val="6000"/>
                  </a:schemeClr>
                </a:gs>
                <a:gs pos="100000">
                  <a:schemeClr val="accent5">
                    <a:alpha val="50000"/>
                  </a:schemeClr>
                </a:gs>
              </a:gsLst>
              <a:lin ang="5880000" scaled="0"/>
              <a:tileRect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DF5F80F8-FA23-4496-B401-E10D70AC21A8}"/>
                </a:ext>
              </a:extLst>
            </p:cNvPr>
            <p:cNvSpPr/>
            <p:nvPr/>
          </p:nvSpPr>
          <p:spPr>
            <a:xfrm>
              <a:off x="5537084" y="-12700"/>
              <a:ext cx="6340653" cy="6455013"/>
            </a:xfrm>
            <a:custGeom>
              <a:avLst/>
              <a:gdLst>
                <a:gd name="connsiteX0" fmla="*/ 5080140 w 6340653"/>
                <a:gd name="connsiteY0" fmla="*/ 6446112 h 6455013"/>
                <a:gd name="connsiteX1" fmla="*/ 6334294 w 6340653"/>
                <a:gd name="connsiteY1" fmla="*/ 545112 h 6455013"/>
                <a:gd name="connsiteX2" fmla="*/ 3831070 w 6340653"/>
                <a:gd name="connsiteY2" fmla="*/ 12700 h 6455013"/>
                <a:gd name="connsiteX3" fmla="*/ 1151222 w 6340653"/>
                <a:gd name="connsiteY3" fmla="*/ 12700 h 6455013"/>
                <a:gd name="connsiteX4" fmla="*/ 12700 w 6340653"/>
                <a:gd name="connsiteY4" fmla="*/ 5369854 h 6455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40653" h="6455013">
                  <a:moveTo>
                    <a:pt x="5080140" y="6446112"/>
                  </a:moveTo>
                  <a:lnTo>
                    <a:pt x="6334294" y="545112"/>
                  </a:lnTo>
                  <a:lnTo>
                    <a:pt x="3831070" y="12700"/>
                  </a:lnTo>
                  <a:lnTo>
                    <a:pt x="1151222" y="12700"/>
                  </a:lnTo>
                  <a:lnTo>
                    <a:pt x="12700" y="536985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0" scaled="1"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id="{65F2E539-DDA4-47DC-A929-17C7DB4D8C88}"/>
                </a:ext>
              </a:extLst>
            </p:cNvPr>
            <p:cNvSpPr/>
            <p:nvPr/>
          </p:nvSpPr>
          <p:spPr>
            <a:xfrm>
              <a:off x="5830609" y="-12700"/>
              <a:ext cx="5756144" cy="6150052"/>
            </a:xfrm>
            <a:custGeom>
              <a:avLst/>
              <a:gdLst>
                <a:gd name="connsiteX0" fmla="*/ 5715476 w 5756143"/>
                <a:gd name="connsiteY0" fmla="*/ 764938 h 6150052"/>
                <a:gd name="connsiteX1" fmla="*/ 4579496 w 5756143"/>
                <a:gd name="connsiteY1" fmla="*/ 6113197 h 6150052"/>
                <a:gd name="connsiteX2" fmla="*/ 43196 w 5756143"/>
                <a:gd name="connsiteY2" fmla="*/ 5150027 h 6150052"/>
                <a:gd name="connsiteX3" fmla="*/ 1134704 w 5756143"/>
                <a:gd name="connsiteY3" fmla="*/ 12700 h 6150052"/>
                <a:gd name="connsiteX4" fmla="*/ 1109290 w 5756143"/>
                <a:gd name="connsiteY4" fmla="*/ 12700 h 6150052"/>
                <a:gd name="connsiteX5" fmla="*/ 12700 w 5756143"/>
                <a:gd name="connsiteY5" fmla="*/ 5169087 h 6150052"/>
                <a:gd name="connsiteX6" fmla="*/ 4598556 w 5756143"/>
                <a:gd name="connsiteY6" fmla="*/ 6143693 h 6150052"/>
                <a:gd name="connsiteX7" fmla="*/ 5743431 w 5756143"/>
                <a:gd name="connsiteY7" fmla="*/ 757314 h 6150052"/>
                <a:gd name="connsiteX8" fmla="*/ 5745972 w 5756143"/>
                <a:gd name="connsiteY8" fmla="*/ 744607 h 6150052"/>
                <a:gd name="connsiteX9" fmla="*/ 2299910 w 5756143"/>
                <a:gd name="connsiteY9" fmla="*/ 12700 h 6150052"/>
                <a:gd name="connsiteX10" fmla="*/ 2177925 w 5756143"/>
                <a:gd name="connsiteY10" fmla="*/ 12700 h 61500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756143" h="6150052">
                  <a:moveTo>
                    <a:pt x="5715476" y="764938"/>
                  </a:moveTo>
                  <a:lnTo>
                    <a:pt x="4579496" y="6113197"/>
                  </a:lnTo>
                  <a:lnTo>
                    <a:pt x="43196" y="5150027"/>
                  </a:lnTo>
                  <a:lnTo>
                    <a:pt x="1134704" y="12700"/>
                  </a:lnTo>
                  <a:lnTo>
                    <a:pt x="1109290" y="12700"/>
                  </a:lnTo>
                  <a:lnTo>
                    <a:pt x="12700" y="5169087"/>
                  </a:lnTo>
                  <a:lnTo>
                    <a:pt x="4598556" y="6143693"/>
                  </a:lnTo>
                  <a:lnTo>
                    <a:pt x="5743431" y="757314"/>
                  </a:lnTo>
                  <a:lnTo>
                    <a:pt x="5745972" y="744607"/>
                  </a:lnTo>
                  <a:lnTo>
                    <a:pt x="2299910" y="12700"/>
                  </a:lnTo>
                  <a:lnTo>
                    <a:pt x="2177925" y="12700"/>
                  </a:lnTo>
                  <a:close/>
                </a:path>
              </a:pathLst>
            </a:custGeom>
            <a:solidFill>
              <a:schemeClr val="bg1"/>
            </a:soli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4" name="Picture Placeholder 23">
            <a:extLst>
              <a:ext uri="{FF2B5EF4-FFF2-40B4-BE49-F238E27FC236}">
                <a16:creationId xmlns:a16="http://schemas.microsoft.com/office/drawing/2014/main" id="{76641E2E-882B-485E-AD7C-2BC054BEA520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 rot="720000">
            <a:off x="6384187" y="209524"/>
            <a:ext cx="4647699" cy="5472101"/>
          </a:xfrm>
          <a:custGeom>
            <a:avLst/>
            <a:gdLst>
              <a:gd name="connsiteX0" fmla="*/ 0 w 4643879"/>
              <a:gd name="connsiteY0" fmla="*/ 5462044 h 5462044"/>
              <a:gd name="connsiteX1" fmla="*/ 1160970 w 4643879"/>
              <a:gd name="connsiteY1" fmla="*/ 0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6146 w 4643879"/>
              <a:gd name="connsiteY2" fmla="*/ 8068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4634592 w 4643879"/>
              <a:gd name="connsiteY4" fmla="*/ 5460922 h 5462044"/>
              <a:gd name="connsiteX5" fmla="*/ 0 w 4643879"/>
              <a:gd name="connsiteY5" fmla="*/ 5462044 h 546204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72101 h 5472101"/>
              <a:gd name="connsiteX1" fmla="*/ 8345 w 4647218"/>
              <a:gd name="connsiteY1" fmla="*/ 21518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0 w 4647218"/>
              <a:gd name="connsiteY0" fmla="*/ 5472101 h 5472101"/>
              <a:gd name="connsiteX1" fmla="*/ 5908 w 4647218"/>
              <a:gd name="connsiteY1" fmla="*/ 22456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38412 w 4647699"/>
              <a:gd name="connsiteY4" fmla="*/ 5465839 h 5472101"/>
              <a:gd name="connsiteX5" fmla="*/ 481 w 4647699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43537 w 4647699"/>
              <a:gd name="connsiteY4" fmla="*/ 5464749 h 5472101"/>
              <a:gd name="connsiteX5" fmla="*/ 481 w 4647699"/>
              <a:gd name="connsiteY5" fmla="*/ 5472101 h 5472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47699" h="5472101">
                <a:moveTo>
                  <a:pt x="481" y="5472101"/>
                </a:moveTo>
                <a:cubicBezTo>
                  <a:pt x="4478" y="3656033"/>
                  <a:pt x="-2747" y="2037289"/>
                  <a:pt x="1250" y="221221"/>
                </a:cubicBezTo>
                <a:lnTo>
                  <a:pt x="1049359" y="0"/>
                </a:lnTo>
                <a:lnTo>
                  <a:pt x="4647699" y="4917"/>
                </a:lnTo>
                <a:cubicBezTo>
                  <a:pt x="4644603" y="1825224"/>
                  <a:pt x="4646633" y="3644442"/>
                  <a:pt x="4643537" y="5464749"/>
                </a:cubicBezTo>
                <a:lnTo>
                  <a:pt x="481" y="5472101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10718849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B13A0-33CE-48E0-BD2B-121A809D4643}" type="datetimeFigureOut">
              <a:rPr lang="vi-VN" smtClean="0"/>
              <a:t>05/09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3C597-44CF-4E5C-BA30-4CDD388353D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366705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vi-VN"/>
              <a:t>Bấm biểu tượng để thêm hình ảnh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B13A0-33CE-48E0-BD2B-121A809D4643}" type="datetimeFigureOut">
              <a:rPr lang="vi-VN" smtClean="0"/>
              <a:t>05/09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3C597-44CF-4E5C-BA30-4CDD388353D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6444847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B13A0-33CE-48E0-BD2B-121A809D4643}" type="datetimeFigureOut">
              <a:rPr lang="vi-VN" smtClean="0"/>
              <a:t>05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3C597-44CF-4E5C-BA30-4CDD388353D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2916879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B13A0-33CE-48E0-BD2B-121A809D4643}" type="datetimeFigureOut">
              <a:rPr lang="vi-VN" smtClean="0"/>
              <a:t>05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3C597-44CF-4E5C-BA30-4CDD388353D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1580753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AF35AA9-74AB-44A2-A0AA-AA5702B3B8C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465E9176-D248-4FF7-B988-F9E7889B064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6E28CB1-0E8D-4A52-9541-B72E5ADD25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B13A0-33CE-48E0-BD2B-121A809D4643}" type="datetimeFigureOut">
              <a:rPr lang="vi-VN" smtClean="0"/>
              <a:t>05/09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8BFA760-AF3C-4391-8F26-D85F3711DA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8E2F8F2-4BCB-4C7C-BF35-7FF958F84E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3C597-44CF-4E5C-BA30-4CDD388353D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3235864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3FEC332-3F27-4C7B-82A6-343EFD40DD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1F5CDC6E-3CA8-46B1-8490-66AC4EF9C7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9510D0B-1C39-4DD2-AB5A-B4EE867D3A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B13A0-33CE-48E0-BD2B-121A809D4643}" type="datetimeFigureOut">
              <a:rPr lang="vi-VN" smtClean="0"/>
              <a:t>05/09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4E43DBA-F970-409C-99BB-CD7DC86FEF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C80B953-6DFB-4D62-8CD4-AEEF2082F4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3C597-44CF-4E5C-BA30-4CDD388353D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7068962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B43B52A-8B56-45DA-8044-9B0370DB2E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DCEDEDC-ABFB-44C9-A74A-ABDDF767DB9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0015F69-D616-4FAE-B0FD-FA58BD30FC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B13A0-33CE-48E0-BD2B-121A809D4643}" type="datetimeFigureOut">
              <a:rPr lang="vi-VN" smtClean="0"/>
              <a:t>05/09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E8CE241-202F-440E-82D1-579C490E42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1938FDE-B986-4531-9A01-CD17BF9A6A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3C597-44CF-4E5C-BA30-4CDD388353D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5590549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F67E836-0ABB-4029-BFE9-6CEFB0F5BA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1A0D3899-EA18-48CE-908D-B7354BAFA21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E65A18EC-C05C-4570-8481-8AFB56FAF77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9F32ABB-1BB8-4887-9EAF-835BFBC24B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B13A0-33CE-48E0-BD2B-121A809D4643}" type="datetimeFigureOut">
              <a:rPr lang="vi-VN" smtClean="0"/>
              <a:t>05/09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D0050C7-C919-43DB-A3C7-42AA21D4D9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3B8DD98-02C1-4365-828A-B484E687F2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3C597-44CF-4E5C-BA30-4CDD388353D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0783726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918FB6F-F56E-4103-9F7C-E26D4F5D82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3857C9BE-918C-4FE2-93C6-8022A574A15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7FE9AE4B-F862-46E5-AC36-9989C708989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B0F69DF1-ED99-49A5-94E1-913E6017892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FCD6DFB6-B78C-4DFC-B1CB-7005A4E723D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104A2EC8-535B-42A8-AAB9-81A0C70AF6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B13A0-33CE-48E0-BD2B-121A809D4643}" type="datetimeFigureOut">
              <a:rPr lang="vi-VN" smtClean="0"/>
              <a:t>05/09/2021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31F2271D-72DD-4816-8989-A0AE90A67E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C0ED1708-949E-4E0F-AA48-F3989527CD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3C597-44CF-4E5C-BA30-4CDD388353D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6673029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BB0C3BA-F32C-436F-8613-100CA25E78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14FD72E5-D9C0-4C76-B2D1-5552D3DA4C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B13A0-33CE-48E0-BD2B-121A809D4643}" type="datetimeFigureOut">
              <a:rPr lang="vi-VN" smtClean="0"/>
              <a:t>05/09/2021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B0045A04-6C5D-4239-97ED-B487541A19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48EE1028-3EF3-4909-AFA3-0CB8FB2852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3C597-44CF-4E5C-BA30-4CDD388353D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320917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Layou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aphic 16">
            <a:extLst>
              <a:ext uri="{FF2B5EF4-FFF2-40B4-BE49-F238E27FC236}">
                <a16:creationId xmlns:a16="http://schemas.microsoft.com/office/drawing/2014/main" id="{AD4D64B1-E729-4A4C-8FF7-134EACCE9ED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57668185-4891-4CEF-B849-B73B1AD90FDE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2A3C1BE6-5446-49A0-9C65-D92077D0E911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C7C1B33-ECEC-4E34-B218-27830F70B2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D31CE7A-B999-4982-BCDD-EEC4E9A232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6317B1B-B559-4F47-A9AB-834EB93A8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23F3C396-D7E8-4134-99CB-83AC5015781D}"/>
              </a:ext>
            </a:extLst>
          </p:cNvPr>
          <p:cNvGrpSpPr/>
          <p:nvPr userDrawn="1"/>
        </p:nvGrpSpPr>
        <p:grpSpPr>
          <a:xfrm flipH="1">
            <a:off x="7321677" y="587196"/>
            <a:ext cx="4885313" cy="1632656"/>
            <a:chOff x="-26126" y="587196"/>
            <a:chExt cx="4885313" cy="1632656"/>
          </a:xfrm>
        </p:grpSpPr>
        <p:sp>
          <p:nvSpPr>
            <p:cNvPr id="11" name="Graphic 23">
              <a:extLst>
                <a:ext uri="{FF2B5EF4-FFF2-40B4-BE49-F238E27FC236}">
                  <a16:creationId xmlns:a16="http://schemas.microsoft.com/office/drawing/2014/main" id="{545A4C09-DA17-4F53-9893-7152B53CD712}"/>
                </a:ext>
              </a:extLst>
            </p:cNvPr>
            <p:cNvSpPr/>
            <p:nvPr userDrawn="1"/>
          </p:nvSpPr>
          <p:spPr>
            <a:xfrm>
              <a:off x="-24517" y="970945"/>
              <a:ext cx="4593600" cy="1238400"/>
            </a:xfrm>
            <a:custGeom>
              <a:avLst/>
              <a:gdLst>
                <a:gd name="connsiteX0" fmla="*/ 3451384 w 3457575"/>
                <a:gd name="connsiteY0" fmla="*/ 842439 h 942975"/>
                <a:gd name="connsiteX1" fmla="*/ 3367564 w 3457575"/>
                <a:gd name="connsiteY1" fmla="*/ 44244 h 942975"/>
                <a:gd name="connsiteX2" fmla="*/ 7144 w 3457575"/>
                <a:gd name="connsiteY2" fmla="*/ 129969 h 942975"/>
                <a:gd name="connsiteX3" fmla="*/ 7144 w 3457575"/>
                <a:gd name="connsiteY3" fmla="*/ 936736 h 942975"/>
                <a:gd name="connsiteX4" fmla="*/ 3451384 w 3457575"/>
                <a:gd name="connsiteY4" fmla="*/ 842439 h 942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57575" h="942975">
                  <a:moveTo>
                    <a:pt x="3451384" y="842439"/>
                  </a:moveTo>
                  <a:lnTo>
                    <a:pt x="3367564" y="44244"/>
                  </a:lnTo>
                  <a:cubicBezTo>
                    <a:pt x="3367564" y="44244"/>
                    <a:pt x="2172176" y="-81486"/>
                    <a:pt x="7144" y="129969"/>
                  </a:cubicBezTo>
                  <a:lnTo>
                    <a:pt x="7144" y="936736"/>
                  </a:lnTo>
                  <a:cubicBezTo>
                    <a:pt x="1989296" y="739569"/>
                    <a:pt x="3451384" y="842439"/>
                    <a:pt x="3451384" y="842439"/>
                  </a:cubicBezTo>
                  <a:close/>
                </a:path>
              </a:pathLst>
            </a:custGeom>
            <a:gradFill flip="none" rotWithShape="1">
              <a:gsLst>
                <a:gs pos="0">
                  <a:schemeClr val="accent2">
                    <a:alpha val="10000"/>
                  </a:schemeClr>
                </a:gs>
                <a:gs pos="88000">
                  <a:schemeClr val="accent2">
                    <a:alpha val="50000"/>
                  </a:schemeClr>
                </a:gs>
              </a:gsLst>
              <a:lin ang="1080000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Graphic 6">
              <a:extLst>
                <a:ext uri="{FF2B5EF4-FFF2-40B4-BE49-F238E27FC236}">
                  <a16:creationId xmlns:a16="http://schemas.microsoft.com/office/drawing/2014/main" id="{2D92C53E-EB06-4CBC-A335-BC3156E96896}"/>
                </a:ext>
              </a:extLst>
            </p:cNvPr>
            <p:cNvSpPr/>
            <p:nvPr userDrawn="1"/>
          </p:nvSpPr>
          <p:spPr>
            <a:xfrm>
              <a:off x="-26126" y="587196"/>
              <a:ext cx="4885313" cy="1632656"/>
            </a:xfrm>
            <a:custGeom>
              <a:avLst/>
              <a:gdLst>
                <a:gd name="connsiteX0" fmla="*/ 12607 w 4885312"/>
                <a:gd name="connsiteY0" fmla="*/ 1627544 h 1632656"/>
                <a:gd name="connsiteX1" fmla="*/ 4876404 w 4885312"/>
                <a:gd name="connsiteY1" fmla="*/ 1073201 h 1632656"/>
                <a:gd name="connsiteX2" fmla="*/ 4765029 w 4885312"/>
                <a:gd name="connsiteY2" fmla="*/ 12607 h 1632656"/>
                <a:gd name="connsiteX3" fmla="*/ 12607 w 4885312"/>
                <a:gd name="connsiteY3" fmla="*/ 554294 h 1632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885312" h="1632656">
                  <a:moveTo>
                    <a:pt x="12607" y="1627544"/>
                  </a:moveTo>
                  <a:lnTo>
                    <a:pt x="4876404" y="1073201"/>
                  </a:lnTo>
                  <a:lnTo>
                    <a:pt x="4765029" y="12607"/>
                  </a:lnTo>
                  <a:lnTo>
                    <a:pt x="12607" y="554294"/>
                  </a:lnTo>
                  <a:close/>
                </a:path>
              </a:pathLst>
            </a:custGeom>
            <a:gradFill flip="none" rotWithShape="1">
              <a:gsLst>
                <a:gs pos="9000">
                  <a:schemeClr val="accent1"/>
                </a:gs>
                <a:gs pos="100000">
                  <a:schemeClr val="accent2"/>
                </a:gs>
              </a:gsLst>
              <a:lin ang="360000" scaled="0"/>
              <a:tileRect/>
            </a:gradFill>
            <a:ln w="1265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6" name="Title 1">
            <a:extLst>
              <a:ext uri="{FF2B5EF4-FFF2-40B4-BE49-F238E27FC236}">
                <a16:creationId xmlns:a16="http://schemas.microsoft.com/office/drawing/2014/main" id="{D3A443B5-C60C-4149-99AA-5309F8B41C1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360000">
            <a:off x="7354844" y="895259"/>
            <a:ext cx="4735459" cy="1012583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Layout 2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D901BA76-252C-47D8-A48A-ECBA799BFCC3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6879053" y="2442380"/>
            <a:ext cx="3913632" cy="804672"/>
          </a:xfr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8" name="Text Placeholder 16">
            <a:extLst>
              <a:ext uri="{FF2B5EF4-FFF2-40B4-BE49-F238E27FC236}">
                <a16:creationId xmlns:a16="http://schemas.microsoft.com/office/drawing/2014/main" id="{9D30E37C-4282-4FD1-9238-5F541F189EC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932841" y="3401290"/>
            <a:ext cx="4347933" cy="693295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Clr>
                <a:schemeClr val="accent2"/>
              </a:buClr>
              <a:buNone/>
              <a:defRPr sz="1600">
                <a:solidFill>
                  <a:schemeClr val="accent4"/>
                </a:solidFill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0" name="Text Placeholder 16">
            <a:extLst>
              <a:ext uri="{FF2B5EF4-FFF2-40B4-BE49-F238E27FC236}">
                <a16:creationId xmlns:a16="http://schemas.microsoft.com/office/drawing/2014/main" id="{2B21A588-9CF1-4122-959A-D1A3DA672BD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6932841" y="4200309"/>
            <a:ext cx="4347933" cy="1408743"/>
          </a:xfrm>
        </p:spPr>
        <p:txBody>
          <a:bodyPr>
            <a:normAutofit/>
          </a:bodyPr>
          <a:lstStyle>
            <a:lvl1pPr marL="180000" indent="-180000">
              <a:spcBef>
                <a:spcPts val="600"/>
              </a:spcBef>
              <a:buClr>
                <a:schemeClr val="accent2"/>
              </a:buClr>
              <a:defRPr sz="1600">
                <a:solidFill>
                  <a:schemeClr val="accent4"/>
                </a:solidFill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grpSp>
        <p:nvGrpSpPr>
          <p:cNvPr id="22" name="Graphic 20">
            <a:extLst>
              <a:ext uri="{FF2B5EF4-FFF2-40B4-BE49-F238E27FC236}">
                <a16:creationId xmlns:a16="http://schemas.microsoft.com/office/drawing/2014/main" id="{15D5C0A2-3C70-442D-AAF6-E16ADACDBF4F}"/>
              </a:ext>
            </a:extLst>
          </p:cNvPr>
          <p:cNvGrpSpPr/>
          <p:nvPr/>
        </p:nvGrpSpPr>
        <p:grpSpPr>
          <a:xfrm>
            <a:off x="-12667" y="-12667"/>
            <a:ext cx="6418971" cy="6160919"/>
            <a:chOff x="-12667" y="-12667"/>
            <a:chExt cx="6418971" cy="6160919"/>
          </a:xfrm>
        </p:grpSpPr>
        <p:sp>
          <p:nvSpPr>
            <p:cNvPr id="23" name="Freeform: Shape 22">
              <a:extLst>
                <a:ext uri="{FF2B5EF4-FFF2-40B4-BE49-F238E27FC236}">
                  <a16:creationId xmlns:a16="http://schemas.microsoft.com/office/drawing/2014/main" id="{DBA690C0-CF33-41CB-B76C-FC462F39BB66}"/>
                </a:ext>
              </a:extLst>
            </p:cNvPr>
            <p:cNvSpPr/>
            <p:nvPr/>
          </p:nvSpPr>
          <p:spPr>
            <a:xfrm>
              <a:off x="0" y="4388743"/>
              <a:ext cx="6396137" cy="1759509"/>
            </a:xfrm>
            <a:custGeom>
              <a:avLst/>
              <a:gdLst>
                <a:gd name="connsiteX0" fmla="*/ 6346644 w 6418971"/>
                <a:gd name="connsiteY0" fmla="*/ 12667 h 1776000"/>
                <a:gd name="connsiteX1" fmla="*/ 12667 w 6418971"/>
                <a:gd name="connsiteY1" fmla="*/ 456667 h 1776000"/>
                <a:gd name="connsiteX2" fmla="*/ 12667 w 6418971"/>
                <a:gd name="connsiteY2" fmla="*/ 1772176 h 1776000"/>
                <a:gd name="connsiteX3" fmla="*/ 6408804 w 6418971"/>
                <a:gd name="connsiteY3" fmla="*/ 909547 h 1776000"/>
                <a:gd name="connsiteX4" fmla="*/ 6346644 w 6418971"/>
                <a:gd name="connsiteY4" fmla="*/ 12667 h 1776000"/>
                <a:gd name="connsiteX0" fmla="*/ 6333977 w 6396137"/>
                <a:gd name="connsiteY0" fmla="*/ 0 h 1759509"/>
                <a:gd name="connsiteX1" fmla="*/ 0 w 6396137"/>
                <a:gd name="connsiteY1" fmla="*/ 444000 h 1759509"/>
                <a:gd name="connsiteX2" fmla="*/ 0 w 6396137"/>
                <a:gd name="connsiteY2" fmla="*/ 1759509 h 1759509"/>
                <a:gd name="connsiteX3" fmla="*/ 6396137 w 6396137"/>
                <a:gd name="connsiteY3" fmla="*/ 834832 h 1759509"/>
                <a:gd name="connsiteX4" fmla="*/ 6333977 w 6396137"/>
                <a:gd name="connsiteY4" fmla="*/ 0 h 17595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96137" h="1759509">
                  <a:moveTo>
                    <a:pt x="6333977" y="0"/>
                  </a:moveTo>
                  <a:lnTo>
                    <a:pt x="0" y="444000"/>
                  </a:lnTo>
                  <a:lnTo>
                    <a:pt x="0" y="1759509"/>
                  </a:lnTo>
                  <a:cubicBezTo>
                    <a:pt x="1074480" y="1438560"/>
                    <a:pt x="3085166" y="949003"/>
                    <a:pt x="6396137" y="834832"/>
                  </a:cubicBezTo>
                  <a:cubicBezTo>
                    <a:pt x="6369497" y="303301"/>
                    <a:pt x="6333977" y="0"/>
                    <a:pt x="6333977" y="0"/>
                  </a:cubicBezTo>
                  <a:close/>
                </a:path>
              </a:pathLst>
            </a:custGeom>
            <a:gradFill>
              <a:gsLst>
                <a:gs pos="0">
                  <a:schemeClr val="accent5">
                    <a:alpha val="50000"/>
                  </a:schemeClr>
                </a:gs>
                <a:gs pos="100000">
                  <a:schemeClr val="accent5">
                    <a:alpha val="6000"/>
                  </a:schemeClr>
                </a:gs>
              </a:gsLst>
              <a:lin ang="10800000" scaled="1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36D855DB-2DC5-479D-94A0-542899B6911B}"/>
                </a:ext>
              </a:extLst>
            </p:cNvPr>
            <p:cNvSpPr/>
            <p:nvPr/>
          </p:nvSpPr>
          <p:spPr>
            <a:xfrm>
              <a:off x="-12667" y="-12667"/>
              <a:ext cx="6418971" cy="5683200"/>
            </a:xfrm>
            <a:custGeom>
              <a:avLst/>
              <a:gdLst>
                <a:gd name="connsiteX0" fmla="*/ 12667 w 6418971"/>
                <a:gd name="connsiteY0" fmla="*/ 5681913 h 5683200"/>
                <a:gd name="connsiteX1" fmla="*/ 6408804 w 6418971"/>
                <a:gd name="connsiteY1" fmla="*/ 5234107 h 5683200"/>
                <a:gd name="connsiteX2" fmla="*/ 6043456 w 6418971"/>
                <a:gd name="connsiteY2" fmla="*/ 12667 h 5683200"/>
                <a:gd name="connsiteX3" fmla="*/ 12667 w 6418971"/>
                <a:gd name="connsiteY3" fmla="*/ 12667 h 5683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418971" h="5683200">
                  <a:moveTo>
                    <a:pt x="12667" y="5681913"/>
                  </a:moveTo>
                  <a:lnTo>
                    <a:pt x="6408804" y="5234107"/>
                  </a:lnTo>
                  <a:lnTo>
                    <a:pt x="6043456" y="12667"/>
                  </a:lnTo>
                  <a:lnTo>
                    <a:pt x="12667" y="12667"/>
                  </a:ln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8400000" scaled="0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id="{C2DADFD8-5DEE-449A-A576-39F98BB2A88B}"/>
                </a:ext>
              </a:extLst>
            </p:cNvPr>
            <p:cNvSpPr/>
            <p:nvPr/>
          </p:nvSpPr>
          <p:spPr>
            <a:xfrm>
              <a:off x="-12667" y="-12667"/>
              <a:ext cx="6114514" cy="5404114"/>
            </a:xfrm>
            <a:custGeom>
              <a:avLst/>
              <a:gdLst>
                <a:gd name="connsiteX0" fmla="*/ 6080244 w 6114514"/>
                <a:gd name="connsiteY0" fmla="*/ 4942336 h 5404114"/>
                <a:gd name="connsiteX1" fmla="*/ 12667 w 6114514"/>
                <a:gd name="connsiteY1" fmla="*/ 5367307 h 5404114"/>
                <a:gd name="connsiteX2" fmla="*/ 12667 w 6114514"/>
                <a:gd name="connsiteY2" fmla="*/ 5392679 h 5404114"/>
                <a:gd name="connsiteX3" fmla="*/ 6095467 w 6114514"/>
                <a:gd name="connsiteY3" fmla="*/ 4966439 h 5404114"/>
                <a:gd name="connsiteX4" fmla="*/ 6108153 w 6114514"/>
                <a:gd name="connsiteY4" fmla="*/ 4966439 h 5404114"/>
                <a:gd name="connsiteX5" fmla="*/ 5761833 w 6114514"/>
                <a:gd name="connsiteY5" fmla="*/ 12667 h 5404114"/>
                <a:gd name="connsiteX6" fmla="*/ 5736462 w 6114514"/>
                <a:gd name="connsiteY6" fmla="*/ 12667 h 54041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114514" h="5404114">
                  <a:moveTo>
                    <a:pt x="6080244" y="4942336"/>
                  </a:moveTo>
                  <a:lnTo>
                    <a:pt x="12667" y="5367307"/>
                  </a:lnTo>
                  <a:lnTo>
                    <a:pt x="12667" y="5392679"/>
                  </a:lnTo>
                  <a:lnTo>
                    <a:pt x="6095467" y="4966439"/>
                  </a:lnTo>
                  <a:lnTo>
                    <a:pt x="6108153" y="4966439"/>
                  </a:lnTo>
                  <a:lnTo>
                    <a:pt x="5761833" y="12667"/>
                  </a:lnTo>
                  <a:lnTo>
                    <a:pt x="5736462" y="12667"/>
                  </a:lnTo>
                  <a:close/>
                </a:path>
              </a:pathLst>
            </a:custGeom>
            <a:solidFill>
              <a:schemeClr val="bg1"/>
            </a:soli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7" name="Picture Placeholder 26">
            <a:extLst>
              <a:ext uri="{FF2B5EF4-FFF2-40B4-BE49-F238E27FC236}">
                <a16:creationId xmlns:a16="http://schemas.microsoft.com/office/drawing/2014/main" id="{BBA8375B-3CE5-468D-91DF-8151963A9531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-694" y="0"/>
            <a:ext cx="6065966" cy="5355825"/>
          </a:xfrm>
          <a:custGeom>
            <a:avLst/>
            <a:gdLst>
              <a:gd name="connsiteX0" fmla="*/ 0 w 5738813"/>
              <a:gd name="connsiteY0" fmla="*/ 5403850 h 5403850"/>
              <a:gd name="connsiteX1" fmla="*/ 1350963 w 5738813"/>
              <a:gd name="connsiteY1" fmla="*/ 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38813"/>
              <a:gd name="connsiteY0" fmla="*/ 5403850 h 5403850"/>
              <a:gd name="connsiteX1" fmla="*/ 11560 w 5738813"/>
              <a:gd name="connsiteY1" fmla="*/ 644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46572"/>
              <a:gd name="connsiteY0" fmla="*/ 5397410 h 5397410"/>
              <a:gd name="connsiteX1" fmla="*/ 11560 w 5746572"/>
              <a:gd name="connsiteY1" fmla="*/ 0 h 5397410"/>
              <a:gd name="connsiteX2" fmla="*/ 5746572 w 5746572"/>
              <a:gd name="connsiteY2" fmla="*/ 6439 h 5397410"/>
              <a:gd name="connsiteX3" fmla="*/ 5738813 w 5746572"/>
              <a:gd name="connsiteY3" fmla="*/ 5397410 h 5397410"/>
              <a:gd name="connsiteX4" fmla="*/ 0 w 5746572"/>
              <a:gd name="connsiteY4" fmla="*/ 5397410 h 5397410"/>
              <a:gd name="connsiteX0" fmla="*/ 0 w 6092996"/>
              <a:gd name="connsiteY0" fmla="*/ 5397410 h 5397410"/>
              <a:gd name="connsiteX1" fmla="*/ 11560 w 6092996"/>
              <a:gd name="connsiteY1" fmla="*/ 0 h 5397410"/>
              <a:gd name="connsiteX2" fmla="*/ 5746572 w 6092996"/>
              <a:gd name="connsiteY2" fmla="*/ 6439 h 5397410"/>
              <a:gd name="connsiteX3" fmla="*/ 6092982 w 6092996"/>
              <a:gd name="connsiteY3" fmla="*/ 4940210 h 5397410"/>
              <a:gd name="connsiteX4" fmla="*/ 0 w 6092996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408602 h 5408602"/>
              <a:gd name="connsiteX1" fmla="*/ 11560 w 6092982"/>
              <a:gd name="connsiteY1" fmla="*/ 0 h 5408602"/>
              <a:gd name="connsiteX2" fmla="*/ 5746572 w 6092982"/>
              <a:gd name="connsiteY2" fmla="*/ 6439 h 5408602"/>
              <a:gd name="connsiteX3" fmla="*/ 6092982 w 6092982"/>
              <a:gd name="connsiteY3" fmla="*/ 4940210 h 5408602"/>
              <a:gd name="connsiteX4" fmla="*/ 0 w 6092982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46572 w 6065273"/>
              <a:gd name="connsiteY2" fmla="*/ 6439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12034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841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693 w 6065966"/>
              <a:gd name="connsiteY0" fmla="*/ 5408602 h 5408602"/>
              <a:gd name="connsiteX1" fmla="*/ 1170 w 6065966"/>
              <a:gd name="connsiteY1" fmla="*/ 0 h 5408602"/>
              <a:gd name="connsiteX2" fmla="*/ 5725098 w 6065966"/>
              <a:gd name="connsiteY2" fmla="*/ 841 h 5408602"/>
              <a:gd name="connsiteX3" fmla="*/ 6065966 w 6065966"/>
              <a:gd name="connsiteY3" fmla="*/ 4979386 h 5408602"/>
              <a:gd name="connsiteX4" fmla="*/ 693 w 6065966"/>
              <a:gd name="connsiteY4" fmla="*/ 5408602 h 54086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65966" h="5408602">
                <a:moveTo>
                  <a:pt x="693" y="5408602"/>
                </a:moveTo>
                <a:cubicBezTo>
                  <a:pt x="4546" y="3609465"/>
                  <a:pt x="-2683" y="1799137"/>
                  <a:pt x="1170" y="0"/>
                </a:cubicBezTo>
                <a:lnTo>
                  <a:pt x="5725098" y="841"/>
                </a:lnTo>
                <a:lnTo>
                  <a:pt x="6065966" y="4979386"/>
                </a:lnTo>
                <a:lnTo>
                  <a:pt x="693" y="5408602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3755079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9E436A1F-8F0C-4206-B491-14CC60D55E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B13A0-33CE-48E0-BD2B-121A809D4643}" type="datetimeFigureOut">
              <a:rPr lang="vi-VN" smtClean="0"/>
              <a:t>05/09/2021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F8D33DF1-E51D-4EA5-9E23-E740616261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F16A9A8B-A167-468C-BFAA-53F52F856B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3C597-44CF-4E5C-BA30-4CDD388353D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2992002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79EE828-164D-4775-B8E8-89EAFED755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C3FC647-7FF9-4F09-B041-4A1A05C08F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AE9A7296-8837-4E64-899C-AA4B9EF433C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65251EC3-F426-46E5-A750-9ECDD0D917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B13A0-33CE-48E0-BD2B-121A809D4643}" type="datetimeFigureOut">
              <a:rPr lang="vi-VN" smtClean="0"/>
              <a:t>05/09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FBA22FBF-DAB9-4D33-9B7A-F5C88E882E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F51F167-2BAA-4F99-A7BB-E51FA147C5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3C597-44CF-4E5C-BA30-4CDD388353D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8398395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4267552-EC31-4A53-83E0-A1E7969203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A6EEB2AC-E90B-4681-BF70-3B1AD4380FB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32460B51-8891-441B-8410-993683B6872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1A4357C9-FA5D-4ED0-8574-46008E5F91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B13A0-33CE-48E0-BD2B-121A809D4643}" type="datetimeFigureOut">
              <a:rPr lang="vi-VN" smtClean="0"/>
              <a:t>05/09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8365DEF-A089-47ED-B47D-7049543D0A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D9B8DFD2-53A4-4E98-8F12-D5483F784A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3C597-44CF-4E5C-BA30-4CDD388353D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4022394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D29A64B-A775-4C11-B6A6-4D78F6EFB8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05D5999F-619E-41C8-83CD-B75A2CC4C83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FF69C1E-07A3-4F1D-84CB-528578EE6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B13A0-33CE-48E0-BD2B-121A809D4643}" type="datetimeFigureOut">
              <a:rPr lang="vi-VN" smtClean="0"/>
              <a:t>05/09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A73AE20-A3CA-499E-B4A7-99264246E3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51CD1AE-AE55-4B35-8254-00D083B57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3C597-44CF-4E5C-BA30-4CDD388353D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6183171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719271CB-A8FC-471B-8304-29B76B14242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E27FDB2A-BE7D-40A4-91FE-5FF894F75C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8E26C7E-BF4D-4335-8E5E-99603FA11F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B13A0-33CE-48E0-BD2B-121A809D4643}" type="datetimeFigureOut">
              <a:rPr lang="vi-VN" smtClean="0"/>
              <a:t>05/09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10C939D-FB86-448A-8FE9-BC24950C9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13ECFE3-B6CC-4B9C-946C-E0BCF23F0E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3C597-44CF-4E5C-BA30-4CDD388353D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9352053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gày tháng 3">
            <a:extLst>
              <a:ext uri="{FF2B5EF4-FFF2-40B4-BE49-F238E27FC236}">
                <a16:creationId xmlns:a16="http://schemas.microsoft.com/office/drawing/2014/main" id="{26B08694-7B55-4A7E-8CCB-C509E77A04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/26/2009</a:t>
            </a:r>
          </a:p>
        </p:txBody>
      </p:sp>
      <p:sp>
        <p:nvSpPr>
          <p:cNvPr id="5" name="Nơi giữ chỗ cho Chân trang 4">
            <a:extLst>
              <a:ext uri="{FF2B5EF4-FFF2-40B4-BE49-F238E27FC236}">
                <a16:creationId xmlns:a16="http://schemas.microsoft.com/office/drawing/2014/main" id="{BCD078A1-1E04-4444-B02D-AE1A51D617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GV: ĐỖ QUANG MINH</a:t>
            </a:r>
          </a:p>
        </p:txBody>
      </p:sp>
      <p:sp>
        <p:nvSpPr>
          <p:cNvPr id="6" name="Nơi giữ chỗ cho Số hiệu Bản chiếu 5">
            <a:extLst>
              <a:ext uri="{FF2B5EF4-FFF2-40B4-BE49-F238E27FC236}">
                <a16:creationId xmlns:a16="http://schemas.microsoft.com/office/drawing/2014/main" id="{22C965C1-9312-437B-805A-49160B9723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105BD7-5DA8-44EE-A913-CA4345A4A59F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630288330"/>
      </p:ext>
    </p:extLst>
  </p:cSld>
  <p:clrMapOvr>
    <a:masterClrMapping/>
  </p:clrMapOvr>
  <p:transition spd="slow">
    <p:wheel spokes="8"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gày tháng 3">
            <a:extLst>
              <a:ext uri="{FF2B5EF4-FFF2-40B4-BE49-F238E27FC236}">
                <a16:creationId xmlns:a16="http://schemas.microsoft.com/office/drawing/2014/main" id="{E559CFCB-4C64-41FD-B536-E529E4E9CD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/26/2009</a:t>
            </a:r>
          </a:p>
        </p:txBody>
      </p:sp>
      <p:sp>
        <p:nvSpPr>
          <p:cNvPr id="5" name="Nơi giữ chỗ cho Chân trang 4">
            <a:extLst>
              <a:ext uri="{FF2B5EF4-FFF2-40B4-BE49-F238E27FC236}">
                <a16:creationId xmlns:a16="http://schemas.microsoft.com/office/drawing/2014/main" id="{44892D4E-78BB-4000-AAB7-6106AC6A05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GV: ĐỖ QUANG MINH</a:t>
            </a:r>
          </a:p>
        </p:txBody>
      </p:sp>
      <p:sp>
        <p:nvSpPr>
          <p:cNvPr id="6" name="Nơi giữ chỗ cho Số hiệu Bản chiếu 5">
            <a:extLst>
              <a:ext uri="{FF2B5EF4-FFF2-40B4-BE49-F238E27FC236}">
                <a16:creationId xmlns:a16="http://schemas.microsoft.com/office/drawing/2014/main" id="{CC106CB9-446B-4188-948A-B4946995CC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D2BA52-C499-447A-AAA0-B8EDA834D15C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550334149"/>
      </p:ext>
    </p:extLst>
  </p:cSld>
  <p:clrMapOvr>
    <a:masterClrMapping/>
  </p:clrMapOvr>
  <p:transition spd="slow">
    <p:wheel spokes="8"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848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3848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Ngày tháng 4">
            <a:extLst>
              <a:ext uri="{FF2B5EF4-FFF2-40B4-BE49-F238E27FC236}">
                <a16:creationId xmlns:a16="http://schemas.microsoft.com/office/drawing/2014/main" id="{C77084E8-53E4-4066-8685-3913702371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/26/2009</a:t>
            </a:r>
          </a:p>
        </p:txBody>
      </p:sp>
      <p:sp>
        <p:nvSpPr>
          <p:cNvPr id="6" name="Nơi giữ chỗ cho Chân trang 5">
            <a:extLst>
              <a:ext uri="{FF2B5EF4-FFF2-40B4-BE49-F238E27FC236}">
                <a16:creationId xmlns:a16="http://schemas.microsoft.com/office/drawing/2014/main" id="{59A6A323-8447-4296-8BB7-9CA2C55859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GV: ĐỖ QUANG MINH</a:t>
            </a:r>
          </a:p>
        </p:txBody>
      </p:sp>
      <p:sp>
        <p:nvSpPr>
          <p:cNvPr id="7" name="Nơi giữ chỗ cho Số hiệu Bản chiếu 6">
            <a:extLst>
              <a:ext uri="{FF2B5EF4-FFF2-40B4-BE49-F238E27FC236}">
                <a16:creationId xmlns:a16="http://schemas.microsoft.com/office/drawing/2014/main" id="{95B6C6D6-49E2-4902-A9DB-65A3AA101C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04CFCE-D3FD-4018-88FD-62D1FF9DA96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255119235"/>
      </p:ext>
    </p:extLst>
  </p:cSld>
  <p:clrMapOvr>
    <a:masterClrMapping/>
  </p:clrMapOvr>
  <p:transition spd="slow">
    <p:wheel spokes="8"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Nơi giữ chỗ cho Ngày tháng 6">
            <a:extLst>
              <a:ext uri="{FF2B5EF4-FFF2-40B4-BE49-F238E27FC236}">
                <a16:creationId xmlns:a16="http://schemas.microsoft.com/office/drawing/2014/main" id="{05A61EC2-4B64-4EAA-A88A-6DAB20A88F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/26/2009</a:t>
            </a:r>
          </a:p>
        </p:txBody>
      </p:sp>
      <p:sp>
        <p:nvSpPr>
          <p:cNvPr id="8" name="Nơi giữ chỗ cho Chân trang 7">
            <a:extLst>
              <a:ext uri="{FF2B5EF4-FFF2-40B4-BE49-F238E27FC236}">
                <a16:creationId xmlns:a16="http://schemas.microsoft.com/office/drawing/2014/main" id="{79E2C68B-E3ED-46CB-9664-83FCF3E069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GV: ĐỖ QUANG MINH</a:t>
            </a:r>
          </a:p>
        </p:txBody>
      </p:sp>
      <p:sp>
        <p:nvSpPr>
          <p:cNvPr id="9" name="Nơi giữ chỗ cho Số hiệu Bản chiếu 8">
            <a:extLst>
              <a:ext uri="{FF2B5EF4-FFF2-40B4-BE49-F238E27FC236}">
                <a16:creationId xmlns:a16="http://schemas.microsoft.com/office/drawing/2014/main" id="{199E1285-419C-4922-98B7-500DA702A0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6DCBA6-CF72-4638-9417-2C62C8A6031F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728553194"/>
      </p:ext>
    </p:extLst>
  </p:cSld>
  <p:clrMapOvr>
    <a:masterClrMapping/>
  </p:clrMapOvr>
  <p:transition spd="slow">
    <p:wheel spokes="8"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gày tháng 2">
            <a:extLst>
              <a:ext uri="{FF2B5EF4-FFF2-40B4-BE49-F238E27FC236}">
                <a16:creationId xmlns:a16="http://schemas.microsoft.com/office/drawing/2014/main" id="{2586F605-4BA2-43BE-9A09-3B52FF53B9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/26/2009</a:t>
            </a:r>
          </a:p>
        </p:txBody>
      </p:sp>
      <p:sp>
        <p:nvSpPr>
          <p:cNvPr id="4" name="Nơi giữ chỗ cho Chân trang 3">
            <a:extLst>
              <a:ext uri="{FF2B5EF4-FFF2-40B4-BE49-F238E27FC236}">
                <a16:creationId xmlns:a16="http://schemas.microsoft.com/office/drawing/2014/main" id="{91A9A7E9-523C-4539-9938-BB659DEAFB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GV: ĐỖ QUANG MINH</a:t>
            </a:r>
          </a:p>
        </p:txBody>
      </p:sp>
      <p:sp>
        <p:nvSpPr>
          <p:cNvPr id="5" name="Nơi giữ chỗ cho Số hiệu Bản chiếu 4">
            <a:extLst>
              <a:ext uri="{FF2B5EF4-FFF2-40B4-BE49-F238E27FC236}">
                <a16:creationId xmlns:a16="http://schemas.microsoft.com/office/drawing/2014/main" id="{33960E2D-8F5E-491B-9EF3-4C06FEB036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85795A-98EF-4588-AD19-2A87D1ABCA6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78061295"/>
      </p:ext>
    </p:extLst>
  </p:cSld>
  <p:clrMapOvr>
    <a:masterClrMapping/>
  </p:clrMapOvr>
  <p:transition spd="slow">
    <p:wheel spokes="8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with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aphic 16">
            <a:extLst>
              <a:ext uri="{FF2B5EF4-FFF2-40B4-BE49-F238E27FC236}">
                <a16:creationId xmlns:a16="http://schemas.microsoft.com/office/drawing/2014/main" id="{6E486D59-536F-433A-BA1F-E5D8171D28EE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A58001F8-106A-42FB-834D-9A42C409CE0E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12C44DFF-8C15-44EB-9668-D72BDBCAC7EB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9CEAA8A-68C1-422B-827F-B9BB0A5DBA9F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1032739" y="2647949"/>
            <a:ext cx="4593600" cy="600075"/>
          </a:xfrm>
        </p:spPr>
        <p:txBody>
          <a:bodyPr anchor="b"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Section 1 Tit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7EF9F20-7EC3-4301-8D75-2F88B498A5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030139" y="3248025"/>
            <a:ext cx="4573338" cy="2311872"/>
          </a:xfrm>
        </p:spPr>
        <p:txBody>
          <a:bodyPr>
            <a:normAutofit/>
          </a:bodyPr>
          <a:lstStyle>
            <a:lvl1pPr>
              <a:buClr>
                <a:schemeClr val="accent2"/>
              </a:buClr>
              <a:defRPr sz="1600">
                <a:latin typeface="+mn-lt"/>
              </a:defRPr>
            </a:lvl1pPr>
            <a:lvl2pPr>
              <a:buClr>
                <a:schemeClr val="accent2"/>
              </a:buClr>
              <a:defRPr sz="1600">
                <a:latin typeface="+mn-lt"/>
              </a:defRPr>
            </a:lvl2pPr>
            <a:lvl3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3pPr>
            <a:lvl4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4pPr>
            <a:lvl5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01F359F-D118-4F66-A9AB-3A95DC2853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68CC05F-AFDC-44E7-8014-867EBAC64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0" name="Graphic 23">
            <a:extLst>
              <a:ext uri="{FF2B5EF4-FFF2-40B4-BE49-F238E27FC236}">
                <a16:creationId xmlns:a16="http://schemas.microsoft.com/office/drawing/2014/main" id="{69BE7BF4-3069-409E-BFA9-64375BC3D04B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1" name="Graphic 6">
            <a:extLst>
              <a:ext uri="{FF2B5EF4-FFF2-40B4-BE49-F238E27FC236}">
                <a16:creationId xmlns:a16="http://schemas.microsoft.com/office/drawing/2014/main" id="{F3C766CD-B979-4D7C-8A2C-417E79767E3A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D10447CE-8352-418F-9BA9-B6C2160B937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30561" y="849316"/>
            <a:ext cx="3923299" cy="1042492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omparison</a:t>
            </a:r>
          </a:p>
        </p:txBody>
      </p:sp>
      <p:sp>
        <p:nvSpPr>
          <p:cNvPr id="15" name="Text Placeholder 2">
            <a:extLst>
              <a:ext uri="{FF2B5EF4-FFF2-40B4-BE49-F238E27FC236}">
                <a16:creationId xmlns:a16="http://schemas.microsoft.com/office/drawing/2014/main" id="{D440566B-A9B8-43D7-AF31-EC51D5850D00}"/>
              </a:ext>
            </a:extLst>
          </p:cNvPr>
          <p:cNvSpPr>
            <a:spLocks noGrp="1"/>
          </p:cNvSpPr>
          <p:nvPr>
            <p:ph type="body" idx="13" hasCustomPrompt="1"/>
          </p:nvPr>
        </p:nvSpPr>
        <p:spPr>
          <a:xfrm>
            <a:off x="6207364" y="2647949"/>
            <a:ext cx="5076010" cy="600075"/>
          </a:xfrm>
        </p:spPr>
        <p:txBody>
          <a:bodyPr anchor="b"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Section 1 Title</a:t>
            </a:r>
          </a:p>
        </p:txBody>
      </p:sp>
      <p:sp>
        <p:nvSpPr>
          <p:cNvPr id="16" name="Content Placeholder 3">
            <a:extLst>
              <a:ext uri="{FF2B5EF4-FFF2-40B4-BE49-F238E27FC236}">
                <a16:creationId xmlns:a16="http://schemas.microsoft.com/office/drawing/2014/main" id="{159211AA-05DE-48A1-97CC-3BE597E71490}"/>
              </a:ext>
            </a:extLst>
          </p:cNvPr>
          <p:cNvSpPr>
            <a:spLocks noGrp="1"/>
          </p:cNvSpPr>
          <p:nvPr>
            <p:ph sz="half" idx="14"/>
          </p:nvPr>
        </p:nvSpPr>
        <p:spPr>
          <a:xfrm>
            <a:off x="6207363" y="3248025"/>
            <a:ext cx="5073411" cy="2311872"/>
          </a:xfrm>
        </p:spPr>
        <p:txBody>
          <a:bodyPr>
            <a:normAutofit/>
          </a:bodyPr>
          <a:lstStyle>
            <a:lvl1pPr>
              <a:buClr>
                <a:schemeClr val="accent2"/>
              </a:buClr>
              <a:defRPr sz="1600">
                <a:latin typeface="+mn-lt"/>
              </a:defRPr>
            </a:lvl1pPr>
            <a:lvl2pPr>
              <a:buClr>
                <a:schemeClr val="accent2"/>
              </a:buClr>
              <a:defRPr sz="1600">
                <a:latin typeface="+mn-lt"/>
              </a:defRPr>
            </a:lvl2pPr>
            <a:lvl3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3pPr>
            <a:lvl4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4pPr>
            <a:lvl5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79FCC9E8-58D0-4280-842F-285B2710BA14}"/>
              </a:ext>
            </a:extLst>
          </p:cNvPr>
          <p:cNvSpPr>
            <a:spLocks noGrp="1"/>
          </p:cNvSpPr>
          <p:nvPr>
            <p:ph type="body" idx="15" hasCustomPrompt="1"/>
          </p:nvPr>
        </p:nvSpPr>
        <p:spPr>
          <a:xfrm>
            <a:off x="5676900" y="1374622"/>
            <a:ext cx="5202936" cy="1115568"/>
          </a:xfr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0313A844-31D3-4D0D-8043-C498865AF65B}"/>
              </a:ext>
            </a:extLst>
          </p:cNvPr>
          <p:cNvSpPr/>
          <p:nvPr/>
        </p:nvSpPr>
        <p:spPr>
          <a:xfrm>
            <a:off x="4200902" y="5658793"/>
            <a:ext cx="1842058" cy="1206865"/>
          </a:xfrm>
          <a:custGeom>
            <a:avLst/>
            <a:gdLst>
              <a:gd name="connsiteX0" fmla="*/ 1838211 w 1842057"/>
              <a:gd name="connsiteY0" fmla="*/ 12668 h 1206865"/>
              <a:gd name="connsiteX1" fmla="*/ 1156014 w 1842057"/>
              <a:gd name="connsiteY1" fmla="*/ 331534 h 1206865"/>
              <a:gd name="connsiteX2" fmla="*/ 12668 w 1842057"/>
              <a:gd name="connsiteY2" fmla="*/ 1200477 h 1206865"/>
              <a:gd name="connsiteX3" fmla="*/ 557663 w 1842057"/>
              <a:gd name="connsiteY3" fmla="*/ 1200477 h 1206865"/>
              <a:gd name="connsiteX4" fmla="*/ 1389765 w 1842057"/>
              <a:gd name="connsiteY4" fmla="*/ 576719 h 1206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42057" h="1206865">
                <a:moveTo>
                  <a:pt x="1838211" y="12668"/>
                </a:moveTo>
                <a:lnTo>
                  <a:pt x="1156014" y="331534"/>
                </a:lnTo>
                <a:lnTo>
                  <a:pt x="12668" y="1200477"/>
                </a:lnTo>
                <a:lnTo>
                  <a:pt x="557663" y="1200477"/>
                </a:lnTo>
                <a:lnTo>
                  <a:pt x="1389765" y="576719"/>
                </a:lnTo>
                <a:close/>
              </a:path>
            </a:pathLst>
          </a:custGeom>
          <a:gradFill>
            <a:gsLst>
              <a:gs pos="0">
                <a:schemeClr val="bg2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8340000" scaled="0"/>
          </a:grad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8948DAA4-D083-418A-B253-F1F56A7613B3}"/>
              </a:ext>
            </a:extLst>
          </p:cNvPr>
          <p:cNvSpPr/>
          <p:nvPr/>
        </p:nvSpPr>
        <p:spPr>
          <a:xfrm>
            <a:off x="4406705" y="5524132"/>
            <a:ext cx="2045319" cy="1346608"/>
          </a:xfrm>
          <a:custGeom>
            <a:avLst/>
            <a:gdLst>
              <a:gd name="connsiteX0" fmla="*/ 12668 w 2045319"/>
              <a:gd name="connsiteY0" fmla="*/ 1335138 h 1346607"/>
              <a:gd name="connsiteX1" fmla="*/ 705027 w 2045319"/>
              <a:gd name="connsiteY1" fmla="*/ 1335138 h 1346607"/>
              <a:gd name="connsiteX2" fmla="*/ 2044013 w 2045319"/>
              <a:gd name="connsiteY2" fmla="*/ 342968 h 1346607"/>
              <a:gd name="connsiteX3" fmla="*/ 1800099 w 2045319"/>
              <a:gd name="connsiteY3" fmla="*/ 12668 h 1346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45319" h="1346607">
                <a:moveTo>
                  <a:pt x="12668" y="1335138"/>
                </a:moveTo>
                <a:lnTo>
                  <a:pt x="705027" y="1335138"/>
                </a:lnTo>
                <a:lnTo>
                  <a:pt x="2044013" y="342968"/>
                </a:lnTo>
                <a:lnTo>
                  <a:pt x="1800099" y="12668"/>
                </a:lnTo>
                <a:close/>
              </a:path>
            </a:pathLst>
          </a:custGeom>
          <a:blipFill>
            <a:blip r:embed="rId2"/>
            <a:srcRect/>
            <a:stretch>
              <a:fillRect l="-51458" t="10702" r="5240" b="-85592"/>
            </a:stretch>
          </a:blip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707706583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Ngày tháng 1">
            <a:extLst>
              <a:ext uri="{FF2B5EF4-FFF2-40B4-BE49-F238E27FC236}">
                <a16:creationId xmlns:a16="http://schemas.microsoft.com/office/drawing/2014/main" id="{65AF1807-91C4-40DB-8AFF-302F7A4313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/26/2009</a:t>
            </a:r>
          </a:p>
        </p:txBody>
      </p:sp>
      <p:sp>
        <p:nvSpPr>
          <p:cNvPr id="3" name="Nơi giữ chỗ cho Chân trang 2">
            <a:extLst>
              <a:ext uri="{FF2B5EF4-FFF2-40B4-BE49-F238E27FC236}">
                <a16:creationId xmlns:a16="http://schemas.microsoft.com/office/drawing/2014/main" id="{A270461D-8567-409F-BBEF-2D8A391ED4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GV: ĐỖ QUANG MINH</a:t>
            </a:r>
          </a:p>
        </p:txBody>
      </p:sp>
      <p:sp>
        <p:nvSpPr>
          <p:cNvPr id="4" name="Nơi giữ chỗ cho Số hiệu Bản chiếu 3">
            <a:extLst>
              <a:ext uri="{FF2B5EF4-FFF2-40B4-BE49-F238E27FC236}">
                <a16:creationId xmlns:a16="http://schemas.microsoft.com/office/drawing/2014/main" id="{B6CC945E-EEBB-4873-BC74-E4C72EF00B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224D59-A8D8-4FA8-A8D4-3EB44E8028E8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110086990"/>
      </p:ext>
    </p:extLst>
  </p:cSld>
  <p:clrMapOvr>
    <a:masterClrMapping/>
  </p:clrMapOvr>
  <p:transition spd="slow">
    <p:wheel spokes="8"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Nơi giữ chỗ cho Ngày tháng 4">
            <a:extLst>
              <a:ext uri="{FF2B5EF4-FFF2-40B4-BE49-F238E27FC236}">
                <a16:creationId xmlns:a16="http://schemas.microsoft.com/office/drawing/2014/main" id="{F05472F4-6B7A-47B0-909E-0CFBF7D3AD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/26/2009</a:t>
            </a:r>
          </a:p>
        </p:txBody>
      </p:sp>
      <p:sp>
        <p:nvSpPr>
          <p:cNvPr id="6" name="Nơi giữ chỗ cho Chân trang 5">
            <a:extLst>
              <a:ext uri="{FF2B5EF4-FFF2-40B4-BE49-F238E27FC236}">
                <a16:creationId xmlns:a16="http://schemas.microsoft.com/office/drawing/2014/main" id="{E81D311E-A779-4A66-85B4-47AF21BABC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GV: ĐỖ QUANG MINH</a:t>
            </a:r>
          </a:p>
        </p:txBody>
      </p:sp>
      <p:sp>
        <p:nvSpPr>
          <p:cNvPr id="7" name="Nơi giữ chỗ cho Số hiệu Bản chiếu 6">
            <a:extLst>
              <a:ext uri="{FF2B5EF4-FFF2-40B4-BE49-F238E27FC236}">
                <a16:creationId xmlns:a16="http://schemas.microsoft.com/office/drawing/2014/main" id="{5E6B649A-8839-46FA-815F-CFDB43343A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2F43F9-E1B6-490A-8C12-BA952489E418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191956325"/>
      </p:ext>
    </p:extLst>
  </p:cSld>
  <p:clrMapOvr>
    <a:masterClrMapping/>
  </p:clrMapOvr>
  <p:transition spd="slow">
    <p:wheel spokes="8"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Nơi giữ chỗ cho Ngày tháng 4">
            <a:extLst>
              <a:ext uri="{FF2B5EF4-FFF2-40B4-BE49-F238E27FC236}">
                <a16:creationId xmlns:a16="http://schemas.microsoft.com/office/drawing/2014/main" id="{C9D547FB-3766-4C45-A4A6-04616DC745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/26/2009</a:t>
            </a:r>
          </a:p>
        </p:txBody>
      </p:sp>
      <p:sp>
        <p:nvSpPr>
          <p:cNvPr id="6" name="Nơi giữ chỗ cho Chân trang 5">
            <a:extLst>
              <a:ext uri="{FF2B5EF4-FFF2-40B4-BE49-F238E27FC236}">
                <a16:creationId xmlns:a16="http://schemas.microsoft.com/office/drawing/2014/main" id="{45E56163-28CC-4680-A778-CB8BEB4744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GV: ĐỖ QUANG MINH</a:t>
            </a:r>
          </a:p>
        </p:txBody>
      </p:sp>
      <p:sp>
        <p:nvSpPr>
          <p:cNvPr id="7" name="Nơi giữ chỗ cho Số hiệu Bản chiếu 6">
            <a:extLst>
              <a:ext uri="{FF2B5EF4-FFF2-40B4-BE49-F238E27FC236}">
                <a16:creationId xmlns:a16="http://schemas.microsoft.com/office/drawing/2014/main" id="{A8F3EFCB-38AC-4D20-92DD-A1B9D10A68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C100F9-31B2-4E1E-AC20-67D109A3B4FD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669664210"/>
      </p:ext>
    </p:extLst>
  </p:cSld>
  <p:clrMapOvr>
    <a:masterClrMapping/>
  </p:clrMapOvr>
  <p:transition spd="slow">
    <p:wheel spokes="8"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gày tháng 3">
            <a:extLst>
              <a:ext uri="{FF2B5EF4-FFF2-40B4-BE49-F238E27FC236}">
                <a16:creationId xmlns:a16="http://schemas.microsoft.com/office/drawing/2014/main" id="{1F87AC78-DD7F-4EAA-AD82-D8B8E13564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/26/2009</a:t>
            </a:r>
          </a:p>
        </p:txBody>
      </p:sp>
      <p:sp>
        <p:nvSpPr>
          <p:cNvPr id="5" name="Nơi giữ chỗ cho Chân trang 4">
            <a:extLst>
              <a:ext uri="{FF2B5EF4-FFF2-40B4-BE49-F238E27FC236}">
                <a16:creationId xmlns:a16="http://schemas.microsoft.com/office/drawing/2014/main" id="{F66D9721-9F70-44F3-B4CE-283EFC5807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GV: ĐỖ QUANG MINH</a:t>
            </a:r>
          </a:p>
        </p:txBody>
      </p:sp>
      <p:sp>
        <p:nvSpPr>
          <p:cNvPr id="6" name="Nơi giữ chỗ cho Số hiệu Bản chiếu 5">
            <a:extLst>
              <a:ext uri="{FF2B5EF4-FFF2-40B4-BE49-F238E27FC236}">
                <a16:creationId xmlns:a16="http://schemas.microsoft.com/office/drawing/2014/main" id="{A0C068DB-728A-488B-9D4A-6F234DC297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2F48E1-BDA8-495F-9321-E2851ABA8D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94499789"/>
      </p:ext>
    </p:extLst>
  </p:cSld>
  <p:clrMapOvr>
    <a:masterClrMapping/>
  </p:clrMapOvr>
  <p:transition spd="slow">
    <p:wheel spokes="8"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21362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26400" cy="5821362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gày tháng 3">
            <a:extLst>
              <a:ext uri="{FF2B5EF4-FFF2-40B4-BE49-F238E27FC236}">
                <a16:creationId xmlns:a16="http://schemas.microsoft.com/office/drawing/2014/main" id="{900CB56A-CDF1-4D4C-9422-248E2A30D4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/26/2009</a:t>
            </a:r>
          </a:p>
        </p:txBody>
      </p:sp>
      <p:sp>
        <p:nvSpPr>
          <p:cNvPr id="5" name="Nơi giữ chỗ cho Chân trang 4">
            <a:extLst>
              <a:ext uri="{FF2B5EF4-FFF2-40B4-BE49-F238E27FC236}">
                <a16:creationId xmlns:a16="http://schemas.microsoft.com/office/drawing/2014/main" id="{058C9827-CCD2-4C07-86A6-550BA61163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GV: ĐỖ QUANG MINH</a:t>
            </a:r>
          </a:p>
        </p:txBody>
      </p:sp>
      <p:sp>
        <p:nvSpPr>
          <p:cNvPr id="6" name="Nơi giữ chỗ cho Số hiệu Bản chiếu 5">
            <a:extLst>
              <a:ext uri="{FF2B5EF4-FFF2-40B4-BE49-F238E27FC236}">
                <a16:creationId xmlns:a16="http://schemas.microsoft.com/office/drawing/2014/main" id="{CCD2874A-6832-41A1-95C2-C067274D58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AB96AB-9D4C-4E8C-9C71-8CE4B02CA966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570835716"/>
      </p:ext>
    </p:extLst>
  </p:cSld>
  <p:clrMapOvr>
    <a:masterClrMapping/>
  </p:clrMapOvr>
  <p:transition spd="slow">
    <p:wheel spokes="8"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Ngữ cả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Nội dung 1"/>
          <p:cNvSpPr>
            <a:spLocks noGrp="1"/>
          </p:cNvSpPr>
          <p:nvPr>
            <p:ph/>
          </p:nvPr>
        </p:nvSpPr>
        <p:spPr>
          <a:xfrm>
            <a:off x="609600" y="274638"/>
            <a:ext cx="10972800" cy="5821362"/>
          </a:xfrm>
        </p:spPr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3" name="Nơi giữ chỗ cho Ngày tháng 2">
            <a:extLst>
              <a:ext uri="{FF2B5EF4-FFF2-40B4-BE49-F238E27FC236}">
                <a16:creationId xmlns:a16="http://schemas.microsoft.com/office/drawing/2014/main" id="{7488E1BA-91D2-4F97-9FB0-0CD58461FC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/26/2009</a:t>
            </a:r>
          </a:p>
        </p:txBody>
      </p:sp>
      <p:sp>
        <p:nvSpPr>
          <p:cNvPr id="4" name="Nơi giữ chỗ cho Chân trang 3">
            <a:extLst>
              <a:ext uri="{FF2B5EF4-FFF2-40B4-BE49-F238E27FC236}">
                <a16:creationId xmlns:a16="http://schemas.microsoft.com/office/drawing/2014/main" id="{7EB56520-17F9-47C7-BD85-EE96B3C925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GV: ĐỖ QUANG MINH</a:t>
            </a:r>
          </a:p>
        </p:txBody>
      </p:sp>
      <p:sp>
        <p:nvSpPr>
          <p:cNvPr id="5" name="Nơi giữ chỗ cho Số hiệu Bản chiếu 4">
            <a:extLst>
              <a:ext uri="{FF2B5EF4-FFF2-40B4-BE49-F238E27FC236}">
                <a16:creationId xmlns:a16="http://schemas.microsoft.com/office/drawing/2014/main" id="{C202AA63-B94A-44AD-B66B-785AF9712B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39A865-28F3-4950-89BC-63450EBF197D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779074576"/>
      </p:ext>
    </p:extLst>
  </p:cSld>
  <p:clrMapOvr>
    <a:masterClrMapping/>
  </p:clrMapOvr>
  <p:transition spd="slow">
    <p:wheel spokes="8"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8B8CB9-55EC-4BA1-A6F1-9DD8A762BD80}" type="datetimeFigureOut">
              <a:rPr lang="en-US"/>
              <a:pPr>
                <a:defRPr/>
              </a:pPr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B892D6-7107-4503-800C-F59C8A2A55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18259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437ED1-0A30-478C-BCC3-CAFAE38E4CAA}" type="datetimeFigureOut">
              <a:rPr lang="en-US"/>
              <a:pPr>
                <a:defRPr/>
              </a:pPr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0FB006-92EF-4FAC-9D73-7F56554543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01009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F82164-5349-4835-A8EE-5A6B3BCE424D}" type="datetimeFigureOut">
              <a:rPr lang="en-US"/>
              <a:pPr>
                <a:defRPr/>
              </a:pPr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E12710-7113-4233-ADD1-8B187ED088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078785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44FBD5-E54E-4317-B143-8A32E7E610C3}" type="datetimeFigureOut">
              <a:rPr lang="en-US"/>
              <a:pPr>
                <a:defRPr/>
              </a:pPr>
              <a:t>9/5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919E6D-D74C-4672-B27E-76E12834B7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5487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r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4A611E3-53E2-4E99-8C39-155C3C48E5D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37870" y="842706"/>
            <a:ext cx="3960711" cy="1061509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hart Slide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0C72696B-274F-4123-B9CF-0349B48D1822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30" y="2755778"/>
            <a:ext cx="2724912" cy="2267712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3" name="Chart Placeholder 21">
            <a:extLst>
              <a:ext uri="{FF2B5EF4-FFF2-40B4-BE49-F238E27FC236}">
                <a16:creationId xmlns:a16="http://schemas.microsoft.com/office/drawing/2014/main" id="{DD959D31-8095-4F0E-8AA3-33ABE262D130}"/>
              </a:ext>
            </a:extLst>
          </p:cNvPr>
          <p:cNvSpPr>
            <a:spLocks noGrp="1"/>
          </p:cNvSpPr>
          <p:nvPr>
            <p:ph type="chart" sz="quarter" idx="14"/>
          </p:nvPr>
        </p:nvSpPr>
        <p:spPr>
          <a:xfrm>
            <a:off x="5159375" y="1347788"/>
            <a:ext cx="6121400" cy="4090987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chart</a:t>
            </a:r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771E749E-DB7E-4267-A674-AD413276E1A7}"/>
              </a:ext>
            </a:extLst>
          </p:cNvPr>
          <p:cNvSpPr/>
          <p:nvPr userDrawn="1"/>
        </p:nvSpPr>
        <p:spPr>
          <a:xfrm>
            <a:off x="5972798" y="-12701"/>
            <a:ext cx="1486046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7032763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FD8F4B-669E-4B28-9DE5-D4174199CE27}" type="datetimeFigureOut">
              <a:rPr lang="en-US"/>
              <a:pPr>
                <a:defRPr/>
              </a:pPr>
              <a:t>9/5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6A40A7-DA39-4B63-9AE0-16D8AAD9AB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18457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7BF88C-7AC2-4820-958D-CF6E61301F99}" type="datetimeFigureOut">
              <a:rPr lang="en-US"/>
              <a:pPr>
                <a:defRPr/>
              </a:pPr>
              <a:t>9/5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67D960-88CD-48AA-A7D4-682D6246AD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2490912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C68246-6F7A-47A2-AB7C-61CA197CA95C}" type="datetimeFigureOut">
              <a:rPr lang="en-US"/>
              <a:pPr>
                <a:defRPr/>
              </a:pPr>
              <a:t>9/5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E650CA-707E-46FD-9BAA-898884DB03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45738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78E056-2D72-4AD5-8498-F35162B7FB79}" type="datetimeFigureOut">
              <a:rPr lang="en-US"/>
              <a:pPr>
                <a:defRPr/>
              </a:pPr>
              <a:t>9/5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C605CF-0B1D-4048-906A-CBB31D9BC3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28141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71D52E-9BDB-4D9C-86F3-5CAD85CC3695}" type="datetimeFigureOut">
              <a:rPr lang="en-US"/>
              <a:pPr>
                <a:defRPr/>
              </a:pPr>
              <a:t>9/5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14F09C-A4DC-44F7-8618-8D6A04AC3F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52814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C6F7F6-7740-400B-8CC5-C5DD35ABD432}" type="datetimeFigureOut">
              <a:rPr lang="en-US"/>
              <a:pPr>
                <a:defRPr/>
              </a:pPr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717834-58EE-4D3B-8833-52C9916A56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06605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C0B358-66BF-4982-8913-567B7AD4DDEC}" type="datetimeFigureOut">
              <a:rPr lang="en-US"/>
              <a:pPr>
                <a:defRPr/>
              </a:pPr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CC5F35-0EA0-409F-8B66-AB4C146C10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1370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Ngữ cả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Nội dung 1"/>
          <p:cNvSpPr>
            <a:spLocks noGrp="1"/>
          </p:cNvSpPr>
          <p:nvPr>
            <p:ph/>
          </p:nvPr>
        </p:nvSpPr>
        <p:spPr>
          <a:xfrm>
            <a:off x="609600" y="274638"/>
            <a:ext cx="10972800" cy="5821362"/>
          </a:xfrm>
        </p:spPr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3" name="Nơi giữ chỗ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/26/2009</a:t>
            </a:r>
          </a:p>
        </p:txBody>
      </p:sp>
      <p:sp>
        <p:nvSpPr>
          <p:cNvPr id="4" name="Nơi giữ chỗ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GV: ĐỖ QUANG MINH</a:t>
            </a:r>
          </a:p>
        </p:txBody>
      </p:sp>
      <p:sp>
        <p:nvSpPr>
          <p:cNvPr id="5" name="Nơi giữ chỗ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44D0D0-F154-4D42-84D2-A20A981272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173411"/>
      </p:ext>
    </p:extLst>
  </p:cSld>
  <p:clrMapOvr>
    <a:masterClrMapping/>
  </p:clrMapOvr>
  <p:transition spd="slow">
    <p:wheel spokes="8"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5/09/202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200813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5/09/202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257144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4A611E3-53E2-4E99-8C39-155C3C48E5D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37870" y="842706"/>
            <a:ext cx="3960711" cy="1061509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able Slide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0C72696B-274F-4123-B9CF-0349B48D1822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30" y="3314576"/>
            <a:ext cx="3200400" cy="170078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5" name="Table Placeholder 14">
            <a:extLst>
              <a:ext uri="{FF2B5EF4-FFF2-40B4-BE49-F238E27FC236}">
                <a16:creationId xmlns:a16="http://schemas.microsoft.com/office/drawing/2014/main" id="{7658F6E5-229A-4857-8140-782AA94211B5}"/>
              </a:ext>
            </a:extLst>
          </p:cNvPr>
          <p:cNvSpPr>
            <a:spLocks noGrp="1"/>
          </p:cNvSpPr>
          <p:nvPr>
            <p:ph type="tbl" sz="quarter" idx="13"/>
          </p:nvPr>
        </p:nvSpPr>
        <p:spPr>
          <a:xfrm>
            <a:off x="5159375" y="1347788"/>
            <a:ext cx="6121400" cy="4090987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table</a:t>
            </a:r>
            <a:endParaRPr lang="en-US" noProof="0" dirty="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9FB4E85B-0FE6-4367-8B3F-4F3B5621BF3B}"/>
              </a:ext>
            </a:extLst>
          </p:cNvPr>
          <p:cNvSpPr/>
          <p:nvPr/>
        </p:nvSpPr>
        <p:spPr>
          <a:xfrm>
            <a:off x="2641930" y="5658793"/>
            <a:ext cx="1842058" cy="1206865"/>
          </a:xfrm>
          <a:custGeom>
            <a:avLst/>
            <a:gdLst>
              <a:gd name="connsiteX0" fmla="*/ 1838211 w 1842057"/>
              <a:gd name="connsiteY0" fmla="*/ 12668 h 1206865"/>
              <a:gd name="connsiteX1" fmla="*/ 1156014 w 1842057"/>
              <a:gd name="connsiteY1" fmla="*/ 331534 h 1206865"/>
              <a:gd name="connsiteX2" fmla="*/ 12668 w 1842057"/>
              <a:gd name="connsiteY2" fmla="*/ 1200477 h 1206865"/>
              <a:gd name="connsiteX3" fmla="*/ 557663 w 1842057"/>
              <a:gd name="connsiteY3" fmla="*/ 1200477 h 1206865"/>
              <a:gd name="connsiteX4" fmla="*/ 1389765 w 1842057"/>
              <a:gd name="connsiteY4" fmla="*/ 576719 h 1206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42057" h="1206865">
                <a:moveTo>
                  <a:pt x="1838211" y="12668"/>
                </a:moveTo>
                <a:lnTo>
                  <a:pt x="1156014" y="331534"/>
                </a:lnTo>
                <a:lnTo>
                  <a:pt x="12668" y="1200477"/>
                </a:lnTo>
                <a:lnTo>
                  <a:pt x="557663" y="1200477"/>
                </a:lnTo>
                <a:lnTo>
                  <a:pt x="1389765" y="576719"/>
                </a:lnTo>
                <a:close/>
              </a:path>
            </a:pathLst>
          </a:custGeom>
          <a:gradFill>
            <a:gsLst>
              <a:gs pos="0">
                <a:schemeClr val="bg2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8340000" scaled="0"/>
          </a:grad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6AC08F80-E4EE-498F-927C-7F97FBA89C96}"/>
              </a:ext>
            </a:extLst>
          </p:cNvPr>
          <p:cNvSpPr/>
          <p:nvPr/>
        </p:nvSpPr>
        <p:spPr>
          <a:xfrm>
            <a:off x="2847733" y="5524132"/>
            <a:ext cx="2045319" cy="1346608"/>
          </a:xfrm>
          <a:custGeom>
            <a:avLst/>
            <a:gdLst>
              <a:gd name="connsiteX0" fmla="*/ 12668 w 2045319"/>
              <a:gd name="connsiteY0" fmla="*/ 1335138 h 1346607"/>
              <a:gd name="connsiteX1" fmla="*/ 705027 w 2045319"/>
              <a:gd name="connsiteY1" fmla="*/ 1335138 h 1346607"/>
              <a:gd name="connsiteX2" fmla="*/ 2044013 w 2045319"/>
              <a:gd name="connsiteY2" fmla="*/ 342968 h 1346607"/>
              <a:gd name="connsiteX3" fmla="*/ 1800099 w 2045319"/>
              <a:gd name="connsiteY3" fmla="*/ 12668 h 1346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45319" h="1346607">
                <a:moveTo>
                  <a:pt x="12668" y="1335138"/>
                </a:moveTo>
                <a:lnTo>
                  <a:pt x="705027" y="1335138"/>
                </a:lnTo>
                <a:lnTo>
                  <a:pt x="2044013" y="342968"/>
                </a:lnTo>
                <a:lnTo>
                  <a:pt x="1800099" y="12668"/>
                </a:lnTo>
                <a:close/>
              </a:path>
            </a:pathLst>
          </a:custGeom>
          <a:blipFill>
            <a:blip r:embed="rId2"/>
            <a:srcRect/>
            <a:stretch>
              <a:fillRect l="-76814" t="10702" r="6336" b="-114608"/>
            </a:stretch>
          </a:blip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743305784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5/09/202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2105550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5/09/202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28357782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5/09/202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42779549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5/09/202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7363843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5/09/202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722133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5/09/202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97337753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5/09/202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23662471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5/09/202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29257870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5/09/202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4768483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ection Header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9">
            <a:extLst>
              <a:ext uri="{FF2B5EF4-FFF2-40B4-BE49-F238E27FC236}">
                <a16:creationId xmlns:a16="http://schemas.microsoft.com/office/drawing/2014/main" id="{DBE053F1-F4AB-44C9-AD59-A25E78B48A3F}"/>
              </a:ext>
            </a:extLst>
          </p:cNvPr>
          <p:cNvGrpSpPr/>
          <p:nvPr/>
        </p:nvGrpSpPr>
        <p:grpSpPr>
          <a:xfrm>
            <a:off x="1980240" y="520107"/>
            <a:ext cx="10219389" cy="6350602"/>
            <a:chOff x="1980240" y="520107"/>
            <a:chExt cx="10219389" cy="6350602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FACD9D55-0502-4018-AF6A-4F0A0F0E07E9}"/>
                </a:ext>
              </a:extLst>
            </p:cNvPr>
            <p:cNvSpPr/>
            <p:nvPr/>
          </p:nvSpPr>
          <p:spPr>
            <a:xfrm>
              <a:off x="1980240" y="2877450"/>
              <a:ext cx="3086393" cy="3988178"/>
            </a:xfrm>
            <a:custGeom>
              <a:avLst/>
              <a:gdLst>
                <a:gd name="connsiteX0" fmla="*/ 12693 w 3086392"/>
                <a:gd name="connsiteY0" fmla="*/ 614730 h 3988178"/>
                <a:gd name="connsiteX1" fmla="*/ 1910253 w 3086392"/>
                <a:gd name="connsiteY1" fmla="*/ 3983090 h 3988178"/>
                <a:gd name="connsiteX2" fmla="*/ 3082574 w 3086392"/>
                <a:gd name="connsiteY2" fmla="*/ 3983090 h 3988178"/>
                <a:gd name="connsiteX3" fmla="*/ 2258266 w 3086392"/>
                <a:gd name="connsiteY3" fmla="*/ 12693 h 3988178"/>
                <a:gd name="connsiteX4" fmla="*/ 12693 w 3086392"/>
                <a:gd name="connsiteY4" fmla="*/ 614730 h 3988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86392" h="3988178">
                  <a:moveTo>
                    <a:pt x="12693" y="614730"/>
                  </a:moveTo>
                  <a:cubicBezTo>
                    <a:pt x="12693" y="614730"/>
                    <a:pt x="1595263" y="2043616"/>
                    <a:pt x="1910253" y="3983090"/>
                  </a:cubicBezTo>
                  <a:lnTo>
                    <a:pt x="3082574" y="3983090"/>
                  </a:lnTo>
                  <a:lnTo>
                    <a:pt x="2258266" y="12693"/>
                  </a:lnTo>
                  <a:lnTo>
                    <a:pt x="12693" y="614730"/>
                  </a:lnTo>
                  <a:close/>
                </a:path>
              </a:pathLst>
            </a:custGeom>
            <a:gradFill>
              <a:gsLst>
                <a:gs pos="3000">
                  <a:schemeClr val="bg1"/>
                </a:gs>
                <a:gs pos="100000">
                  <a:schemeClr val="accent5">
                    <a:alpha val="50000"/>
                  </a:schemeClr>
                </a:gs>
              </a:gsLst>
              <a:lin ang="4278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CF529C4B-24D5-4FF8-BD78-3A27C68248CA}"/>
                </a:ext>
              </a:extLst>
            </p:cNvPr>
            <p:cNvSpPr/>
            <p:nvPr/>
          </p:nvSpPr>
          <p:spPr>
            <a:xfrm>
              <a:off x="2962043" y="520107"/>
              <a:ext cx="9233775" cy="6350602"/>
            </a:xfrm>
            <a:custGeom>
              <a:avLst/>
              <a:gdLst>
                <a:gd name="connsiteX0" fmla="*/ 9229957 w 9233775"/>
                <a:gd name="connsiteY0" fmla="*/ 12693 h 6350602"/>
                <a:gd name="connsiteX1" fmla="*/ 12693 w 9233775"/>
                <a:gd name="connsiteY1" fmla="*/ 2225243 h 6350602"/>
                <a:gd name="connsiteX2" fmla="*/ 999577 w 9233775"/>
                <a:gd name="connsiteY2" fmla="*/ 6340434 h 6350602"/>
                <a:gd name="connsiteX3" fmla="*/ 9229957 w 9233775"/>
                <a:gd name="connsiteY3" fmla="*/ 6340434 h 6350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33775" h="6350602">
                  <a:moveTo>
                    <a:pt x="9229957" y="12693"/>
                  </a:moveTo>
                  <a:lnTo>
                    <a:pt x="12693" y="2225243"/>
                  </a:lnTo>
                  <a:lnTo>
                    <a:pt x="999577" y="6340434"/>
                  </a:lnTo>
                  <a:lnTo>
                    <a:pt x="9229957" y="634043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810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543A97B8-65D7-47BC-AF76-3D5AA4527481}"/>
                </a:ext>
              </a:extLst>
            </p:cNvPr>
            <p:cNvSpPr/>
            <p:nvPr/>
          </p:nvSpPr>
          <p:spPr>
            <a:xfrm>
              <a:off x="3270682" y="752539"/>
              <a:ext cx="8928947" cy="6109280"/>
            </a:xfrm>
            <a:custGeom>
              <a:avLst/>
              <a:gdLst>
                <a:gd name="connsiteX0" fmla="*/ 43176 w 8928946"/>
                <a:gd name="connsiteY0" fmla="*/ 2217623 h 6109279"/>
                <a:gd name="connsiteX1" fmla="*/ 8913698 w 8928946"/>
                <a:gd name="connsiteY1" fmla="*/ 40636 h 6109279"/>
                <a:gd name="connsiteX2" fmla="*/ 8921318 w 8928946"/>
                <a:gd name="connsiteY2" fmla="*/ 71119 h 6109279"/>
                <a:gd name="connsiteX3" fmla="*/ 8921318 w 8928946"/>
                <a:gd name="connsiteY3" fmla="*/ 12693 h 6109279"/>
                <a:gd name="connsiteX4" fmla="*/ 25395 w 8928946"/>
                <a:gd name="connsiteY4" fmla="*/ 2196031 h 6109279"/>
                <a:gd name="connsiteX5" fmla="*/ 12693 w 8928946"/>
                <a:gd name="connsiteY5" fmla="*/ 2198571 h 6109279"/>
                <a:gd name="connsiteX6" fmla="*/ 958933 w 8928946"/>
                <a:gd name="connsiteY6" fmla="*/ 6108002 h 6109279"/>
                <a:gd name="connsiteX7" fmla="*/ 985606 w 8928946"/>
                <a:gd name="connsiteY7" fmla="*/ 6108002 h 61092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928946" h="6109279">
                  <a:moveTo>
                    <a:pt x="43176" y="2217623"/>
                  </a:moveTo>
                  <a:lnTo>
                    <a:pt x="8913698" y="40636"/>
                  </a:lnTo>
                  <a:lnTo>
                    <a:pt x="8921318" y="71119"/>
                  </a:lnTo>
                  <a:lnTo>
                    <a:pt x="8921318" y="12693"/>
                  </a:lnTo>
                  <a:lnTo>
                    <a:pt x="25395" y="2196031"/>
                  </a:lnTo>
                  <a:lnTo>
                    <a:pt x="12693" y="2198571"/>
                  </a:lnTo>
                  <a:lnTo>
                    <a:pt x="958933" y="6108002"/>
                  </a:lnTo>
                  <a:lnTo>
                    <a:pt x="985606" y="6108002"/>
                  </a:lnTo>
                  <a:close/>
                </a:path>
              </a:pathLst>
            </a:custGeom>
            <a:solidFill>
              <a:schemeClr val="bg1"/>
            </a:soli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Picture Placeholder 15">
            <a:extLst>
              <a:ext uri="{FF2B5EF4-FFF2-40B4-BE49-F238E27FC236}">
                <a16:creationId xmlns:a16="http://schemas.microsoft.com/office/drawing/2014/main" id="{18500C30-FF27-4A5C-AA4F-B1D5C57A0F7F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3314240" y="793217"/>
            <a:ext cx="8877760" cy="6064783"/>
          </a:xfrm>
          <a:custGeom>
            <a:avLst/>
            <a:gdLst>
              <a:gd name="connsiteX0" fmla="*/ 0 w 8534400"/>
              <a:gd name="connsiteY0" fmla="*/ 6043236 h 6043236"/>
              <a:gd name="connsiteX1" fmla="*/ 1510809 w 8534400"/>
              <a:gd name="connsiteY1" fmla="*/ 0 h 6043236"/>
              <a:gd name="connsiteX2" fmla="*/ 7023591 w 8534400"/>
              <a:gd name="connsiteY2" fmla="*/ 0 h 6043236"/>
              <a:gd name="connsiteX3" fmla="*/ 8534400 w 8534400"/>
              <a:gd name="connsiteY3" fmla="*/ 6043236 h 6043236"/>
              <a:gd name="connsiteX4" fmla="*/ 0 w 8534400"/>
              <a:gd name="connsiteY4" fmla="*/ 6043236 h 6043236"/>
              <a:gd name="connsiteX0" fmla="*/ 0 w 8534400"/>
              <a:gd name="connsiteY0" fmla="*/ 6043236 h 6043236"/>
              <a:gd name="connsiteX1" fmla="*/ 1510809 w 8534400"/>
              <a:gd name="connsiteY1" fmla="*/ 0 h 6043236"/>
              <a:gd name="connsiteX2" fmla="*/ 8518563 w 8534400"/>
              <a:gd name="connsiteY2" fmla="*/ 14514 h 6043236"/>
              <a:gd name="connsiteX3" fmla="*/ 8534400 w 8534400"/>
              <a:gd name="connsiteY3" fmla="*/ 6043236 h 6043236"/>
              <a:gd name="connsiteX4" fmla="*/ 0 w 8534400"/>
              <a:gd name="connsiteY4" fmla="*/ 6043236 h 6043236"/>
              <a:gd name="connsiteX0" fmla="*/ 317991 w 8852391"/>
              <a:gd name="connsiteY0" fmla="*/ 6028722 h 6028722"/>
              <a:gd name="connsiteX1" fmla="*/ 0 w 8852391"/>
              <a:gd name="connsiteY1" fmla="*/ 2162629 h 6028722"/>
              <a:gd name="connsiteX2" fmla="*/ 8836554 w 8852391"/>
              <a:gd name="connsiteY2" fmla="*/ 0 h 6028722"/>
              <a:gd name="connsiteX3" fmla="*/ 8852391 w 8852391"/>
              <a:gd name="connsiteY3" fmla="*/ 6028722 h 6028722"/>
              <a:gd name="connsiteX4" fmla="*/ 317991 w 8852391"/>
              <a:gd name="connsiteY4" fmla="*/ 6028722 h 6028722"/>
              <a:gd name="connsiteX0" fmla="*/ 913076 w 8852391"/>
              <a:gd name="connsiteY0" fmla="*/ 6043236 h 6043236"/>
              <a:gd name="connsiteX1" fmla="*/ 0 w 8852391"/>
              <a:gd name="connsiteY1" fmla="*/ 2162629 h 6043236"/>
              <a:gd name="connsiteX2" fmla="*/ 8836554 w 8852391"/>
              <a:gd name="connsiteY2" fmla="*/ 0 h 6043236"/>
              <a:gd name="connsiteX3" fmla="*/ 8852391 w 8852391"/>
              <a:gd name="connsiteY3" fmla="*/ 6028722 h 6043236"/>
              <a:gd name="connsiteX4" fmla="*/ 913076 w 8852391"/>
              <a:gd name="connsiteY4" fmla="*/ 6043236 h 6043236"/>
              <a:gd name="connsiteX0" fmla="*/ 933682 w 8872997"/>
              <a:gd name="connsiteY0" fmla="*/ 6043236 h 6043236"/>
              <a:gd name="connsiteX1" fmla="*/ 0 w 8872997"/>
              <a:gd name="connsiteY1" fmla="*/ 2167781 h 6043236"/>
              <a:gd name="connsiteX2" fmla="*/ 8857160 w 8872997"/>
              <a:gd name="connsiteY2" fmla="*/ 0 h 6043236"/>
              <a:gd name="connsiteX3" fmla="*/ 8872997 w 8872997"/>
              <a:gd name="connsiteY3" fmla="*/ 6028722 h 6043236"/>
              <a:gd name="connsiteX4" fmla="*/ 933682 w 8872997"/>
              <a:gd name="connsiteY4" fmla="*/ 6043236 h 6043236"/>
              <a:gd name="connsiteX0" fmla="*/ 933682 w 8872997"/>
              <a:gd name="connsiteY0" fmla="*/ 6050963 h 6050963"/>
              <a:gd name="connsiteX1" fmla="*/ 0 w 8872997"/>
              <a:gd name="connsiteY1" fmla="*/ 2167781 h 6050963"/>
              <a:gd name="connsiteX2" fmla="*/ 8857160 w 8872997"/>
              <a:gd name="connsiteY2" fmla="*/ 0 h 6050963"/>
              <a:gd name="connsiteX3" fmla="*/ 8872997 w 8872997"/>
              <a:gd name="connsiteY3" fmla="*/ 6028722 h 6050963"/>
              <a:gd name="connsiteX4" fmla="*/ 933682 w 8872997"/>
              <a:gd name="connsiteY4" fmla="*/ 6050963 h 6050963"/>
              <a:gd name="connsiteX0" fmla="*/ 933682 w 8872997"/>
              <a:gd name="connsiteY0" fmla="*/ 6050963 h 6054480"/>
              <a:gd name="connsiteX1" fmla="*/ 0 w 8872997"/>
              <a:gd name="connsiteY1" fmla="*/ 2167781 h 6054480"/>
              <a:gd name="connsiteX2" fmla="*/ 8857160 w 8872997"/>
              <a:gd name="connsiteY2" fmla="*/ 0 h 6054480"/>
              <a:gd name="connsiteX3" fmla="*/ 8872997 w 8872997"/>
              <a:gd name="connsiteY3" fmla="*/ 6054480 h 6054480"/>
              <a:gd name="connsiteX4" fmla="*/ 933682 w 8872997"/>
              <a:gd name="connsiteY4" fmla="*/ 6050963 h 6054480"/>
              <a:gd name="connsiteX0" fmla="*/ 933682 w 8875190"/>
              <a:gd name="connsiteY0" fmla="*/ 6063842 h 6067359"/>
              <a:gd name="connsiteX1" fmla="*/ 0 w 8875190"/>
              <a:gd name="connsiteY1" fmla="*/ 2180660 h 6067359"/>
              <a:gd name="connsiteX2" fmla="*/ 8875190 w 8875190"/>
              <a:gd name="connsiteY2" fmla="*/ 0 h 6067359"/>
              <a:gd name="connsiteX3" fmla="*/ 8872997 w 8875190"/>
              <a:gd name="connsiteY3" fmla="*/ 6067359 h 6067359"/>
              <a:gd name="connsiteX4" fmla="*/ 933682 w 8875190"/>
              <a:gd name="connsiteY4" fmla="*/ 6063842 h 6067359"/>
              <a:gd name="connsiteX0" fmla="*/ 933682 w 8872997"/>
              <a:gd name="connsiteY0" fmla="*/ 6061266 h 6064783"/>
              <a:gd name="connsiteX1" fmla="*/ 0 w 8872997"/>
              <a:gd name="connsiteY1" fmla="*/ 2178084 h 6064783"/>
              <a:gd name="connsiteX2" fmla="*/ 8872614 w 8872997"/>
              <a:gd name="connsiteY2" fmla="*/ 0 h 6064783"/>
              <a:gd name="connsiteX3" fmla="*/ 8872997 w 8872997"/>
              <a:gd name="connsiteY3" fmla="*/ 6064783 h 6064783"/>
              <a:gd name="connsiteX4" fmla="*/ 933682 w 8872997"/>
              <a:gd name="connsiteY4" fmla="*/ 6061266 h 6064783"/>
              <a:gd name="connsiteX0" fmla="*/ 938445 w 8877760"/>
              <a:gd name="connsiteY0" fmla="*/ 6061266 h 6064783"/>
              <a:gd name="connsiteX1" fmla="*/ 0 w 8877760"/>
              <a:gd name="connsiteY1" fmla="*/ 2175703 h 6064783"/>
              <a:gd name="connsiteX2" fmla="*/ 8877377 w 8877760"/>
              <a:gd name="connsiteY2" fmla="*/ 0 h 6064783"/>
              <a:gd name="connsiteX3" fmla="*/ 8877760 w 8877760"/>
              <a:gd name="connsiteY3" fmla="*/ 6064783 h 6064783"/>
              <a:gd name="connsiteX4" fmla="*/ 938445 w 8877760"/>
              <a:gd name="connsiteY4" fmla="*/ 6061266 h 60647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877760" h="6064783">
                <a:moveTo>
                  <a:pt x="938445" y="6061266"/>
                </a:moveTo>
                <a:lnTo>
                  <a:pt x="0" y="2175703"/>
                </a:lnTo>
                <a:lnTo>
                  <a:pt x="8877377" y="0"/>
                </a:lnTo>
                <a:cubicBezTo>
                  <a:pt x="8877505" y="2021594"/>
                  <a:pt x="8877632" y="4043189"/>
                  <a:pt x="8877760" y="6064783"/>
                </a:cubicBezTo>
                <a:lnTo>
                  <a:pt x="938445" y="6061266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3955EAF-4D26-452F-BE4D-A9B580AC928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03491" y="1001491"/>
            <a:ext cx="4065084" cy="700842"/>
          </a:xfrm>
        </p:spPr>
        <p:txBody>
          <a:bodyPr>
            <a:normAutofit/>
          </a:bodyPr>
          <a:lstStyle>
            <a:lvl1pPr>
              <a:defRPr sz="4000" b="1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Divider Slide</a:t>
            </a: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18691048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aphic 16">
            <a:extLst>
              <a:ext uri="{FF2B5EF4-FFF2-40B4-BE49-F238E27FC236}">
                <a16:creationId xmlns:a16="http://schemas.microsoft.com/office/drawing/2014/main" id="{A6C11E25-2AF0-4EBF-905C-81BDCFB5E4C8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9D892266-5EB4-4DE9-BB23-F21047C71611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ADD8BBD5-9B7C-4CF3-9606-41DC9C0151B9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C97017C-1C1C-4B7D-A1F6-792FC58C89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47CDBA-2DF6-4122-86A8-F7C1A6444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9" name="Graphic 4">
            <a:extLst>
              <a:ext uri="{FF2B5EF4-FFF2-40B4-BE49-F238E27FC236}">
                <a16:creationId xmlns:a16="http://schemas.microsoft.com/office/drawing/2014/main" id="{EA075FD4-B92A-4706-AF9F-516E4D97661A}"/>
              </a:ext>
            </a:extLst>
          </p:cNvPr>
          <p:cNvGrpSpPr/>
          <p:nvPr/>
        </p:nvGrpSpPr>
        <p:grpSpPr>
          <a:xfrm>
            <a:off x="3101009" y="-12694"/>
            <a:ext cx="9094808" cy="5689901"/>
            <a:chOff x="227974" y="-12694"/>
            <a:chExt cx="11967843" cy="5689901"/>
          </a:xfrm>
        </p:grpSpPr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CC47232B-AA36-4054-91B9-8A58B1EB5A7C}"/>
                </a:ext>
              </a:extLst>
            </p:cNvPr>
            <p:cNvSpPr/>
            <p:nvPr/>
          </p:nvSpPr>
          <p:spPr>
            <a:xfrm>
              <a:off x="227974" y="-12694"/>
              <a:ext cx="2146414" cy="5677200"/>
            </a:xfrm>
            <a:custGeom>
              <a:avLst/>
              <a:gdLst>
                <a:gd name="connsiteX0" fmla="*/ 1684102 w 2146413"/>
                <a:gd name="connsiteY0" fmla="*/ 12694 h 5677200"/>
                <a:gd name="connsiteX1" fmla="*/ 12694 w 2146413"/>
                <a:gd name="connsiteY1" fmla="*/ 508020 h 5677200"/>
                <a:gd name="connsiteX2" fmla="*/ 1184966 w 2146413"/>
                <a:gd name="connsiteY2" fmla="*/ 5677194 h 5677200"/>
                <a:gd name="connsiteX3" fmla="*/ 2136246 w 2146413"/>
                <a:gd name="connsiteY3" fmla="*/ 5494304 h 5677200"/>
                <a:gd name="connsiteX4" fmla="*/ 1945736 w 2146413"/>
                <a:gd name="connsiteY4" fmla="*/ 12694 h 5677200"/>
                <a:gd name="connsiteX5" fmla="*/ 1684102 w 2146413"/>
                <a:gd name="connsiteY5" fmla="*/ 12694 h 5677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46413" h="5677200">
                  <a:moveTo>
                    <a:pt x="1684102" y="12694"/>
                  </a:moveTo>
                  <a:cubicBezTo>
                    <a:pt x="1158295" y="151131"/>
                    <a:pt x="12694" y="508020"/>
                    <a:pt x="12694" y="508020"/>
                  </a:cubicBezTo>
                  <a:cubicBezTo>
                    <a:pt x="12694" y="508020"/>
                    <a:pt x="764574" y="1905094"/>
                    <a:pt x="1184966" y="5677194"/>
                  </a:cubicBezTo>
                  <a:cubicBezTo>
                    <a:pt x="1404688" y="5606070"/>
                    <a:pt x="2136246" y="5494304"/>
                    <a:pt x="2136246" y="5494304"/>
                  </a:cubicBezTo>
                  <a:cubicBezTo>
                    <a:pt x="2136246" y="5494304"/>
                    <a:pt x="1963517" y="568983"/>
                    <a:pt x="1945736" y="12694"/>
                  </a:cubicBezTo>
                  <a:lnTo>
                    <a:pt x="1684102" y="12694"/>
                  </a:lnTo>
                  <a:close/>
                </a:path>
              </a:pathLst>
            </a:custGeom>
            <a:gradFill>
              <a:gsLst>
                <a:gs pos="0">
                  <a:schemeClr val="accent5">
                    <a:alpha val="5000"/>
                  </a:schemeClr>
                </a:gs>
                <a:gs pos="100000">
                  <a:schemeClr val="accent5"/>
                </a:gs>
              </a:gsLst>
              <a:lin ang="36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A10FD2C3-F226-42E6-A01E-50BAFB037D89}"/>
                </a:ext>
              </a:extLst>
            </p:cNvPr>
            <p:cNvSpPr/>
            <p:nvPr/>
          </p:nvSpPr>
          <p:spPr>
            <a:xfrm>
              <a:off x="866818" y="-12694"/>
              <a:ext cx="11328999" cy="5689901"/>
            </a:xfrm>
            <a:custGeom>
              <a:avLst/>
              <a:gdLst>
                <a:gd name="connsiteX0" fmla="*/ 11322642 w 11328999"/>
                <a:gd name="connsiteY0" fmla="*/ 4653519 h 5689900"/>
                <a:gd name="connsiteX1" fmla="*/ 11322642 w 11328999"/>
                <a:gd name="connsiteY1" fmla="*/ 12694 h 5689900"/>
                <a:gd name="connsiteX2" fmla="*/ 12694 w 11328999"/>
                <a:gd name="connsiteY2" fmla="*/ 12694 h 5689900"/>
                <a:gd name="connsiteX3" fmla="*/ 560093 w 11328999"/>
                <a:gd name="connsiteY3" fmla="*/ 5689894 h 5689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328999" h="5689900">
                  <a:moveTo>
                    <a:pt x="11322642" y="4653519"/>
                  </a:moveTo>
                  <a:lnTo>
                    <a:pt x="11322642" y="12694"/>
                  </a:lnTo>
                  <a:lnTo>
                    <a:pt x="12694" y="12694"/>
                  </a:lnTo>
                  <a:lnTo>
                    <a:pt x="560093" y="5689894"/>
                  </a:ln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36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D326E1C1-191D-4CBC-9151-C6FB8AFCA679}"/>
                </a:ext>
              </a:extLst>
            </p:cNvPr>
            <p:cNvSpPr/>
            <p:nvPr/>
          </p:nvSpPr>
          <p:spPr>
            <a:xfrm>
              <a:off x="1152583" y="-12694"/>
              <a:ext cx="11036884" cy="5410486"/>
            </a:xfrm>
            <a:custGeom>
              <a:avLst/>
              <a:gdLst>
                <a:gd name="connsiteX0" fmla="*/ 11036877 w 11036883"/>
                <a:gd name="connsiteY0" fmla="*/ 4372834 h 5410485"/>
                <a:gd name="connsiteX1" fmla="*/ 555013 w 11036883"/>
                <a:gd name="connsiteY1" fmla="*/ 5382538 h 5410485"/>
                <a:gd name="connsiteX2" fmla="*/ 38095 w 11036883"/>
                <a:gd name="connsiteY2" fmla="*/ 12694 h 5410485"/>
                <a:gd name="connsiteX3" fmla="*/ 12694 w 11036883"/>
                <a:gd name="connsiteY3" fmla="*/ 12694 h 5410485"/>
                <a:gd name="connsiteX4" fmla="*/ 530881 w 11036883"/>
                <a:gd name="connsiteY4" fmla="*/ 5396509 h 5410485"/>
                <a:gd name="connsiteX5" fmla="*/ 532151 w 11036883"/>
                <a:gd name="connsiteY5" fmla="*/ 5409209 h 5410485"/>
                <a:gd name="connsiteX6" fmla="*/ 11036877 w 11036883"/>
                <a:gd name="connsiteY6" fmla="*/ 4398236 h 54104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036883" h="5410485">
                  <a:moveTo>
                    <a:pt x="11036877" y="4372834"/>
                  </a:moveTo>
                  <a:lnTo>
                    <a:pt x="555013" y="5382538"/>
                  </a:lnTo>
                  <a:lnTo>
                    <a:pt x="38095" y="12694"/>
                  </a:lnTo>
                  <a:lnTo>
                    <a:pt x="12694" y="12694"/>
                  </a:lnTo>
                  <a:lnTo>
                    <a:pt x="530881" y="5396509"/>
                  </a:lnTo>
                  <a:lnTo>
                    <a:pt x="532151" y="5409209"/>
                  </a:lnTo>
                  <a:lnTo>
                    <a:pt x="11036877" y="4398236"/>
                  </a:lnTo>
                  <a:close/>
                </a:path>
              </a:pathLst>
            </a:custGeom>
            <a:solidFill>
              <a:schemeClr val="bg1"/>
            </a:soli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6" name="Text Placeholder 3">
            <a:extLst>
              <a:ext uri="{FF2B5EF4-FFF2-40B4-BE49-F238E27FC236}">
                <a16:creationId xmlns:a16="http://schemas.microsoft.com/office/drawing/2014/main" id="{768D53E4-BBD0-4F2E-B5E9-1CDB627A84B6}"/>
              </a:ext>
            </a:extLst>
          </p:cNvPr>
          <p:cNvSpPr>
            <a:spLocks noGrp="1"/>
          </p:cNvSpPr>
          <p:nvPr>
            <p:ph type="body" sz="half" idx="2" hasCustomPrompt="1"/>
          </p:nvPr>
        </p:nvSpPr>
        <p:spPr>
          <a:xfrm>
            <a:off x="494969" y="2282951"/>
            <a:ext cx="3055579" cy="340271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vert="horz" lIns="144000" tIns="108000" rIns="108000" bIns="108000" rtlCol="0" anchor="ctr" anchorCtr="0">
            <a:normAutofit/>
          </a:bodyPr>
          <a:lstStyle>
            <a:lvl1pPr marL="0" indent="0" algn="l">
              <a:buFont typeface="Arial" panose="020B0604020202020204" pitchFamily="34" charset="0"/>
              <a:buNone/>
              <a:defRPr lang="en-US" sz="2000" b="1">
                <a:solidFill>
                  <a:schemeClr val="bg1"/>
                </a:solidFill>
              </a:defRPr>
            </a:lvl1pPr>
          </a:lstStyle>
          <a:p>
            <a:pPr marL="228600" lvl="0" indent="-228600"/>
            <a:r>
              <a:rPr lang="en-US" noProof="0"/>
              <a:t>EDIT MASTER TEXT STYLES</a:t>
            </a:r>
          </a:p>
        </p:txBody>
      </p:sp>
      <p:sp>
        <p:nvSpPr>
          <p:cNvPr id="20" name="Picture Placeholder 19">
            <a:extLst>
              <a:ext uri="{FF2B5EF4-FFF2-40B4-BE49-F238E27FC236}">
                <a16:creationId xmlns:a16="http://schemas.microsoft.com/office/drawing/2014/main" id="{C9B40841-64AD-4F36-A387-12162484729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703978" y="1"/>
            <a:ext cx="8495014" cy="5685664"/>
          </a:xfrm>
          <a:custGeom>
            <a:avLst/>
            <a:gdLst>
              <a:gd name="connsiteX0" fmla="*/ 0 w 10973163"/>
              <a:gd name="connsiteY0" fmla="*/ 0 h 5778507"/>
              <a:gd name="connsiteX1" fmla="*/ 10973163 w 10973163"/>
              <a:gd name="connsiteY1" fmla="*/ 0 h 5778507"/>
              <a:gd name="connsiteX2" fmla="*/ 10973163 w 10973163"/>
              <a:gd name="connsiteY2" fmla="*/ 4708234 h 5778507"/>
              <a:gd name="connsiteX3" fmla="*/ 637629 w 10973163"/>
              <a:gd name="connsiteY3" fmla="*/ 5778507 h 5778507"/>
              <a:gd name="connsiteX4" fmla="*/ 513924 w 10973163"/>
              <a:gd name="connsiteY4" fmla="*/ 5778507 h 5778507"/>
              <a:gd name="connsiteX5" fmla="*/ 0 w 10973163"/>
              <a:gd name="connsiteY5" fmla="*/ 11 h 57785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73163" h="5778507">
                <a:moveTo>
                  <a:pt x="0" y="0"/>
                </a:moveTo>
                <a:lnTo>
                  <a:pt x="10973163" y="0"/>
                </a:lnTo>
                <a:lnTo>
                  <a:pt x="10973163" y="4708234"/>
                </a:lnTo>
                <a:lnTo>
                  <a:pt x="637629" y="5778507"/>
                </a:lnTo>
                <a:lnTo>
                  <a:pt x="513924" y="5778507"/>
                </a:lnTo>
                <a:lnTo>
                  <a:pt x="0" y="11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5" name="Title 22">
            <a:extLst>
              <a:ext uri="{FF2B5EF4-FFF2-40B4-BE49-F238E27FC236}">
                <a16:creationId xmlns:a16="http://schemas.microsoft.com/office/drawing/2014/main" id="{A7AAB7EE-08F8-4859-95A3-BAB2909A0A3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-61166" y="919125"/>
            <a:ext cx="3890555" cy="1091949"/>
          </a:xfrm>
          <a:custGeom>
            <a:avLst/>
            <a:gdLst>
              <a:gd name="connsiteX0" fmla="*/ 0 w 4011780"/>
              <a:gd name="connsiteY0" fmla="*/ 916770 h 916770"/>
              <a:gd name="connsiteX1" fmla="*/ 229193 w 4011780"/>
              <a:gd name="connsiteY1" fmla="*/ 0 h 916770"/>
              <a:gd name="connsiteX2" fmla="*/ 3782588 w 4011780"/>
              <a:gd name="connsiteY2" fmla="*/ 0 h 916770"/>
              <a:gd name="connsiteX3" fmla="*/ 4011780 w 4011780"/>
              <a:gd name="connsiteY3" fmla="*/ 916770 h 916770"/>
              <a:gd name="connsiteX4" fmla="*/ 0 w 4011780"/>
              <a:gd name="connsiteY4" fmla="*/ 916770 h 916770"/>
              <a:gd name="connsiteX0" fmla="*/ 0 w 4187844"/>
              <a:gd name="connsiteY0" fmla="*/ 916770 h 1051526"/>
              <a:gd name="connsiteX1" fmla="*/ 229193 w 4187844"/>
              <a:gd name="connsiteY1" fmla="*/ 0 h 1051526"/>
              <a:gd name="connsiteX2" fmla="*/ 3782588 w 4187844"/>
              <a:gd name="connsiteY2" fmla="*/ 0 h 1051526"/>
              <a:gd name="connsiteX3" fmla="*/ 4187844 w 4187844"/>
              <a:gd name="connsiteY3" fmla="*/ 1051526 h 1051526"/>
              <a:gd name="connsiteX4" fmla="*/ 0 w 4187844"/>
              <a:gd name="connsiteY4" fmla="*/ 916770 h 1051526"/>
              <a:gd name="connsiteX0" fmla="*/ 0 w 4187844"/>
              <a:gd name="connsiteY0" fmla="*/ 939936 h 1074692"/>
              <a:gd name="connsiteX1" fmla="*/ 229193 w 4187844"/>
              <a:gd name="connsiteY1" fmla="*/ 23166 h 1074692"/>
              <a:gd name="connsiteX2" fmla="*/ 4165479 w 4187844"/>
              <a:gd name="connsiteY2" fmla="*/ 0 h 1074692"/>
              <a:gd name="connsiteX3" fmla="*/ 4187844 w 4187844"/>
              <a:gd name="connsiteY3" fmla="*/ 1074692 h 1074692"/>
              <a:gd name="connsiteX4" fmla="*/ 0 w 4187844"/>
              <a:gd name="connsiteY4" fmla="*/ 939936 h 1074692"/>
              <a:gd name="connsiteX0" fmla="*/ 0 w 4860085"/>
              <a:gd name="connsiteY0" fmla="*/ 1101781 h 1101781"/>
              <a:gd name="connsiteX1" fmla="*/ 901434 w 4860085"/>
              <a:gd name="connsiteY1" fmla="*/ 23166 h 1101781"/>
              <a:gd name="connsiteX2" fmla="*/ 4837720 w 4860085"/>
              <a:gd name="connsiteY2" fmla="*/ 0 h 1101781"/>
              <a:gd name="connsiteX3" fmla="*/ 4860085 w 4860085"/>
              <a:gd name="connsiteY3" fmla="*/ 1074692 h 1101781"/>
              <a:gd name="connsiteX4" fmla="*/ 0 w 4860085"/>
              <a:gd name="connsiteY4" fmla="*/ 1101781 h 1101781"/>
              <a:gd name="connsiteX0" fmla="*/ 0 w 4860085"/>
              <a:gd name="connsiteY0" fmla="*/ 1101781 h 1101781"/>
              <a:gd name="connsiteX1" fmla="*/ 84487 w 4860085"/>
              <a:gd name="connsiteY1" fmla="*/ 53552 h 1101781"/>
              <a:gd name="connsiteX2" fmla="*/ 4837720 w 4860085"/>
              <a:gd name="connsiteY2" fmla="*/ 0 h 1101781"/>
              <a:gd name="connsiteX3" fmla="*/ 4860085 w 4860085"/>
              <a:gd name="connsiteY3" fmla="*/ 1074692 h 1101781"/>
              <a:gd name="connsiteX4" fmla="*/ 0 w 4860085"/>
              <a:gd name="connsiteY4" fmla="*/ 1101781 h 1101781"/>
              <a:gd name="connsiteX0" fmla="*/ 0 w 4886832"/>
              <a:gd name="connsiteY0" fmla="*/ 1098969 h 1098969"/>
              <a:gd name="connsiteX1" fmla="*/ 111234 w 4886832"/>
              <a:gd name="connsiteY1" fmla="*/ 53552 h 1098969"/>
              <a:gd name="connsiteX2" fmla="*/ 4864467 w 4886832"/>
              <a:gd name="connsiteY2" fmla="*/ 0 h 1098969"/>
              <a:gd name="connsiteX3" fmla="*/ 4886832 w 4886832"/>
              <a:gd name="connsiteY3" fmla="*/ 1074692 h 1098969"/>
              <a:gd name="connsiteX4" fmla="*/ 0 w 4886832"/>
              <a:gd name="connsiteY4" fmla="*/ 1098969 h 1098969"/>
              <a:gd name="connsiteX0" fmla="*/ 0 w 4886832"/>
              <a:gd name="connsiteY0" fmla="*/ 1098969 h 1098969"/>
              <a:gd name="connsiteX1" fmla="*/ 95749 w 4886832"/>
              <a:gd name="connsiteY1" fmla="*/ 46516 h 1098969"/>
              <a:gd name="connsiteX2" fmla="*/ 4864467 w 4886832"/>
              <a:gd name="connsiteY2" fmla="*/ 0 h 1098969"/>
              <a:gd name="connsiteX3" fmla="*/ 4886832 w 4886832"/>
              <a:gd name="connsiteY3" fmla="*/ 1074692 h 1098969"/>
              <a:gd name="connsiteX4" fmla="*/ 0 w 4886832"/>
              <a:gd name="connsiteY4" fmla="*/ 1098969 h 1098969"/>
              <a:gd name="connsiteX0" fmla="*/ 0 w 4892182"/>
              <a:gd name="connsiteY0" fmla="*/ 1098407 h 1098407"/>
              <a:gd name="connsiteX1" fmla="*/ 101099 w 4892182"/>
              <a:gd name="connsiteY1" fmla="*/ 46516 h 1098407"/>
              <a:gd name="connsiteX2" fmla="*/ 4869817 w 4892182"/>
              <a:gd name="connsiteY2" fmla="*/ 0 h 1098407"/>
              <a:gd name="connsiteX3" fmla="*/ 4892182 w 4892182"/>
              <a:gd name="connsiteY3" fmla="*/ 1074692 h 1098407"/>
              <a:gd name="connsiteX4" fmla="*/ 0 w 4892182"/>
              <a:gd name="connsiteY4" fmla="*/ 1098407 h 1098407"/>
              <a:gd name="connsiteX0" fmla="*/ 5888 w 4898070"/>
              <a:gd name="connsiteY0" fmla="*/ 1098407 h 1098407"/>
              <a:gd name="connsiteX1" fmla="*/ 0 w 4898070"/>
              <a:gd name="connsiteY1" fmla="*/ 35271 h 1098407"/>
              <a:gd name="connsiteX2" fmla="*/ 4875705 w 4898070"/>
              <a:gd name="connsiteY2" fmla="*/ 0 h 1098407"/>
              <a:gd name="connsiteX3" fmla="*/ 4898070 w 4898070"/>
              <a:gd name="connsiteY3" fmla="*/ 1074692 h 1098407"/>
              <a:gd name="connsiteX4" fmla="*/ 5888 w 4898070"/>
              <a:gd name="connsiteY4" fmla="*/ 1098407 h 1098407"/>
              <a:gd name="connsiteX0" fmla="*/ 25 w 5005106"/>
              <a:gd name="connsiteY0" fmla="*/ 1091949 h 1091949"/>
              <a:gd name="connsiteX1" fmla="*/ 107036 w 5005106"/>
              <a:gd name="connsiteY1" fmla="*/ 35271 h 1091949"/>
              <a:gd name="connsiteX2" fmla="*/ 4982741 w 5005106"/>
              <a:gd name="connsiteY2" fmla="*/ 0 h 1091949"/>
              <a:gd name="connsiteX3" fmla="*/ 5005106 w 5005106"/>
              <a:gd name="connsiteY3" fmla="*/ 1074692 h 1091949"/>
              <a:gd name="connsiteX4" fmla="*/ 25 w 5005106"/>
              <a:gd name="connsiteY4" fmla="*/ 1091949 h 1091949"/>
              <a:gd name="connsiteX0" fmla="*/ 0 w 5005081"/>
              <a:gd name="connsiteY0" fmla="*/ 1091949 h 1091949"/>
              <a:gd name="connsiteX1" fmla="*/ 107011 w 5005081"/>
              <a:gd name="connsiteY1" fmla="*/ 35271 h 1091949"/>
              <a:gd name="connsiteX2" fmla="*/ 4982716 w 5005081"/>
              <a:gd name="connsiteY2" fmla="*/ 0 h 1091949"/>
              <a:gd name="connsiteX3" fmla="*/ 5005081 w 5005081"/>
              <a:gd name="connsiteY3" fmla="*/ 1074692 h 1091949"/>
              <a:gd name="connsiteX4" fmla="*/ 0 w 5005081"/>
              <a:gd name="connsiteY4" fmla="*/ 1091949 h 1091949"/>
              <a:gd name="connsiteX0" fmla="*/ 0 w 5005081"/>
              <a:gd name="connsiteY0" fmla="*/ 1091949 h 1091949"/>
              <a:gd name="connsiteX1" fmla="*/ 107011 w 5005081"/>
              <a:gd name="connsiteY1" fmla="*/ 35271 h 1091949"/>
              <a:gd name="connsiteX2" fmla="*/ 4982716 w 5005081"/>
              <a:gd name="connsiteY2" fmla="*/ 0 h 1091949"/>
              <a:gd name="connsiteX3" fmla="*/ 5005081 w 5005081"/>
              <a:gd name="connsiteY3" fmla="*/ 1074692 h 1091949"/>
              <a:gd name="connsiteX4" fmla="*/ 0 w 5005081"/>
              <a:gd name="connsiteY4" fmla="*/ 1091949 h 10919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005081" h="1091949">
                <a:moveTo>
                  <a:pt x="0" y="1091949"/>
                </a:moveTo>
                <a:lnTo>
                  <a:pt x="107011" y="35271"/>
                </a:lnTo>
                <a:lnTo>
                  <a:pt x="4982716" y="0"/>
                </a:lnTo>
                <a:lnTo>
                  <a:pt x="5005081" y="1074692"/>
                </a:lnTo>
                <a:lnTo>
                  <a:pt x="0" y="1091949"/>
                </a:lnTo>
                <a:close/>
              </a:path>
            </a:pathLst>
          </a:custGeom>
          <a:gradFill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</a:gradFill>
          <a:ln>
            <a:solidFill>
              <a:srgbClr val="99B898"/>
            </a:solidFill>
          </a:ln>
        </p:spPr>
        <p:txBody>
          <a:bodyPr lIns="95400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Big Picture</a:t>
            </a:r>
          </a:p>
        </p:txBody>
      </p:sp>
    </p:spTree>
    <p:extLst>
      <p:ext uri="{BB962C8B-B14F-4D97-AF65-F5344CB8AC3E}">
        <p14:creationId xmlns:p14="http://schemas.microsoft.com/office/powerpoint/2010/main" val="1337445604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aphic 23">
            <a:extLst>
              <a:ext uri="{FF2B5EF4-FFF2-40B4-BE49-F238E27FC236}">
                <a16:creationId xmlns:a16="http://schemas.microsoft.com/office/drawing/2014/main" id="{47C3B2E9-ECBE-41AD-AEEB-38E82FC382A0}"/>
              </a:ext>
            </a:extLst>
          </p:cNvPr>
          <p:cNvGrpSpPr/>
          <p:nvPr/>
        </p:nvGrpSpPr>
        <p:grpSpPr>
          <a:xfrm>
            <a:off x="-12700" y="-12700"/>
            <a:ext cx="12212320" cy="6882130"/>
            <a:chOff x="-12700" y="-12700"/>
            <a:chExt cx="12212320" cy="6882130"/>
          </a:xfrm>
        </p:grpSpPr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id="{FD75D72D-60C9-4FC2-B3B6-BBC407A1E87C}"/>
                </a:ext>
              </a:extLst>
            </p:cNvPr>
            <p:cNvSpPr/>
            <p:nvPr/>
          </p:nvSpPr>
          <p:spPr>
            <a:xfrm>
              <a:off x="6134100" y="2558390"/>
              <a:ext cx="6057900" cy="2717800"/>
            </a:xfrm>
            <a:custGeom>
              <a:avLst/>
              <a:gdLst>
                <a:gd name="connsiteX0" fmla="*/ 12700 w 6057900"/>
                <a:gd name="connsiteY0" fmla="*/ 1852320 h 2717800"/>
                <a:gd name="connsiteX1" fmla="*/ 6055360 w 6057900"/>
                <a:gd name="connsiteY1" fmla="*/ 2705760 h 2717800"/>
                <a:gd name="connsiteX2" fmla="*/ 6055360 w 6057900"/>
                <a:gd name="connsiteY2" fmla="*/ 664870 h 2717800"/>
                <a:gd name="connsiteX3" fmla="*/ 486410 w 6057900"/>
                <a:gd name="connsiteY3" fmla="*/ 33680 h 2717800"/>
                <a:gd name="connsiteX4" fmla="*/ 12700 w 6057900"/>
                <a:gd name="connsiteY4" fmla="*/ 1852320 h 271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57900" h="2717800">
                  <a:moveTo>
                    <a:pt x="12700" y="1852320"/>
                  </a:moveTo>
                  <a:cubicBezTo>
                    <a:pt x="12700" y="1852320"/>
                    <a:pt x="1485900" y="1508150"/>
                    <a:pt x="6055360" y="2705760"/>
                  </a:cubicBezTo>
                  <a:lnTo>
                    <a:pt x="6055360" y="664870"/>
                  </a:lnTo>
                  <a:cubicBezTo>
                    <a:pt x="2434590" y="-165710"/>
                    <a:pt x="486410" y="33680"/>
                    <a:pt x="486410" y="33680"/>
                  </a:cubicBezTo>
                  <a:lnTo>
                    <a:pt x="12700" y="1852320"/>
                  </a:lnTo>
                  <a:close/>
                </a:path>
              </a:pathLst>
            </a:custGeom>
            <a:gradFill>
              <a:gsLst>
                <a:gs pos="0">
                  <a:schemeClr val="accent2">
                    <a:alpha val="5000"/>
                  </a:schemeClr>
                </a:gs>
                <a:gs pos="100000">
                  <a:schemeClr val="accent1">
                    <a:alpha val="40000"/>
                  </a:schemeClr>
                </a:gs>
              </a:gsLst>
              <a:lin ang="108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0" name="Freeform: Shape 39">
              <a:extLst>
                <a:ext uri="{FF2B5EF4-FFF2-40B4-BE49-F238E27FC236}">
                  <a16:creationId xmlns:a16="http://schemas.microsoft.com/office/drawing/2014/main" id="{6DDD47AF-7D6B-4DDA-844C-9F41D60507B7}"/>
                </a:ext>
              </a:extLst>
            </p:cNvPr>
            <p:cNvSpPr/>
            <p:nvPr/>
          </p:nvSpPr>
          <p:spPr>
            <a:xfrm>
              <a:off x="5767070" y="5688330"/>
              <a:ext cx="1130300" cy="1181100"/>
            </a:xfrm>
            <a:custGeom>
              <a:avLst/>
              <a:gdLst>
                <a:gd name="connsiteX0" fmla="*/ 1127760 w 1130300"/>
                <a:gd name="connsiteY0" fmla="*/ 12700 h 1181100"/>
                <a:gd name="connsiteX1" fmla="*/ 1127760 w 1130300"/>
                <a:gd name="connsiteY1" fmla="*/ 12700 h 1181100"/>
                <a:gd name="connsiteX2" fmla="*/ 547370 w 1130300"/>
                <a:gd name="connsiteY2" fmla="*/ 491490 h 1181100"/>
                <a:gd name="connsiteX3" fmla="*/ 12700 w 1130300"/>
                <a:gd name="connsiteY3" fmla="*/ 1169670 h 1181100"/>
                <a:gd name="connsiteX4" fmla="*/ 435610 w 1130300"/>
                <a:gd name="connsiteY4" fmla="*/ 1169670 h 1181100"/>
                <a:gd name="connsiteX5" fmla="*/ 835660 w 1130300"/>
                <a:gd name="connsiteY5" fmla="*/ 670560 h 118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30300" h="1181100">
                  <a:moveTo>
                    <a:pt x="1127760" y="12700"/>
                  </a:moveTo>
                  <a:lnTo>
                    <a:pt x="1127760" y="12700"/>
                  </a:lnTo>
                  <a:lnTo>
                    <a:pt x="547370" y="491490"/>
                  </a:lnTo>
                  <a:lnTo>
                    <a:pt x="12700" y="1169670"/>
                  </a:lnTo>
                  <a:lnTo>
                    <a:pt x="435610" y="1169670"/>
                  </a:lnTo>
                  <a:lnTo>
                    <a:pt x="835660" y="670560"/>
                  </a:lnTo>
                  <a:close/>
                </a:path>
              </a:pathLst>
            </a:custGeom>
            <a:gradFill>
              <a:gsLst>
                <a:gs pos="100000">
                  <a:schemeClr val="accent3">
                    <a:alpha val="20000"/>
                  </a:schemeClr>
                </a:gs>
                <a:gs pos="0">
                  <a:schemeClr val="accent3">
                    <a:alpha val="5000"/>
                  </a:schemeClr>
                </a:gs>
              </a:gsLst>
              <a:lin ang="7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AB869A0C-2A0A-4F44-91DF-7D2812AC06CB}"/>
                </a:ext>
              </a:extLst>
            </p:cNvPr>
            <p:cNvSpPr/>
            <p:nvPr/>
          </p:nvSpPr>
          <p:spPr>
            <a:xfrm>
              <a:off x="-12700" y="492760"/>
              <a:ext cx="2692400" cy="762000"/>
            </a:xfrm>
            <a:custGeom>
              <a:avLst/>
              <a:gdLst>
                <a:gd name="connsiteX0" fmla="*/ 12700 w 2692400"/>
                <a:gd name="connsiteY0" fmla="*/ 429260 h 762000"/>
                <a:gd name="connsiteX1" fmla="*/ 12700 w 2692400"/>
                <a:gd name="connsiteY1" fmla="*/ 759460 h 762000"/>
                <a:gd name="connsiteX2" fmla="*/ 2044700 w 2692400"/>
                <a:gd name="connsiteY2" fmla="*/ 334010 h 762000"/>
                <a:gd name="connsiteX3" fmla="*/ 2689860 w 2692400"/>
                <a:gd name="connsiteY3" fmla="*/ 12700 h 762000"/>
                <a:gd name="connsiteX4" fmla="*/ 2689860 w 2692400"/>
                <a:gd name="connsiteY4" fmla="*/ 12700 h 762000"/>
                <a:gd name="connsiteX5" fmla="*/ 1936750 w 2692400"/>
                <a:gd name="connsiteY5" fmla="*/ 1270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92400" h="762000">
                  <a:moveTo>
                    <a:pt x="12700" y="429260"/>
                  </a:moveTo>
                  <a:lnTo>
                    <a:pt x="12700" y="759460"/>
                  </a:lnTo>
                  <a:lnTo>
                    <a:pt x="2044700" y="334010"/>
                  </a:lnTo>
                  <a:lnTo>
                    <a:pt x="2689860" y="12700"/>
                  </a:lnTo>
                  <a:lnTo>
                    <a:pt x="2689860" y="12700"/>
                  </a:lnTo>
                  <a:lnTo>
                    <a:pt x="1936750" y="12700"/>
                  </a:lnTo>
                  <a:close/>
                </a:path>
              </a:pathLst>
            </a:custGeom>
            <a:gradFill>
              <a:gsLst>
                <a:gs pos="100000">
                  <a:schemeClr val="tx2">
                    <a:alpha val="2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8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id="{863DDEEC-D329-48E8-AB64-F011639C386A}"/>
                </a:ext>
              </a:extLst>
            </p:cNvPr>
            <p:cNvSpPr/>
            <p:nvPr/>
          </p:nvSpPr>
          <p:spPr>
            <a:xfrm>
              <a:off x="7642860" y="-12700"/>
              <a:ext cx="1282700" cy="1231900"/>
            </a:xfrm>
            <a:custGeom>
              <a:avLst/>
              <a:gdLst>
                <a:gd name="connsiteX0" fmla="*/ 12700 w 1282700"/>
                <a:gd name="connsiteY0" fmla="*/ 1226820 h 1231900"/>
                <a:gd name="connsiteX1" fmla="*/ 613410 w 1282700"/>
                <a:gd name="connsiteY1" fmla="*/ 773430 h 1231900"/>
                <a:gd name="connsiteX2" fmla="*/ 1270000 w 1282700"/>
                <a:gd name="connsiteY2" fmla="*/ 12700 h 1231900"/>
                <a:gd name="connsiteX3" fmla="*/ 831850 w 1282700"/>
                <a:gd name="connsiteY3" fmla="*/ 12700 h 1231900"/>
                <a:gd name="connsiteX4" fmla="*/ 334010 w 1282700"/>
                <a:gd name="connsiteY4" fmla="*/ 581660 h 1231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2700" h="1231900">
                  <a:moveTo>
                    <a:pt x="12700" y="1226820"/>
                  </a:moveTo>
                  <a:lnTo>
                    <a:pt x="613410" y="773430"/>
                  </a:lnTo>
                  <a:lnTo>
                    <a:pt x="1270000" y="12700"/>
                  </a:lnTo>
                  <a:lnTo>
                    <a:pt x="831850" y="12700"/>
                  </a:lnTo>
                  <a:lnTo>
                    <a:pt x="334010" y="581660"/>
                  </a:lnTo>
                  <a:close/>
                </a:path>
              </a:pathLst>
            </a:custGeom>
            <a:gradFill>
              <a:gsLst>
                <a:gs pos="100000">
                  <a:schemeClr val="bg2">
                    <a:alpha val="20000"/>
                  </a:schemeClr>
                </a:gs>
                <a:gs pos="0">
                  <a:schemeClr val="bg2">
                    <a:alpha val="5000"/>
                  </a:schemeClr>
                </a:gs>
              </a:gsLst>
              <a:lin ang="312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7" name="Freeform: Shape 36">
              <a:extLst>
                <a:ext uri="{FF2B5EF4-FFF2-40B4-BE49-F238E27FC236}">
                  <a16:creationId xmlns:a16="http://schemas.microsoft.com/office/drawing/2014/main" id="{B7B80AAE-AECF-4ED8-AF96-F4934E33F6FD}"/>
                </a:ext>
              </a:extLst>
            </p:cNvPr>
            <p:cNvSpPr/>
            <p:nvPr/>
          </p:nvSpPr>
          <p:spPr>
            <a:xfrm>
              <a:off x="8820150" y="-12700"/>
              <a:ext cx="2349500" cy="1943100"/>
            </a:xfrm>
            <a:custGeom>
              <a:avLst/>
              <a:gdLst>
                <a:gd name="connsiteX0" fmla="*/ 12700 w 2349500"/>
                <a:gd name="connsiteY0" fmla="*/ 1560830 h 1943100"/>
                <a:gd name="connsiteX1" fmla="*/ 1536700 w 2349500"/>
                <a:gd name="connsiteY1" fmla="*/ 1941830 h 1943100"/>
                <a:gd name="connsiteX2" fmla="*/ 2346960 w 2349500"/>
                <a:gd name="connsiteY2" fmla="*/ 68580 h 1943100"/>
                <a:gd name="connsiteX3" fmla="*/ 1965960 w 2349500"/>
                <a:gd name="connsiteY3" fmla="*/ 12700 h 1943100"/>
                <a:gd name="connsiteX4" fmla="*/ 939800 w 2349500"/>
                <a:gd name="connsiteY4" fmla="*/ 12700 h 1943100"/>
                <a:gd name="connsiteX5" fmla="*/ 12700 w 2349500"/>
                <a:gd name="connsiteY5" fmla="*/ 1560830 h 1943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49500" h="1943100">
                  <a:moveTo>
                    <a:pt x="12700" y="1560830"/>
                  </a:moveTo>
                  <a:cubicBezTo>
                    <a:pt x="12700" y="1560830"/>
                    <a:pt x="1094740" y="1871980"/>
                    <a:pt x="1536700" y="1941830"/>
                  </a:cubicBezTo>
                  <a:cubicBezTo>
                    <a:pt x="2020570" y="1625600"/>
                    <a:pt x="2346960" y="68580"/>
                    <a:pt x="2346960" y="68580"/>
                  </a:cubicBezTo>
                  <a:cubicBezTo>
                    <a:pt x="2346960" y="68580"/>
                    <a:pt x="2222500" y="40640"/>
                    <a:pt x="1965960" y="12700"/>
                  </a:cubicBezTo>
                  <a:lnTo>
                    <a:pt x="939800" y="12700"/>
                  </a:lnTo>
                  <a:cubicBezTo>
                    <a:pt x="664210" y="1154430"/>
                    <a:pt x="12700" y="1560830"/>
                    <a:pt x="12700" y="1560830"/>
                  </a:cubicBezTo>
                  <a:close/>
                </a:path>
              </a:pathLst>
            </a:custGeom>
            <a:gradFill>
              <a:gsLst>
                <a:gs pos="0">
                  <a:schemeClr val="accent3">
                    <a:alpha val="40000"/>
                  </a:schemeClr>
                </a:gs>
                <a:gs pos="100000">
                  <a:schemeClr val="accent3">
                    <a:alpha val="5000"/>
                  </a:schemeClr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id="{DC335455-9900-4BAE-AB3E-1CA284A4BA15}"/>
                </a:ext>
              </a:extLst>
            </p:cNvPr>
            <p:cNvSpPr/>
            <p:nvPr/>
          </p:nvSpPr>
          <p:spPr>
            <a:xfrm>
              <a:off x="7265670" y="5240886"/>
              <a:ext cx="4927600" cy="1193800"/>
            </a:xfrm>
            <a:custGeom>
              <a:avLst/>
              <a:gdLst>
                <a:gd name="connsiteX0" fmla="*/ 204470 w 4927600"/>
                <a:gd name="connsiteY0" fmla="*/ 13105 h 1193800"/>
                <a:gd name="connsiteX1" fmla="*/ 12700 w 4927600"/>
                <a:gd name="connsiteY1" fmla="*/ 786535 h 1193800"/>
                <a:gd name="connsiteX2" fmla="*/ 4923790 w 4927600"/>
                <a:gd name="connsiteY2" fmla="*/ 1181505 h 1193800"/>
                <a:gd name="connsiteX3" fmla="*/ 4923790 w 4927600"/>
                <a:gd name="connsiteY3" fmla="*/ 366164 h 1193800"/>
                <a:gd name="connsiteX4" fmla="*/ 204470 w 4927600"/>
                <a:gd name="connsiteY4" fmla="*/ 13105 h 1193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7600" h="1193800">
                  <a:moveTo>
                    <a:pt x="204470" y="13105"/>
                  </a:moveTo>
                  <a:lnTo>
                    <a:pt x="12700" y="786535"/>
                  </a:lnTo>
                  <a:cubicBezTo>
                    <a:pt x="12700" y="786535"/>
                    <a:pt x="2622550" y="715414"/>
                    <a:pt x="4923790" y="1181505"/>
                  </a:cubicBezTo>
                  <a:lnTo>
                    <a:pt x="4923790" y="366164"/>
                  </a:lnTo>
                  <a:cubicBezTo>
                    <a:pt x="2410461" y="-13565"/>
                    <a:pt x="204470" y="13105"/>
                    <a:pt x="204470" y="13105"/>
                  </a:cubicBezTo>
                  <a:close/>
                </a:path>
              </a:pathLst>
            </a:custGeom>
            <a:gradFill>
              <a:gsLst>
                <a:gs pos="100000">
                  <a:schemeClr val="tx2">
                    <a:alpha val="4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id="{7997994A-3EFC-4653-B5D9-345ADEF9A1E8}"/>
                </a:ext>
              </a:extLst>
            </p:cNvPr>
            <p:cNvSpPr/>
            <p:nvPr/>
          </p:nvSpPr>
          <p:spPr>
            <a:xfrm>
              <a:off x="0" y="4398010"/>
              <a:ext cx="6605059" cy="2459990"/>
            </a:xfrm>
            <a:custGeom>
              <a:avLst/>
              <a:gdLst>
                <a:gd name="connsiteX0" fmla="*/ 6399530 w 6616700"/>
                <a:gd name="connsiteY0" fmla="*/ 12700 h 2476500"/>
                <a:gd name="connsiteX1" fmla="*/ 12700 w 6616700"/>
                <a:gd name="connsiteY1" fmla="*/ 1666240 h 2476500"/>
                <a:gd name="connsiteX2" fmla="*/ 12700 w 6616700"/>
                <a:gd name="connsiteY2" fmla="*/ 2472690 h 2476500"/>
                <a:gd name="connsiteX3" fmla="*/ 1996440 w 6616700"/>
                <a:gd name="connsiteY3" fmla="*/ 2472690 h 2476500"/>
                <a:gd name="connsiteX4" fmla="*/ 6606540 w 6616700"/>
                <a:gd name="connsiteY4" fmla="*/ 1192530 h 2476500"/>
                <a:gd name="connsiteX5" fmla="*/ 6399530 w 6616700"/>
                <a:gd name="connsiteY5" fmla="*/ 12700 h 247650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57391 h 2459990"/>
                <a:gd name="connsiteX5" fmla="*/ 6386830 w 6605059"/>
                <a:gd name="connsiteY5" fmla="*/ 0 h 245999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48976 h 2459990"/>
                <a:gd name="connsiteX5" fmla="*/ 6386830 w 6605059"/>
                <a:gd name="connsiteY5" fmla="*/ 0 h 2459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05059" h="2459990">
                  <a:moveTo>
                    <a:pt x="6386830" y="0"/>
                  </a:moveTo>
                  <a:cubicBezTo>
                    <a:pt x="2965450" y="420370"/>
                    <a:pt x="524510" y="1424940"/>
                    <a:pt x="0" y="1653540"/>
                  </a:cubicBezTo>
                  <a:lnTo>
                    <a:pt x="0" y="2459990"/>
                  </a:lnTo>
                  <a:lnTo>
                    <a:pt x="1983740" y="2459990"/>
                  </a:lnTo>
                  <a:cubicBezTo>
                    <a:pt x="3195320" y="2000250"/>
                    <a:pt x="4846109" y="1442346"/>
                    <a:pt x="6605059" y="1148976"/>
                  </a:cubicBezTo>
                  <a:cubicBezTo>
                    <a:pt x="6526319" y="682886"/>
                    <a:pt x="6478270" y="457200"/>
                    <a:pt x="6386830" y="0"/>
                  </a:cubicBezTo>
                  <a:close/>
                </a:path>
              </a:pathLst>
            </a:custGeom>
            <a:gradFill>
              <a:gsLst>
                <a:gs pos="100000">
                  <a:schemeClr val="bg2">
                    <a:alpha val="40000"/>
                  </a:schemeClr>
                </a:gs>
                <a:gs pos="0">
                  <a:schemeClr val="accent5">
                    <a:alpha val="5000"/>
                  </a:schemeClr>
                </a:gs>
              </a:gsLst>
              <a:lin ang="5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F2CC930F-B5EF-486A-A896-75D6B8DDAD09}"/>
                </a:ext>
              </a:extLst>
            </p:cNvPr>
            <p:cNvSpPr/>
            <p:nvPr/>
          </p:nvSpPr>
          <p:spPr>
            <a:xfrm>
              <a:off x="-12700" y="741680"/>
              <a:ext cx="6629400" cy="5981700"/>
            </a:xfrm>
            <a:custGeom>
              <a:avLst/>
              <a:gdLst>
                <a:gd name="connsiteX0" fmla="*/ 5783580 w 6629400"/>
                <a:gd name="connsiteY0" fmla="*/ 12700 h 5981700"/>
                <a:gd name="connsiteX1" fmla="*/ 12700 w 6629400"/>
                <a:gd name="connsiteY1" fmla="*/ 1029970 h 5981700"/>
                <a:gd name="connsiteX2" fmla="*/ 12700 w 6629400"/>
                <a:gd name="connsiteY2" fmla="*/ 5971540 h 5981700"/>
                <a:gd name="connsiteX3" fmla="*/ 6620510 w 6629400"/>
                <a:gd name="connsiteY3" fmla="*/ 4806950 h 5981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29400" h="5981700">
                  <a:moveTo>
                    <a:pt x="5783580" y="12700"/>
                  </a:moveTo>
                  <a:lnTo>
                    <a:pt x="12700" y="1029970"/>
                  </a:lnTo>
                  <a:lnTo>
                    <a:pt x="12700" y="5971540"/>
                  </a:lnTo>
                  <a:lnTo>
                    <a:pt x="6620510" y="480695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2700000" scaled="0"/>
              <a:tileRect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791B94BC-A2EC-4D50-B423-764E53B13BE7}"/>
                </a:ext>
              </a:extLst>
            </p:cNvPr>
            <p:cNvSpPr/>
            <p:nvPr/>
          </p:nvSpPr>
          <p:spPr>
            <a:xfrm>
              <a:off x="7533640" y="-12700"/>
              <a:ext cx="1676400" cy="1549400"/>
            </a:xfrm>
            <a:custGeom>
              <a:avLst/>
              <a:gdLst>
                <a:gd name="connsiteX0" fmla="*/ 1123950 w 1676400"/>
                <a:gd name="connsiteY0" fmla="*/ 12700 h 1549400"/>
                <a:gd name="connsiteX1" fmla="*/ 12700 w 1676400"/>
                <a:gd name="connsiteY1" fmla="*/ 1268730 h 1549400"/>
                <a:gd name="connsiteX2" fmla="*/ 320040 w 1676400"/>
                <a:gd name="connsiteY2" fmla="*/ 1541780 h 1549400"/>
                <a:gd name="connsiteX3" fmla="*/ 1672590 w 1676400"/>
                <a:gd name="connsiteY3" fmla="*/ 12700 h 1549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6400" h="1549400">
                  <a:moveTo>
                    <a:pt x="1123950" y="12700"/>
                  </a:moveTo>
                  <a:lnTo>
                    <a:pt x="12700" y="1268730"/>
                  </a:lnTo>
                  <a:lnTo>
                    <a:pt x="320040" y="1541780"/>
                  </a:lnTo>
                  <a:lnTo>
                    <a:pt x="1672590" y="12700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8684" t="-98206" r="-65455" b="7644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5D578B85-2A30-4840-8B68-DDDE2A2DF6B6}"/>
                </a:ext>
              </a:extLst>
            </p:cNvPr>
            <p:cNvSpPr/>
            <p:nvPr/>
          </p:nvSpPr>
          <p:spPr>
            <a:xfrm>
              <a:off x="-12700" y="431800"/>
              <a:ext cx="2921000" cy="1041400"/>
            </a:xfrm>
            <a:custGeom>
              <a:avLst/>
              <a:gdLst>
                <a:gd name="connsiteX0" fmla="*/ 12700 w 2921000"/>
                <a:gd name="connsiteY0" fmla="*/ 1031240 h 1041400"/>
                <a:gd name="connsiteX1" fmla="*/ 2912110 w 2921000"/>
                <a:gd name="connsiteY1" fmla="*/ 415290 h 1041400"/>
                <a:gd name="connsiteX2" fmla="*/ 2827020 w 2921000"/>
                <a:gd name="connsiteY2" fmla="*/ 12700 h 1041400"/>
                <a:gd name="connsiteX3" fmla="*/ 12700 w 2921000"/>
                <a:gd name="connsiteY3" fmla="*/ 610870 h 1041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0" h="1041400">
                  <a:moveTo>
                    <a:pt x="12700" y="1031240"/>
                  </a:moveTo>
                  <a:lnTo>
                    <a:pt x="2912110" y="415290"/>
                  </a:lnTo>
                  <a:lnTo>
                    <a:pt x="2827020" y="12700"/>
                  </a:lnTo>
                  <a:lnTo>
                    <a:pt x="12700" y="610870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-32063" t="15838" r="1073" b="-15838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9E87D68E-7B06-4D4A-BAE3-650770DBFBE6}"/>
                </a:ext>
              </a:extLst>
            </p:cNvPr>
            <p:cNvSpPr/>
            <p:nvPr/>
          </p:nvSpPr>
          <p:spPr>
            <a:xfrm>
              <a:off x="5916930" y="5568950"/>
              <a:ext cx="1358900" cy="1295400"/>
            </a:xfrm>
            <a:custGeom>
              <a:avLst/>
              <a:gdLst>
                <a:gd name="connsiteX0" fmla="*/ 12700 w 1358900"/>
                <a:gd name="connsiteY0" fmla="*/ 1289050 h 1295400"/>
                <a:gd name="connsiteX1" fmla="*/ 538480 w 1358900"/>
                <a:gd name="connsiteY1" fmla="*/ 1289050 h 1295400"/>
                <a:gd name="connsiteX2" fmla="*/ 1350010 w 1358900"/>
                <a:gd name="connsiteY2" fmla="*/ 269240 h 1295400"/>
                <a:gd name="connsiteX3" fmla="*/ 1028700 w 1358900"/>
                <a:gd name="connsiteY3" fmla="*/ 12700 h 129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58900" h="1295400">
                  <a:moveTo>
                    <a:pt x="12700" y="1289050"/>
                  </a:moveTo>
                  <a:lnTo>
                    <a:pt x="538480" y="1289050"/>
                  </a:lnTo>
                  <a:lnTo>
                    <a:pt x="1350010" y="269240"/>
                  </a:lnTo>
                  <a:lnTo>
                    <a:pt x="1028700" y="12700"/>
                  </a:lnTo>
                  <a:close/>
                </a:path>
              </a:pathLst>
            </a:custGeom>
            <a:blipFill>
              <a:blip r:embed="rId4"/>
              <a:srcRect/>
              <a:stretch>
                <a:fillRect l="-121206" t="11183" r="13010" b="-182361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id="{70744E0D-4320-4203-ABA0-DC9D0B329E16}"/>
                </a:ext>
              </a:extLst>
            </p:cNvPr>
            <p:cNvSpPr/>
            <p:nvPr/>
          </p:nvSpPr>
          <p:spPr>
            <a:xfrm>
              <a:off x="7754620" y="4657090"/>
              <a:ext cx="4445000" cy="1765300"/>
            </a:xfrm>
            <a:custGeom>
              <a:avLst/>
              <a:gdLst>
                <a:gd name="connsiteX0" fmla="*/ 187961 w 4445000"/>
                <a:gd name="connsiteY0" fmla="*/ 12700 h 1765300"/>
                <a:gd name="connsiteX1" fmla="*/ 12700 w 4445000"/>
                <a:gd name="connsiteY1" fmla="*/ 859790 h 1765300"/>
                <a:gd name="connsiteX2" fmla="*/ 4434840 w 4445000"/>
                <a:gd name="connsiteY2" fmla="*/ 1753870 h 1765300"/>
                <a:gd name="connsiteX3" fmla="*/ 4434840 w 4445000"/>
                <a:gd name="connsiteY3" fmla="*/ 87122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0" h="1765300">
                  <a:moveTo>
                    <a:pt x="187961" y="12700"/>
                  </a:moveTo>
                  <a:lnTo>
                    <a:pt x="12700" y="859790"/>
                  </a:lnTo>
                  <a:lnTo>
                    <a:pt x="4434840" y="1753870"/>
                  </a:lnTo>
                  <a:lnTo>
                    <a:pt x="4434840" y="871220"/>
                  </a:lnTo>
                  <a:close/>
                </a:path>
              </a:pathLst>
            </a:custGeom>
            <a:gradFill>
              <a:gsLst>
                <a:gs pos="100000">
                  <a:schemeClr val="tx1"/>
                </a:gs>
                <a:gs pos="0">
                  <a:schemeClr val="tx2"/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88CFBA9-D870-41CC-A059-97970304A115}"/>
                </a:ext>
              </a:extLst>
            </p:cNvPr>
            <p:cNvSpPr/>
            <p:nvPr/>
          </p:nvSpPr>
          <p:spPr>
            <a:xfrm>
              <a:off x="6718300" y="1951990"/>
              <a:ext cx="5473700" cy="3289300"/>
            </a:xfrm>
            <a:custGeom>
              <a:avLst/>
              <a:gdLst>
                <a:gd name="connsiteX0" fmla="*/ 5471160 w 5473700"/>
                <a:gd name="connsiteY0" fmla="*/ 1239520 h 3289300"/>
                <a:gd name="connsiteX1" fmla="*/ 513080 w 5473700"/>
                <a:gd name="connsiteY1" fmla="*/ 12700 h 3289300"/>
                <a:gd name="connsiteX2" fmla="*/ 12700 w 5473700"/>
                <a:gd name="connsiteY2" fmla="*/ 1934210 h 3289300"/>
                <a:gd name="connsiteX3" fmla="*/ 5471160 w 5473700"/>
                <a:gd name="connsiteY3" fmla="*/ 3285490 h 3289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73700" h="3289300">
                  <a:moveTo>
                    <a:pt x="5471160" y="1239520"/>
                  </a:moveTo>
                  <a:lnTo>
                    <a:pt x="513080" y="12700"/>
                  </a:lnTo>
                  <a:lnTo>
                    <a:pt x="12700" y="1934210"/>
                  </a:lnTo>
                  <a:lnTo>
                    <a:pt x="5471160" y="3285490"/>
                  </a:lnTo>
                  <a:close/>
                </a:path>
              </a:pathLst>
            </a:custGeom>
            <a:gradFill>
              <a:gsLst>
                <a:gs pos="100000">
                  <a:schemeClr val="accent2"/>
                </a:gs>
                <a:gs pos="0">
                  <a:schemeClr val="accent1"/>
                </a:gs>
              </a:gsLst>
              <a:lin ang="10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6A242F88-3014-41DD-BA5C-BEE53C5FBC5C}"/>
                </a:ext>
              </a:extLst>
            </p:cNvPr>
            <p:cNvSpPr/>
            <p:nvPr/>
          </p:nvSpPr>
          <p:spPr>
            <a:xfrm>
              <a:off x="-12700" y="1065530"/>
              <a:ext cx="6286500" cy="5397500"/>
            </a:xfrm>
            <a:custGeom>
              <a:avLst/>
              <a:gdLst>
                <a:gd name="connsiteX0" fmla="*/ 12700 w 6286500"/>
                <a:gd name="connsiteY0" fmla="*/ 1008380 h 5397500"/>
                <a:gd name="connsiteX1" fmla="*/ 12700 w 6286500"/>
                <a:gd name="connsiteY1" fmla="*/ 1046480 h 5397500"/>
                <a:gd name="connsiteX2" fmla="*/ 5509260 w 6286500"/>
                <a:gd name="connsiteY2" fmla="*/ 57150 h 5397500"/>
                <a:gd name="connsiteX3" fmla="*/ 6238240 w 6286500"/>
                <a:gd name="connsiteY3" fmla="*/ 4236720 h 5397500"/>
                <a:gd name="connsiteX4" fmla="*/ 12700 w 6286500"/>
                <a:gd name="connsiteY4" fmla="*/ 5356860 h 5397500"/>
                <a:gd name="connsiteX5" fmla="*/ 12700 w 6286500"/>
                <a:gd name="connsiteY5" fmla="*/ 5394960 h 5397500"/>
                <a:gd name="connsiteX6" fmla="*/ 6263640 w 6286500"/>
                <a:gd name="connsiteY6" fmla="*/ 4271010 h 5397500"/>
                <a:gd name="connsiteX7" fmla="*/ 6282690 w 6286500"/>
                <a:gd name="connsiteY7" fmla="*/ 4267200 h 5397500"/>
                <a:gd name="connsiteX8" fmla="*/ 5541010 w 6286500"/>
                <a:gd name="connsiteY8" fmla="*/ 12700 h 5397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286500" h="5397500">
                  <a:moveTo>
                    <a:pt x="12700" y="1008380"/>
                  </a:moveTo>
                  <a:lnTo>
                    <a:pt x="12700" y="1046480"/>
                  </a:lnTo>
                  <a:lnTo>
                    <a:pt x="5509260" y="57150"/>
                  </a:lnTo>
                  <a:lnTo>
                    <a:pt x="6238240" y="4236720"/>
                  </a:lnTo>
                  <a:lnTo>
                    <a:pt x="12700" y="5356860"/>
                  </a:lnTo>
                  <a:lnTo>
                    <a:pt x="12700" y="5394960"/>
                  </a:lnTo>
                  <a:lnTo>
                    <a:pt x="6263640" y="4271010"/>
                  </a:lnTo>
                  <a:lnTo>
                    <a:pt x="6282690" y="4267200"/>
                  </a:lnTo>
                  <a:lnTo>
                    <a:pt x="5541010" y="12700"/>
                  </a:lnTo>
                  <a:close/>
                </a:path>
              </a:pathLst>
            </a:custGeom>
            <a:solidFill>
              <a:schemeClr val="bg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5" name="Freeform: Shape 34">
              <a:extLst>
                <a:ext uri="{FF2B5EF4-FFF2-40B4-BE49-F238E27FC236}">
                  <a16:creationId xmlns:a16="http://schemas.microsoft.com/office/drawing/2014/main" id="{0253D3E1-4DA1-48D6-AC1F-7C97914E3B63}"/>
                </a:ext>
              </a:extLst>
            </p:cNvPr>
            <p:cNvSpPr/>
            <p:nvPr/>
          </p:nvSpPr>
          <p:spPr>
            <a:xfrm>
              <a:off x="9467850" y="-12700"/>
              <a:ext cx="1727200" cy="1714500"/>
            </a:xfrm>
            <a:custGeom>
              <a:avLst/>
              <a:gdLst>
                <a:gd name="connsiteX0" fmla="*/ 1355090 w 1727200"/>
                <a:gd name="connsiteY0" fmla="*/ 1706880 h 1714500"/>
                <a:gd name="connsiteX1" fmla="*/ 1719580 w 1727200"/>
                <a:gd name="connsiteY1" fmla="*/ 12700 h 1714500"/>
                <a:gd name="connsiteX2" fmla="*/ 314960 w 1727200"/>
                <a:gd name="connsiteY2" fmla="*/ 12700 h 1714500"/>
                <a:gd name="connsiteX3" fmla="*/ 12700 w 1727200"/>
                <a:gd name="connsiteY3" fmla="*/ 1413510 h 1714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27200" h="1714500">
                  <a:moveTo>
                    <a:pt x="1355090" y="1706880"/>
                  </a:moveTo>
                  <a:lnTo>
                    <a:pt x="1719580" y="12700"/>
                  </a:lnTo>
                  <a:lnTo>
                    <a:pt x="314960" y="12700"/>
                  </a:lnTo>
                  <a:lnTo>
                    <a:pt x="12700" y="1413510"/>
                  </a:lnTo>
                  <a:close/>
                </a:path>
              </a:pathLst>
            </a:custGeom>
            <a:gradFill>
              <a:gsLst>
                <a:gs pos="100000">
                  <a:schemeClr val="accent3"/>
                </a:gs>
                <a:gs pos="0">
                  <a:schemeClr val="accent6"/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Subtitle 2">
            <a:extLst>
              <a:ext uri="{FF2B5EF4-FFF2-40B4-BE49-F238E27FC236}">
                <a16:creationId xmlns:a16="http://schemas.microsoft.com/office/drawing/2014/main" id="{14E79CE3-6B36-4090-99A1-F1D0E79B4276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 rot="720000">
            <a:off x="8126323" y="5127866"/>
            <a:ext cx="3963590" cy="858767"/>
          </a:xfrm>
        </p:spPr>
        <p:txBody>
          <a:bodyPr anchor="ctr" anchorCtr="0">
            <a:normAutofit/>
          </a:bodyPr>
          <a:lstStyle>
            <a:lvl1pPr marL="0" indent="0" algn="l">
              <a:buNone/>
              <a:defRPr sz="26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noProof="0"/>
              <a:t>CLICK TO EDIT MASTER</a:t>
            </a:r>
          </a:p>
        </p:txBody>
      </p:sp>
      <p:sp>
        <p:nvSpPr>
          <p:cNvPr id="42" name="Picture Placeholder 26">
            <a:extLst>
              <a:ext uri="{FF2B5EF4-FFF2-40B4-BE49-F238E27FC236}">
                <a16:creationId xmlns:a16="http://schemas.microsoft.com/office/drawing/2014/main" id="{C109A47C-99A8-42F1-AF6B-F5CB08E6BC97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90" y="1115082"/>
            <a:ext cx="6230657" cy="5314602"/>
          </a:xfrm>
          <a:custGeom>
            <a:avLst/>
            <a:gdLst>
              <a:gd name="connsiteX0" fmla="*/ 0 w 5738813"/>
              <a:gd name="connsiteY0" fmla="*/ 5403850 h 5403850"/>
              <a:gd name="connsiteX1" fmla="*/ 1350963 w 5738813"/>
              <a:gd name="connsiteY1" fmla="*/ 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38813"/>
              <a:gd name="connsiteY0" fmla="*/ 5403850 h 5403850"/>
              <a:gd name="connsiteX1" fmla="*/ 11560 w 5738813"/>
              <a:gd name="connsiteY1" fmla="*/ 644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46572"/>
              <a:gd name="connsiteY0" fmla="*/ 5397410 h 5397410"/>
              <a:gd name="connsiteX1" fmla="*/ 11560 w 5746572"/>
              <a:gd name="connsiteY1" fmla="*/ 0 h 5397410"/>
              <a:gd name="connsiteX2" fmla="*/ 5746572 w 5746572"/>
              <a:gd name="connsiteY2" fmla="*/ 6439 h 5397410"/>
              <a:gd name="connsiteX3" fmla="*/ 5738813 w 5746572"/>
              <a:gd name="connsiteY3" fmla="*/ 5397410 h 5397410"/>
              <a:gd name="connsiteX4" fmla="*/ 0 w 5746572"/>
              <a:gd name="connsiteY4" fmla="*/ 5397410 h 5397410"/>
              <a:gd name="connsiteX0" fmla="*/ 0 w 6092996"/>
              <a:gd name="connsiteY0" fmla="*/ 5397410 h 5397410"/>
              <a:gd name="connsiteX1" fmla="*/ 11560 w 6092996"/>
              <a:gd name="connsiteY1" fmla="*/ 0 h 5397410"/>
              <a:gd name="connsiteX2" fmla="*/ 5746572 w 6092996"/>
              <a:gd name="connsiteY2" fmla="*/ 6439 h 5397410"/>
              <a:gd name="connsiteX3" fmla="*/ 6092982 w 6092996"/>
              <a:gd name="connsiteY3" fmla="*/ 4940210 h 5397410"/>
              <a:gd name="connsiteX4" fmla="*/ 0 w 6092996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408602 h 5408602"/>
              <a:gd name="connsiteX1" fmla="*/ 11560 w 6092982"/>
              <a:gd name="connsiteY1" fmla="*/ 0 h 5408602"/>
              <a:gd name="connsiteX2" fmla="*/ 5746572 w 6092982"/>
              <a:gd name="connsiteY2" fmla="*/ 6439 h 5408602"/>
              <a:gd name="connsiteX3" fmla="*/ 6092982 w 6092982"/>
              <a:gd name="connsiteY3" fmla="*/ 4940210 h 5408602"/>
              <a:gd name="connsiteX4" fmla="*/ 0 w 6092982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46572 w 6065273"/>
              <a:gd name="connsiteY2" fmla="*/ 6439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12034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841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693 w 6065966"/>
              <a:gd name="connsiteY0" fmla="*/ 5408602 h 5408602"/>
              <a:gd name="connsiteX1" fmla="*/ 1170 w 6065966"/>
              <a:gd name="connsiteY1" fmla="*/ 0 h 5408602"/>
              <a:gd name="connsiteX2" fmla="*/ 5725098 w 6065966"/>
              <a:gd name="connsiteY2" fmla="*/ 841 h 5408602"/>
              <a:gd name="connsiteX3" fmla="*/ 6065966 w 6065966"/>
              <a:gd name="connsiteY3" fmla="*/ 4979386 h 5408602"/>
              <a:gd name="connsiteX4" fmla="*/ 693 w 6065966"/>
              <a:gd name="connsiteY4" fmla="*/ 5408602 h 5408602"/>
              <a:gd name="connsiteX0" fmla="*/ 693 w 6218366"/>
              <a:gd name="connsiteY0" fmla="*/ 5408602 h 5408602"/>
              <a:gd name="connsiteX1" fmla="*/ 1170 w 6218366"/>
              <a:gd name="connsiteY1" fmla="*/ 0 h 5408602"/>
              <a:gd name="connsiteX2" fmla="*/ 5725098 w 6218366"/>
              <a:gd name="connsiteY2" fmla="*/ 841 h 5408602"/>
              <a:gd name="connsiteX3" fmla="*/ 6218366 w 6218366"/>
              <a:gd name="connsiteY3" fmla="*/ 4235528 h 5408602"/>
              <a:gd name="connsiteX4" fmla="*/ 693 w 6218366"/>
              <a:gd name="connsiteY4" fmla="*/ 5408602 h 5408602"/>
              <a:gd name="connsiteX0" fmla="*/ 693 w 6218366"/>
              <a:gd name="connsiteY0" fmla="*/ 5408602 h 5408602"/>
              <a:gd name="connsiteX1" fmla="*/ 1170 w 6218366"/>
              <a:gd name="connsiteY1" fmla="*/ 0 h 5408602"/>
              <a:gd name="connsiteX2" fmla="*/ 5496498 w 6218366"/>
              <a:gd name="connsiteY2" fmla="*/ 39317 h 5408602"/>
              <a:gd name="connsiteX3" fmla="*/ 6218366 w 6218366"/>
              <a:gd name="connsiteY3" fmla="*/ 4235528 h 5408602"/>
              <a:gd name="connsiteX4" fmla="*/ 693 w 6218366"/>
              <a:gd name="connsiteY4" fmla="*/ 5408602 h 5408602"/>
              <a:gd name="connsiteX0" fmla="*/ 693 w 6218366"/>
              <a:gd name="connsiteY0" fmla="*/ 5369285 h 5369285"/>
              <a:gd name="connsiteX1" fmla="*/ 1170 w 6218366"/>
              <a:gd name="connsiteY1" fmla="*/ 1012345 h 5369285"/>
              <a:gd name="connsiteX2" fmla="*/ 5496498 w 6218366"/>
              <a:gd name="connsiteY2" fmla="*/ 0 h 5369285"/>
              <a:gd name="connsiteX3" fmla="*/ 6218366 w 6218366"/>
              <a:gd name="connsiteY3" fmla="*/ 4196211 h 5369285"/>
              <a:gd name="connsiteX4" fmla="*/ 693 w 6218366"/>
              <a:gd name="connsiteY4" fmla="*/ 5369285 h 5369285"/>
              <a:gd name="connsiteX0" fmla="*/ 693 w 6225320"/>
              <a:gd name="connsiteY0" fmla="*/ 5369285 h 5369285"/>
              <a:gd name="connsiteX1" fmla="*/ 1170 w 6225320"/>
              <a:gd name="connsiteY1" fmla="*/ 1012345 h 5369285"/>
              <a:gd name="connsiteX2" fmla="*/ 5496498 w 6225320"/>
              <a:gd name="connsiteY2" fmla="*/ 0 h 5369285"/>
              <a:gd name="connsiteX3" fmla="*/ 6225320 w 6225320"/>
              <a:gd name="connsiteY3" fmla="*/ 4224299 h 5369285"/>
              <a:gd name="connsiteX4" fmla="*/ 693 w 6225320"/>
              <a:gd name="connsiteY4" fmla="*/ 5369285 h 5369285"/>
              <a:gd name="connsiteX0" fmla="*/ 3850 w 6225001"/>
              <a:gd name="connsiteY0" fmla="*/ 5358752 h 5358752"/>
              <a:gd name="connsiteX1" fmla="*/ 851 w 6225001"/>
              <a:gd name="connsiteY1" fmla="*/ 1012345 h 5358752"/>
              <a:gd name="connsiteX2" fmla="*/ 5496179 w 6225001"/>
              <a:gd name="connsiteY2" fmla="*/ 0 h 5358752"/>
              <a:gd name="connsiteX3" fmla="*/ 6225001 w 6225001"/>
              <a:gd name="connsiteY3" fmla="*/ 4224299 h 5358752"/>
              <a:gd name="connsiteX4" fmla="*/ 3850 w 6225001"/>
              <a:gd name="connsiteY4" fmla="*/ 5358752 h 5358752"/>
              <a:gd name="connsiteX0" fmla="*/ 3850 w 6230428"/>
              <a:gd name="connsiteY0" fmla="*/ 5358752 h 5358752"/>
              <a:gd name="connsiteX1" fmla="*/ 851 w 6230428"/>
              <a:gd name="connsiteY1" fmla="*/ 1012345 h 5358752"/>
              <a:gd name="connsiteX2" fmla="*/ 5496179 w 6230428"/>
              <a:gd name="connsiteY2" fmla="*/ 0 h 5358752"/>
              <a:gd name="connsiteX3" fmla="*/ 6230428 w 6230428"/>
              <a:gd name="connsiteY3" fmla="*/ 4229780 h 5358752"/>
              <a:gd name="connsiteX4" fmla="*/ 3850 w 6230428"/>
              <a:gd name="connsiteY4" fmla="*/ 5358752 h 5358752"/>
              <a:gd name="connsiteX0" fmla="*/ 3850 w 6230428"/>
              <a:gd name="connsiteY0" fmla="*/ 5361493 h 5361493"/>
              <a:gd name="connsiteX1" fmla="*/ 851 w 6230428"/>
              <a:gd name="connsiteY1" fmla="*/ 1015086 h 5361493"/>
              <a:gd name="connsiteX2" fmla="*/ 5501605 w 6230428"/>
              <a:gd name="connsiteY2" fmla="*/ 0 h 5361493"/>
              <a:gd name="connsiteX3" fmla="*/ 6230428 w 6230428"/>
              <a:gd name="connsiteY3" fmla="*/ 4232521 h 5361493"/>
              <a:gd name="connsiteX4" fmla="*/ 3850 w 6230428"/>
              <a:gd name="connsiteY4" fmla="*/ 5361493 h 5361493"/>
              <a:gd name="connsiteX0" fmla="*/ 3850 w 6230428"/>
              <a:gd name="connsiteY0" fmla="*/ 5361493 h 5361493"/>
              <a:gd name="connsiteX1" fmla="*/ 851 w 6230428"/>
              <a:gd name="connsiteY1" fmla="*/ 1009607 h 5361493"/>
              <a:gd name="connsiteX2" fmla="*/ 5501605 w 6230428"/>
              <a:gd name="connsiteY2" fmla="*/ 0 h 5361493"/>
              <a:gd name="connsiteX3" fmla="*/ 6230428 w 6230428"/>
              <a:gd name="connsiteY3" fmla="*/ 4232521 h 5361493"/>
              <a:gd name="connsiteX4" fmla="*/ 3850 w 6230428"/>
              <a:gd name="connsiteY4" fmla="*/ 5361493 h 5361493"/>
              <a:gd name="connsiteX0" fmla="*/ 3850 w 6230428"/>
              <a:gd name="connsiteY0" fmla="*/ 5364233 h 5364233"/>
              <a:gd name="connsiteX1" fmla="*/ 851 w 6230428"/>
              <a:gd name="connsiteY1" fmla="*/ 1009607 h 5364233"/>
              <a:gd name="connsiteX2" fmla="*/ 5501605 w 6230428"/>
              <a:gd name="connsiteY2" fmla="*/ 0 h 5364233"/>
              <a:gd name="connsiteX3" fmla="*/ 6230428 w 6230428"/>
              <a:gd name="connsiteY3" fmla="*/ 4232521 h 5364233"/>
              <a:gd name="connsiteX4" fmla="*/ 3850 w 6230428"/>
              <a:gd name="connsiteY4" fmla="*/ 5364233 h 5364233"/>
              <a:gd name="connsiteX0" fmla="*/ 1366 w 6230657"/>
              <a:gd name="connsiteY0" fmla="*/ 5366973 h 5366973"/>
              <a:gd name="connsiteX1" fmla="*/ 1080 w 6230657"/>
              <a:gd name="connsiteY1" fmla="*/ 1009607 h 5366973"/>
              <a:gd name="connsiteX2" fmla="*/ 5501834 w 6230657"/>
              <a:gd name="connsiteY2" fmla="*/ 0 h 5366973"/>
              <a:gd name="connsiteX3" fmla="*/ 6230657 w 6230657"/>
              <a:gd name="connsiteY3" fmla="*/ 4232521 h 5366973"/>
              <a:gd name="connsiteX4" fmla="*/ 1366 w 6230657"/>
              <a:gd name="connsiteY4" fmla="*/ 5366973 h 5366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230657" h="5366973">
                <a:moveTo>
                  <a:pt x="1366" y="5366973"/>
                </a:moveTo>
                <a:cubicBezTo>
                  <a:pt x="5219" y="3567836"/>
                  <a:pt x="-2773" y="2808744"/>
                  <a:pt x="1080" y="1009607"/>
                </a:cubicBezTo>
                <a:lnTo>
                  <a:pt x="5501834" y="0"/>
                </a:lnTo>
                <a:lnTo>
                  <a:pt x="6230657" y="4232521"/>
                </a:lnTo>
                <a:lnTo>
                  <a:pt x="1366" y="5366973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B92DD61-4420-4806-AA96-2BCD8FCA8CA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 rot="840000">
            <a:off x="7262451" y="2726139"/>
            <a:ext cx="4851352" cy="1827069"/>
          </a:xfrm>
        </p:spPr>
        <p:txBody>
          <a:bodyPr anchor="ctr" anchorCtr="0">
            <a:normAutofit/>
          </a:bodyPr>
          <a:lstStyle>
            <a:lvl1pPr algn="l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Presentation</a:t>
            </a:r>
            <a:br>
              <a:rPr lang="en-US" noProof="0"/>
            </a:br>
            <a:r>
              <a:rPr lang="en-US" noProof="0"/>
              <a:t>Title</a:t>
            </a:r>
          </a:p>
        </p:txBody>
      </p:sp>
      <p:sp>
        <p:nvSpPr>
          <p:cNvPr id="45" name="Text Placeholder 44">
            <a:extLst>
              <a:ext uri="{FF2B5EF4-FFF2-40B4-BE49-F238E27FC236}">
                <a16:creationId xmlns:a16="http://schemas.microsoft.com/office/drawing/2014/main" id="{01A16A82-6F5C-4DAC-A624-CA3711A1B027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 rot="720000">
            <a:off x="9571721" y="580664"/>
            <a:ext cx="1391775" cy="858837"/>
          </a:xfrm>
        </p:spPr>
        <p:txBody>
          <a:bodyPr>
            <a:normAutofit/>
          </a:bodyPr>
          <a:lstStyle>
            <a:lvl1pPr marL="0" indent="0" algn="ctr">
              <a:buNone/>
              <a:defRPr sz="26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MONTH</a:t>
            </a:r>
            <a:br>
              <a:rPr lang="en-US" noProof="0"/>
            </a:br>
            <a:r>
              <a:rPr lang="en-US" noProof="0"/>
              <a:t>20XX</a:t>
            </a:r>
          </a:p>
        </p:txBody>
      </p:sp>
    </p:spTree>
    <p:extLst>
      <p:ext uri="{BB962C8B-B14F-4D97-AF65-F5344CB8AC3E}">
        <p14:creationId xmlns:p14="http://schemas.microsoft.com/office/powerpoint/2010/main" val="4114596076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hank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aphic 35">
            <a:extLst>
              <a:ext uri="{FF2B5EF4-FFF2-40B4-BE49-F238E27FC236}">
                <a16:creationId xmlns:a16="http://schemas.microsoft.com/office/drawing/2014/main" id="{B00A1772-2B8D-4677-8511-3E067F67A72F}"/>
              </a:ext>
            </a:extLst>
          </p:cNvPr>
          <p:cNvGrpSpPr/>
          <p:nvPr userDrawn="1"/>
        </p:nvGrpSpPr>
        <p:grpSpPr>
          <a:xfrm>
            <a:off x="6678503" y="1430186"/>
            <a:ext cx="5526208" cy="2613848"/>
            <a:chOff x="6678503" y="665690"/>
            <a:chExt cx="5526208" cy="2613848"/>
          </a:xfrm>
        </p:grpSpPr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id="{FB0F16C2-C8ED-4461-B34C-5CEB29F1C450}"/>
                </a:ext>
              </a:extLst>
            </p:cNvPr>
            <p:cNvSpPr/>
            <p:nvPr/>
          </p:nvSpPr>
          <p:spPr>
            <a:xfrm>
              <a:off x="6678503" y="1272318"/>
              <a:ext cx="5526208" cy="2007220"/>
            </a:xfrm>
            <a:custGeom>
              <a:avLst/>
              <a:gdLst>
                <a:gd name="connsiteX0" fmla="*/ 5514767 w 5526207"/>
                <a:gd name="connsiteY0" fmla="*/ 573560 h 2007220"/>
                <a:gd name="connsiteX1" fmla="*/ 355703 w 5526207"/>
                <a:gd name="connsiteY1" fmla="*/ 33643 h 2007220"/>
                <a:gd name="connsiteX2" fmla="*/ 12697 w 5526207"/>
                <a:gd name="connsiteY2" fmla="*/ 1284980 h 2007220"/>
                <a:gd name="connsiteX3" fmla="*/ 5514767 w 5526207"/>
                <a:gd name="connsiteY3" fmla="*/ 1998940 h 2007220"/>
                <a:gd name="connsiteX4" fmla="*/ 5514767 w 5526207"/>
                <a:gd name="connsiteY4" fmla="*/ 573560 h 2007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26207" h="2007220">
                  <a:moveTo>
                    <a:pt x="5514767" y="573560"/>
                  </a:moveTo>
                  <a:cubicBezTo>
                    <a:pt x="2157119" y="-150564"/>
                    <a:pt x="355703" y="33643"/>
                    <a:pt x="355703" y="33643"/>
                  </a:cubicBezTo>
                  <a:lnTo>
                    <a:pt x="12697" y="1284980"/>
                  </a:lnTo>
                  <a:cubicBezTo>
                    <a:pt x="12697" y="1284980"/>
                    <a:pt x="1368206" y="967381"/>
                    <a:pt x="5514767" y="1998940"/>
                  </a:cubicBezTo>
                  <a:lnTo>
                    <a:pt x="5514767" y="573560"/>
                  </a:lnTo>
                  <a:close/>
                </a:path>
              </a:pathLst>
            </a:custGeom>
            <a:gradFill>
              <a:gsLst>
                <a:gs pos="22000">
                  <a:schemeClr val="accent2">
                    <a:alpha val="10000"/>
                  </a:schemeClr>
                </a:gs>
                <a:gs pos="100000">
                  <a:schemeClr val="accent2">
                    <a:alpha val="40000"/>
                  </a:schemeClr>
                </a:gs>
              </a:gsLst>
              <a:lin ang="102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963814A1-9202-49D2-B985-1785CC4860DE}"/>
                </a:ext>
              </a:extLst>
            </p:cNvPr>
            <p:cNvSpPr/>
            <p:nvPr/>
          </p:nvSpPr>
          <p:spPr>
            <a:xfrm>
              <a:off x="7262884" y="665690"/>
              <a:ext cx="4941827" cy="2591601"/>
            </a:xfrm>
            <a:custGeom>
              <a:avLst/>
              <a:gdLst>
                <a:gd name="connsiteX0" fmla="*/ 4930387 w 4941827"/>
                <a:gd name="connsiteY0" fmla="*/ 1138265 h 2591601"/>
                <a:gd name="connsiteX1" fmla="*/ 383651 w 4941827"/>
                <a:gd name="connsiteY1" fmla="*/ 12697 h 2591601"/>
                <a:gd name="connsiteX2" fmla="*/ 12697 w 4941827"/>
                <a:gd name="connsiteY2" fmla="*/ 1366935 h 2591601"/>
                <a:gd name="connsiteX3" fmla="*/ 4930387 w 4941827"/>
                <a:gd name="connsiteY3" fmla="*/ 2583971 h 25916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941827" h="2591601">
                  <a:moveTo>
                    <a:pt x="4930387" y="1138265"/>
                  </a:moveTo>
                  <a:lnTo>
                    <a:pt x="383651" y="12697"/>
                  </a:lnTo>
                  <a:lnTo>
                    <a:pt x="12697" y="1366935"/>
                  </a:lnTo>
                  <a:lnTo>
                    <a:pt x="4930387" y="2583971"/>
                  </a:ln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1044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D2973908-D73D-4ECB-A29B-831C44983FB3}"/>
              </a:ext>
            </a:extLst>
          </p:cNvPr>
          <p:cNvSpPr/>
          <p:nvPr/>
        </p:nvSpPr>
        <p:spPr>
          <a:xfrm>
            <a:off x="5886429" y="5240536"/>
            <a:ext cx="1486046" cy="1625760"/>
          </a:xfrm>
          <a:custGeom>
            <a:avLst/>
            <a:gdLst>
              <a:gd name="connsiteX0" fmla="*/ 1482236 w 1486046"/>
              <a:gd name="connsiteY0" fmla="*/ 12701 h 1625760"/>
              <a:gd name="connsiteX1" fmla="*/ 901789 w 1486046"/>
              <a:gd name="connsiteY1" fmla="*/ 491538 h 1625760"/>
              <a:gd name="connsiteX2" fmla="*/ 12701 w 1486046"/>
              <a:gd name="connsiteY2" fmla="*/ 1618139 h 1625760"/>
              <a:gd name="connsiteX3" fmla="*/ 431843 w 1486046"/>
              <a:gd name="connsiteY3" fmla="*/ 1618139 h 1625760"/>
              <a:gd name="connsiteX4" fmla="*/ 1188837 w 1486046"/>
              <a:gd name="connsiteY4" fmla="*/ 670626 h 1625760"/>
              <a:gd name="connsiteX5" fmla="*/ 1482236 w 1486046"/>
              <a:gd name="connsiteY5" fmla="*/ 12701 h 162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486046" h="1625760">
                <a:moveTo>
                  <a:pt x="1482236" y="12701"/>
                </a:moveTo>
                <a:lnTo>
                  <a:pt x="901789" y="491538"/>
                </a:lnTo>
                <a:lnTo>
                  <a:pt x="12701" y="1618139"/>
                </a:lnTo>
                <a:lnTo>
                  <a:pt x="431843" y="1618139"/>
                </a:lnTo>
                <a:lnTo>
                  <a:pt x="1188837" y="670626"/>
                </a:lnTo>
                <a:lnTo>
                  <a:pt x="1482236" y="12701"/>
                </a:lnTo>
                <a:close/>
              </a:path>
            </a:pathLst>
          </a:custGeom>
          <a:gradFill>
            <a:gsLst>
              <a:gs pos="0">
                <a:schemeClr val="accent3">
                  <a:alpha val="5000"/>
                </a:schemeClr>
              </a:gs>
              <a:gs pos="100000">
                <a:schemeClr val="accent6">
                  <a:alpha val="20000"/>
                </a:schemeClr>
              </a:gs>
            </a:gsLst>
            <a:lin ang="744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334FC528-8248-470A-AD71-53711E01005E}"/>
              </a:ext>
            </a:extLst>
          </p:cNvPr>
          <p:cNvSpPr/>
          <p:nvPr/>
        </p:nvSpPr>
        <p:spPr>
          <a:xfrm>
            <a:off x="-13301" y="298479"/>
            <a:ext cx="2679964" cy="762075"/>
          </a:xfrm>
          <a:custGeom>
            <a:avLst/>
            <a:gdLst>
              <a:gd name="connsiteX0" fmla="*/ 12701 w 2679963"/>
              <a:gd name="connsiteY0" fmla="*/ 425492 h 762075"/>
              <a:gd name="connsiteX1" fmla="*/ 12701 w 2679963"/>
              <a:gd name="connsiteY1" fmla="*/ 755724 h 762075"/>
              <a:gd name="connsiteX2" fmla="*/ 2023309 w 2679963"/>
              <a:gd name="connsiteY2" fmla="*/ 334043 h 762075"/>
              <a:gd name="connsiteX3" fmla="*/ 2667263 w 2679963"/>
              <a:gd name="connsiteY3" fmla="*/ 12701 h 762075"/>
              <a:gd name="connsiteX4" fmla="*/ 2667263 w 2679963"/>
              <a:gd name="connsiteY4" fmla="*/ 12701 h 762075"/>
              <a:gd name="connsiteX5" fmla="*/ 1915349 w 2679963"/>
              <a:gd name="connsiteY5" fmla="*/ 12701 h 762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79963" h="762075">
                <a:moveTo>
                  <a:pt x="12701" y="425492"/>
                </a:moveTo>
                <a:lnTo>
                  <a:pt x="12701" y="755724"/>
                </a:lnTo>
                <a:lnTo>
                  <a:pt x="2023309" y="334043"/>
                </a:lnTo>
                <a:lnTo>
                  <a:pt x="2667263" y="12701"/>
                </a:lnTo>
                <a:lnTo>
                  <a:pt x="2667263" y="12701"/>
                </a:lnTo>
                <a:lnTo>
                  <a:pt x="1915349" y="12701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84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AC925586-1EA9-4B0D-9E80-91777899FF7C}"/>
              </a:ext>
            </a:extLst>
          </p:cNvPr>
          <p:cNvSpPr/>
          <p:nvPr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082ADE93-C591-447F-A2DD-56E8D22B23F6}"/>
              </a:ext>
            </a:extLst>
          </p:cNvPr>
          <p:cNvSpPr/>
          <p:nvPr/>
        </p:nvSpPr>
        <p:spPr>
          <a:xfrm>
            <a:off x="7752243" y="4099514"/>
            <a:ext cx="4445438" cy="1105009"/>
          </a:xfrm>
          <a:custGeom>
            <a:avLst/>
            <a:gdLst>
              <a:gd name="connsiteX0" fmla="*/ 4441627 w 4445437"/>
              <a:gd name="connsiteY0" fmla="*/ 297539 h 1105008"/>
              <a:gd name="connsiteX1" fmla="*/ 204490 w 4445437"/>
              <a:gd name="connsiteY1" fmla="*/ 13031 h 1105008"/>
              <a:gd name="connsiteX2" fmla="*/ 12701 w 4445437"/>
              <a:gd name="connsiteY2" fmla="*/ 786537 h 1105008"/>
              <a:gd name="connsiteX3" fmla="*/ 4441627 w 4445437"/>
              <a:gd name="connsiteY3" fmla="*/ 1092638 h 1105008"/>
              <a:gd name="connsiteX4" fmla="*/ 4441627 w 4445437"/>
              <a:gd name="connsiteY4" fmla="*/ 297539 h 11050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45437" h="1105008">
                <a:moveTo>
                  <a:pt x="4441627" y="297539"/>
                </a:moveTo>
                <a:cubicBezTo>
                  <a:pt x="2135080" y="-8561"/>
                  <a:pt x="204490" y="13031"/>
                  <a:pt x="204490" y="13031"/>
                </a:cubicBezTo>
                <a:lnTo>
                  <a:pt x="12701" y="786537"/>
                </a:lnTo>
                <a:cubicBezTo>
                  <a:pt x="12701" y="786537"/>
                  <a:pt x="2273524" y="725572"/>
                  <a:pt x="4441627" y="1092638"/>
                </a:cubicBezTo>
                <a:lnTo>
                  <a:pt x="4441627" y="297539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0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4F539762-F7DA-4468-979C-780676B34A92}"/>
              </a:ext>
            </a:extLst>
          </p:cNvPr>
          <p:cNvSpPr/>
          <p:nvPr/>
        </p:nvSpPr>
        <p:spPr>
          <a:xfrm>
            <a:off x="-13301" y="237513"/>
            <a:ext cx="2895885" cy="1028801"/>
          </a:xfrm>
          <a:custGeom>
            <a:avLst/>
            <a:gdLst>
              <a:gd name="connsiteX0" fmla="*/ 12701 w 2895885"/>
              <a:gd name="connsiteY0" fmla="*/ 1026261 h 1028801"/>
              <a:gd name="connsiteX1" fmla="*/ 2890805 w 2895885"/>
              <a:gd name="connsiteY1" fmla="*/ 414061 h 1028801"/>
              <a:gd name="connsiteX2" fmla="*/ 2805706 w 2895885"/>
              <a:gd name="connsiteY2" fmla="*/ 12701 h 1028801"/>
              <a:gd name="connsiteX3" fmla="*/ 12701 w 2895885"/>
              <a:gd name="connsiteY3" fmla="*/ 605850 h 10288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95885" h="1028801">
                <a:moveTo>
                  <a:pt x="12701" y="1026261"/>
                </a:moveTo>
                <a:lnTo>
                  <a:pt x="2890805" y="414061"/>
                </a:lnTo>
                <a:lnTo>
                  <a:pt x="2805706" y="12701"/>
                </a:lnTo>
                <a:lnTo>
                  <a:pt x="12701" y="605850"/>
                </a:lnTo>
                <a:close/>
              </a:path>
            </a:pathLst>
          </a:custGeom>
          <a:blipFill>
            <a:blip r:embed="rId2"/>
            <a:srcRect/>
            <a:stretch>
              <a:fillRect l="-39712" t="16306" r="1769" b="-21354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7BBC2EFA-0E51-48DC-AF99-0FEF25085843}"/>
              </a:ext>
            </a:extLst>
          </p:cNvPr>
          <p:cNvSpPr/>
          <p:nvPr/>
        </p:nvSpPr>
        <p:spPr>
          <a:xfrm>
            <a:off x="5972798" y="-12701"/>
            <a:ext cx="1486046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3"/>
            <a:srcRect/>
            <a:stretch>
              <a:fillRect l="10612" t="-169914" r="-117944" b="10062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7893AAC6-8427-4BAA-B44F-7B6300936A25}"/>
              </a:ext>
            </a:extLst>
          </p:cNvPr>
          <p:cNvSpPr/>
          <p:nvPr/>
        </p:nvSpPr>
        <p:spPr>
          <a:xfrm>
            <a:off x="6033764" y="5121144"/>
            <a:ext cx="1714669" cy="1740071"/>
          </a:xfrm>
          <a:custGeom>
            <a:avLst/>
            <a:gdLst>
              <a:gd name="connsiteX0" fmla="*/ 12701 w 1714668"/>
              <a:gd name="connsiteY0" fmla="*/ 1737531 h 1740071"/>
              <a:gd name="connsiteX1" fmla="*/ 538533 w 1714668"/>
              <a:gd name="connsiteY1" fmla="*/ 1737531 h 1740071"/>
              <a:gd name="connsiteX2" fmla="*/ 1707048 w 1714668"/>
              <a:gd name="connsiteY2" fmla="*/ 269266 h 1740071"/>
              <a:gd name="connsiteX3" fmla="*/ 1385707 w 1714668"/>
              <a:gd name="connsiteY3" fmla="*/ 12701 h 17400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14668" h="1740071">
                <a:moveTo>
                  <a:pt x="12701" y="1737531"/>
                </a:moveTo>
                <a:lnTo>
                  <a:pt x="538533" y="1737531"/>
                </a:lnTo>
                <a:lnTo>
                  <a:pt x="1707048" y="269266"/>
                </a:lnTo>
                <a:lnTo>
                  <a:pt x="1385707" y="12701"/>
                </a:lnTo>
                <a:close/>
              </a:path>
            </a:pathLst>
          </a:custGeom>
          <a:blipFill>
            <a:blip r:embed="rId4"/>
            <a:srcRect/>
            <a:stretch>
              <a:fillRect l="-67195" t="6186" r="8111" b="-10045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92C0F1FD-7849-4263-82D0-842B579C6E4E}"/>
              </a:ext>
            </a:extLst>
          </p:cNvPr>
          <p:cNvSpPr/>
          <p:nvPr/>
        </p:nvSpPr>
        <p:spPr>
          <a:xfrm>
            <a:off x="8228540" y="3516857"/>
            <a:ext cx="3975491" cy="1663864"/>
          </a:xfrm>
          <a:custGeom>
            <a:avLst/>
            <a:gdLst>
              <a:gd name="connsiteX0" fmla="*/ 187978 w 3975491"/>
              <a:gd name="connsiteY0" fmla="*/ 12701 h 1663863"/>
              <a:gd name="connsiteX1" fmla="*/ 12701 w 3975491"/>
              <a:gd name="connsiteY1" fmla="*/ 859875 h 1663863"/>
              <a:gd name="connsiteX2" fmla="*/ 3965330 w 3975491"/>
              <a:gd name="connsiteY2" fmla="*/ 1657513 h 1663863"/>
              <a:gd name="connsiteX3" fmla="*/ 3965330 w 3975491"/>
              <a:gd name="connsiteY3" fmla="*/ 773506 h 16638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75491" h="1663863">
                <a:moveTo>
                  <a:pt x="187978" y="12701"/>
                </a:moveTo>
                <a:lnTo>
                  <a:pt x="12701" y="859875"/>
                </a:lnTo>
                <a:lnTo>
                  <a:pt x="3965330" y="1657513"/>
                </a:lnTo>
                <a:lnTo>
                  <a:pt x="3965330" y="773506"/>
                </a:lnTo>
                <a:close/>
              </a:path>
            </a:pathLst>
          </a:custGeo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1" name="Title 1">
            <a:extLst>
              <a:ext uri="{FF2B5EF4-FFF2-40B4-BE49-F238E27FC236}">
                <a16:creationId xmlns:a16="http://schemas.microsoft.com/office/drawing/2014/main" id="{380A7FB8-9381-48A6-9B35-958A6319C88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840000">
            <a:off x="7388594" y="2045086"/>
            <a:ext cx="4821219" cy="1325563"/>
          </a:xfrm>
        </p:spPr>
        <p:txBody>
          <a:bodyPr>
            <a:normAutofit/>
          </a:bodyPr>
          <a:lstStyle>
            <a:lvl1pPr algn="ctr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hank You!</a:t>
            </a:r>
          </a:p>
        </p:txBody>
      </p:sp>
      <p:grpSp>
        <p:nvGrpSpPr>
          <p:cNvPr id="23" name="Graphic 21">
            <a:extLst>
              <a:ext uri="{FF2B5EF4-FFF2-40B4-BE49-F238E27FC236}">
                <a16:creationId xmlns:a16="http://schemas.microsoft.com/office/drawing/2014/main" id="{D5BA1DFF-80CB-48BB-B37F-4E2BCFC360C5}"/>
              </a:ext>
            </a:extLst>
          </p:cNvPr>
          <p:cNvGrpSpPr/>
          <p:nvPr/>
        </p:nvGrpSpPr>
        <p:grpSpPr>
          <a:xfrm>
            <a:off x="-12667" y="718133"/>
            <a:ext cx="6444343" cy="6146228"/>
            <a:chOff x="-12667" y="718133"/>
            <a:chExt cx="6444343" cy="6146228"/>
          </a:xfrm>
        </p:grpSpPr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F56FD6C1-6CCE-49C3-AC4A-61DC82552BCB}"/>
                </a:ext>
              </a:extLst>
            </p:cNvPr>
            <p:cNvSpPr/>
            <p:nvPr/>
          </p:nvSpPr>
          <p:spPr>
            <a:xfrm>
              <a:off x="-12667" y="4352590"/>
              <a:ext cx="6431657" cy="2511771"/>
            </a:xfrm>
            <a:custGeom>
              <a:avLst/>
              <a:gdLst>
                <a:gd name="connsiteX0" fmla="*/ 6224862 w 6431657"/>
                <a:gd name="connsiteY0" fmla="*/ 12667 h 2511771"/>
                <a:gd name="connsiteX1" fmla="*/ 12667 w 6431657"/>
                <a:gd name="connsiteY1" fmla="*/ 1593307 h 2511771"/>
                <a:gd name="connsiteX2" fmla="*/ 12667 w 6431657"/>
                <a:gd name="connsiteY2" fmla="*/ 2500336 h 2511771"/>
                <a:gd name="connsiteX3" fmla="*/ 1746804 w 6431657"/>
                <a:gd name="connsiteY3" fmla="*/ 2500336 h 2511771"/>
                <a:gd name="connsiteX4" fmla="*/ 6431638 w 6431657"/>
                <a:gd name="connsiteY4" fmla="*/ 1191170 h 2511771"/>
                <a:gd name="connsiteX5" fmla="*/ 6224862 w 6431657"/>
                <a:gd name="connsiteY5" fmla="*/ 12667 h 25117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431657" h="2511771">
                  <a:moveTo>
                    <a:pt x="6224862" y="12667"/>
                  </a:moveTo>
                  <a:cubicBezTo>
                    <a:pt x="3088953" y="398313"/>
                    <a:pt x="777616" y="1274896"/>
                    <a:pt x="12667" y="1593307"/>
                  </a:cubicBezTo>
                  <a:lnTo>
                    <a:pt x="12667" y="2500336"/>
                  </a:lnTo>
                  <a:lnTo>
                    <a:pt x="1746804" y="2500336"/>
                  </a:lnTo>
                  <a:cubicBezTo>
                    <a:pt x="2964633" y="2034770"/>
                    <a:pt x="4634073" y="1490553"/>
                    <a:pt x="6431638" y="1191170"/>
                  </a:cubicBezTo>
                  <a:cubicBezTo>
                    <a:pt x="6351719" y="725604"/>
                    <a:pt x="6316198" y="469353"/>
                    <a:pt x="6224862" y="12667"/>
                  </a:cubicBezTo>
                  <a:close/>
                </a:path>
              </a:pathLst>
            </a:custGeom>
            <a:gradFill>
              <a:gsLst>
                <a:gs pos="0">
                  <a:schemeClr val="accent5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540000" scaled="0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id="{84BDD5BB-895B-42CC-BF18-F102D9F03740}"/>
                </a:ext>
              </a:extLst>
            </p:cNvPr>
            <p:cNvSpPr/>
            <p:nvPr/>
          </p:nvSpPr>
          <p:spPr>
            <a:xfrm>
              <a:off x="-12667" y="718133"/>
              <a:ext cx="6444343" cy="5936914"/>
            </a:xfrm>
            <a:custGeom>
              <a:avLst/>
              <a:gdLst>
                <a:gd name="connsiteX0" fmla="*/ 12667 w 6444342"/>
                <a:gd name="connsiteY0" fmla="*/ 5930553 h 5936914"/>
                <a:gd name="connsiteX1" fmla="*/ 6443056 w 6444342"/>
                <a:gd name="connsiteY1" fmla="*/ 4796450 h 5936914"/>
                <a:gd name="connsiteX2" fmla="*/ 6443056 w 6444342"/>
                <a:gd name="connsiteY2" fmla="*/ 4785033 h 5936914"/>
                <a:gd name="connsiteX3" fmla="*/ 5605798 w 6444342"/>
                <a:gd name="connsiteY3" fmla="*/ 12667 h 5936914"/>
                <a:gd name="connsiteX4" fmla="*/ 12667 w 6444342"/>
                <a:gd name="connsiteY4" fmla="*/ 994541 h 5936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444342" h="5936914">
                  <a:moveTo>
                    <a:pt x="12667" y="5930553"/>
                  </a:moveTo>
                  <a:lnTo>
                    <a:pt x="6443056" y="4796450"/>
                  </a:lnTo>
                  <a:lnTo>
                    <a:pt x="6443056" y="4785033"/>
                  </a:lnTo>
                  <a:lnTo>
                    <a:pt x="5605798" y="12667"/>
                  </a:lnTo>
                  <a:lnTo>
                    <a:pt x="12667" y="994541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10800000" scaled="1"/>
              <a:tileRect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B9D3DF9C-F94C-4251-879E-05A0C17C1AC4}"/>
                </a:ext>
              </a:extLst>
            </p:cNvPr>
            <p:cNvSpPr/>
            <p:nvPr/>
          </p:nvSpPr>
          <p:spPr>
            <a:xfrm>
              <a:off x="-12667" y="1036544"/>
              <a:ext cx="6114514" cy="5366057"/>
            </a:xfrm>
            <a:custGeom>
              <a:avLst/>
              <a:gdLst>
                <a:gd name="connsiteX0" fmla="*/ 5366039 w 6114514"/>
                <a:gd name="connsiteY0" fmla="*/ 12667 h 5366057"/>
                <a:gd name="connsiteX1" fmla="*/ 12667 w 6114514"/>
                <a:gd name="connsiteY1" fmla="*/ 976781 h 5366057"/>
                <a:gd name="connsiteX2" fmla="*/ 12667 w 6114514"/>
                <a:gd name="connsiteY2" fmla="*/ 1014838 h 5366057"/>
                <a:gd name="connsiteX3" fmla="*/ 5335593 w 6114514"/>
                <a:gd name="connsiteY3" fmla="*/ 57067 h 5366057"/>
                <a:gd name="connsiteX4" fmla="*/ 6062484 w 6114514"/>
                <a:gd name="connsiteY4" fmla="*/ 4231936 h 5366057"/>
                <a:gd name="connsiteX5" fmla="*/ 12667 w 6114514"/>
                <a:gd name="connsiteY5" fmla="*/ 5320370 h 5366057"/>
                <a:gd name="connsiteX6" fmla="*/ 12667 w 6114514"/>
                <a:gd name="connsiteY6" fmla="*/ 5358427 h 5366057"/>
                <a:gd name="connsiteX7" fmla="*/ 6087856 w 6114514"/>
                <a:gd name="connsiteY7" fmla="*/ 4266187 h 5366057"/>
                <a:gd name="connsiteX8" fmla="*/ 6106884 w 6114514"/>
                <a:gd name="connsiteY8" fmla="*/ 4262382 h 5366057"/>
                <a:gd name="connsiteX9" fmla="*/ 5369844 w 6114514"/>
                <a:gd name="connsiteY9" fmla="*/ 31696 h 5366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6114514" h="5366057">
                  <a:moveTo>
                    <a:pt x="5366039" y="12667"/>
                  </a:moveTo>
                  <a:lnTo>
                    <a:pt x="12667" y="976781"/>
                  </a:lnTo>
                  <a:lnTo>
                    <a:pt x="12667" y="1014838"/>
                  </a:lnTo>
                  <a:lnTo>
                    <a:pt x="5335593" y="57067"/>
                  </a:lnTo>
                  <a:lnTo>
                    <a:pt x="6062484" y="4231936"/>
                  </a:lnTo>
                  <a:lnTo>
                    <a:pt x="12667" y="5320370"/>
                  </a:lnTo>
                  <a:lnTo>
                    <a:pt x="12667" y="5358427"/>
                  </a:lnTo>
                  <a:lnTo>
                    <a:pt x="6087856" y="4266187"/>
                  </a:lnTo>
                  <a:lnTo>
                    <a:pt x="6106884" y="4262382"/>
                  </a:lnTo>
                  <a:lnTo>
                    <a:pt x="5369844" y="31696"/>
                  </a:lnTo>
                  <a:close/>
                </a:path>
              </a:pathLst>
            </a:custGeom>
            <a:solidFill>
              <a:schemeClr val="bg1"/>
            </a:soli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0" name="Picture Placeholder 28">
            <a:extLst>
              <a:ext uri="{FF2B5EF4-FFF2-40B4-BE49-F238E27FC236}">
                <a16:creationId xmlns:a16="http://schemas.microsoft.com/office/drawing/2014/main" id="{F9A3D860-4FE0-494E-B1EC-0DC1F2574D44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-1600" y="1096296"/>
            <a:ext cx="6052552" cy="5259842"/>
          </a:xfrm>
          <a:custGeom>
            <a:avLst/>
            <a:gdLst>
              <a:gd name="connsiteX0" fmla="*/ 0 w 914400"/>
              <a:gd name="connsiteY0" fmla="*/ 914400 h 914400"/>
              <a:gd name="connsiteX1" fmla="*/ 228600 w 914400"/>
              <a:gd name="connsiteY1" fmla="*/ 0 h 914400"/>
              <a:gd name="connsiteX2" fmla="*/ 685800 w 914400"/>
              <a:gd name="connsiteY2" fmla="*/ 0 h 914400"/>
              <a:gd name="connsiteX3" fmla="*/ 914400 w 914400"/>
              <a:gd name="connsiteY3" fmla="*/ 914400 h 914400"/>
              <a:gd name="connsiteX4" fmla="*/ 0 w 914400"/>
              <a:gd name="connsiteY4" fmla="*/ 914400 h 914400"/>
              <a:gd name="connsiteX0" fmla="*/ 0 w 914400"/>
              <a:gd name="connsiteY0" fmla="*/ 939114 h 939114"/>
              <a:gd name="connsiteX1" fmla="*/ 228600 w 914400"/>
              <a:gd name="connsiteY1" fmla="*/ 24714 h 939114"/>
              <a:gd name="connsiteX2" fmla="*/ 681681 w 914400"/>
              <a:gd name="connsiteY2" fmla="*/ 0 h 939114"/>
              <a:gd name="connsiteX3" fmla="*/ 914400 w 914400"/>
              <a:gd name="connsiteY3" fmla="*/ 939114 h 939114"/>
              <a:gd name="connsiteX4" fmla="*/ 0 w 914400"/>
              <a:gd name="connsiteY4" fmla="*/ 939114 h 939114"/>
              <a:gd name="connsiteX0" fmla="*/ 891746 w 1806146"/>
              <a:gd name="connsiteY0" fmla="*/ 939114 h 939114"/>
              <a:gd name="connsiteX1" fmla="*/ 0 w 1806146"/>
              <a:gd name="connsiteY1" fmla="*/ 284206 h 939114"/>
              <a:gd name="connsiteX2" fmla="*/ 1573427 w 1806146"/>
              <a:gd name="connsiteY2" fmla="*/ 0 h 939114"/>
              <a:gd name="connsiteX3" fmla="*/ 1806146 w 1806146"/>
              <a:gd name="connsiteY3" fmla="*/ 939114 h 939114"/>
              <a:gd name="connsiteX4" fmla="*/ 891746 w 1806146"/>
              <a:gd name="connsiteY4" fmla="*/ 939114 h 939114"/>
              <a:gd name="connsiteX0" fmla="*/ 891746 w 1806146"/>
              <a:gd name="connsiteY0" fmla="*/ 943233 h 943233"/>
              <a:gd name="connsiteX1" fmla="*/ 0 w 1806146"/>
              <a:gd name="connsiteY1" fmla="*/ 288325 h 943233"/>
              <a:gd name="connsiteX2" fmla="*/ 1577546 w 1806146"/>
              <a:gd name="connsiteY2" fmla="*/ 0 h 943233"/>
              <a:gd name="connsiteX3" fmla="*/ 1806146 w 1806146"/>
              <a:gd name="connsiteY3" fmla="*/ 943233 h 943233"/>
              <a:gd name="connsiteX4" fmla="*/ 891746 w 1806146"/>
              <a:gd name="connsiteY4" fmla="*/ 943233 h 943233"/>
              <a:gd name="connsiteX0" fmla="*/ 891746 w 2286594"/>
              <a:gd name="connsiteY0" fmla="*/ 943233 h 4182379"/>
              <a:gd name="connsiteX1" fmla="*/ 0 w 2286594"/>
              <a:gd name="connsiteY1" fmla="*/ 288325 h 4182379"/>
              <a:gd name="connsiteX2" fmla="*/ 1577546 w 2286594"/>
              <a:gd name="connsiteY2" fmla="*/ 0 h 4182379"/>
              <a:gd name="connsiteX3" fmla="*/ 2286594 w 2286594"/>
              <a:gd name="connsiteY3" fmla="*/ 4182379 h 4182379"/>
              <a:gd name="connsiteX4" fmla="*/ 891746 w 2286594"/>
              <a:gd name="connsiteY4" fmla="*/ 943233 h 4182379"/>
              <a:gd name="connsiteX0" fmla="*/ 0 w 5997845"/>
              <a:gd name="connsiteY0" fmla="*/ 5220765 h 5220765"/>
              <a:gd name="connsiteX1" fmla="*/ 3711251 w 5997845"/>
              <a:gd name="connsiteY1" fmla="*/ 288325 h 5220765"/>
              <a:gd name="connsiteX2" fmla="*/ 5288797 w 5997845"/>
              <a:gd name="connsiteY2" fmla="*/ 0 h 5220765"/>
              <a:gd name="connsiteX3" fmla="*/ 5997845 w 5997845"/>
              <a:gd name="connsiteY3" fmla="*/ 4182379 h 5220765"/>
              <a:gd name="connsiteX4" fmla="*/ 0 w 5997845"/>
              <a:gd name="connsiteY4" fmla="*/ 5220765 h 5220765"/>
              <a:gd name="connsiteX0" fmla="*/ 0 w 5997845"/>
              <a:gd name="connsiteY0" fmla="*/ 5220765 h 5220765"/>
              <a:gd name="connsiteX1" fmla="*/ 7156 w 5997845"/>
              <a:gd name="connsiteY1" fmla="*/ 970251 h 5220765"/>
              <a:gd name="connsiteX2" fmla="*/ 5288797 w 5997845"/>
              <a:gd name="connsiteY2" fmla="*/ 0 h 5220765"/>
              <a:gd name="connsiteX3" fmla="*/ 5997845 w 5997845"/>
              <a:gd name="connsiteY3" fmla="*/ 4182379 h 5220765"/>
              <a:gd name="connsiteX4" fmla="*/ 0 w 5997845"/>
              <a:gd name="connsiteY4" fmla="*/ 5220765 h 5220765"/>
              <a:gd name="connsiteX0" fmla="*/ 20358 w 6018203"/>
              <a:gd name="connsiteY0" fmla="*/ 5220765 h 5220765"/>
              <a:gd name="connsiteX1" fmla="*/ 160 w 6018203"/>
              <a:gd name="connsiteY1" fmla="*/ 950713 h 5220765"/>
              <a:gd name="connsiteX2" fmla="*/ 5309155 w 6018203"/>
              <a:gd name="connsiteY2" fmla="*/ 0 h 5220765"/>
              <a:gd name="connsiteX3" fmla="*/ 6018203 w 6018203"/>
              <a:gd name="connsiteY3" fmla="*/ 4182379 h 5220765"/>
              <a:gd name="connsiteX4" fmla="*/ 20358 w 6018203"/>
              <a:gd name="connsiteY4" fmla="*/ 5220765 h 5220765"/>
              <a:gd name="connsiteX0" fmla="*/ 0 w 6025199"/>
              <a:gd name="connsiteY0" fmla="*/ 5252027 h 5252027"/>
              <a:gd name="connsiteX1" fmla="*/ 7156 w 6025199"/>
              <a:gd name="connsiteY1" fmla="*/ 950713 h 5252027"/>
              <a:gd name="connsiteX2" fmla="*/ 5316151 w 6025199"/>
              <a:gd name="connsiteY2" fmla="*/ 0 h 5252027"/>
              <a:gd name="connsiteX3" fmla="*/ 6025199 w 6025199"/>
              <a:gd name="connsiteY3" fmla="*/ 4182379 h 5252027"/>
              <a:gd name="connsiteX4" fmla="*/ 0 w 6025199"/>
              <a:gd name="connsiteY4" fmla="*/ 5252027 h 5252027"/>
              <a:gd name="connsiteX0" fmla="*/ 0 w 6048645"/>
              <a:gd name="connsiteY0" fmla="*/ 5252027 h 5252027"/>
              <a:gd name="connsiteX1" fmla="*/ 7156 w 6048645"/>
              <a:gd name="connsiteY1" fmla="*/ 950713 h 5252027"/>
              <a:gd name="connsiteX2" fmla="*/ 5316151 w 6048645"/>
              <a:gd name="connsiteY2" fmla="*/ 0 h 5252027"/>
              <a:gd name="connsiteX3" fmla="*/ 6048645 w 6048645"/>
              <a:gd name="connsiteY3" fmla="*/ 4162841 h 5252027"/>
              <a:gd name="connsiteX4" fmla="*/ 0 w 6048645"/>
              <a:gd name="connsiteY4" fmla="*/ 5252027 h 5252027"/>
              <a:gd name="connsiteX0" fmla="*/ 0 w 6052552"/>
              <a:gd name="connsiteY0" fmla="*/ 5252027 h 5252027"/>
              <a:gd name="connsiteX1" fmla="*/ 7156 w 6052552"/>
              <a:gd name="connsiteY1" fmla="*/ 950713 h 5252027"/>
              <a:gd name="connsiteX2" fmla="*/ 5316151 w 6052552"/>
              <a:gd name="connsiteY2" fmla="*/ 0 h 5252027"/>
              <a:gd name="connsiteX3" fmla="*/ 6052552 w 6052552"/>
              <a:gd name="connsiteY3" fmla="*/ 4158933 h 5252027"/>
              <a:gd name="connsiteX4" fmla="*/ 0 w 6052552"/>
              <a:gd name="connsiteY4" fmla="*/ 5252027 h 5252027"/>
              <a:gd name="connsiteX0" fmla="*/ 0 w 6052552"/>
              <a:gd name="connsiteY0" fmla="*/ 5259842 h 5259842"/>
              <a:gd name="connsiteX1" fmla="*/ 7156 w 6052552"/>
              <a:gd name="connsiteY1" fmla="*/ 958528 h 5259842"/>
              <a:gd name="connsiteX2" fmla="*/ 5320059 w 6052552"/>
              <a:gd name="connsiteY2" fmla="*/ 0 h 5259842"/>
              <a:gd name="connsiteX3" fmla="*/ 6052552 w 6052552"/>
              <a:gd name="connsiteY3" fmla="*/ 4166748 h 5259842"/>
              <a:gd name="connsiteX4" fmla="*/ 0 w 6052552"/>
              <a:gd name="connsiteY4" fmla="*/ 5259842 h 52598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52552" h="5259842">
                <a:moveTo>
                  <a:pt x="0" y="5259842"/>
                </a:moveTo>
                <a:cubicBezTo>
                  <a:pt x="2385" y="3843004"/>
                  <a:pt x="4771" y="2375366"/>
                  <a:pt x="7156" y="958528"/>
                </a:cubicBezTo>
                <a:lnTo>
                  <a:pt x="5320059" y="0"/>
                </a:lnTo>
                <a:lnTo>
                  <a:pt x="6052552" y="4166748"/>
                </a:lnTo>
                <a:lnTo>
                  <a:pt x="0" y="5259842"/>
                </a:lnTo>
                <a:close/>
              </a:path>
            </a:pathLst>
          </a:custGeom>
          <a:ln>
            <a:solidFill>
              <a:schemeClr val="bg1">
                <a:lumMod val="75000"/>
              </a:schemeClr>
            </a:solidFill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35" name="Text Placeholder 34">
            <a:extLst>
              <a:ext uri="{FF2B5EF4-FFF2-40B4-BE49-F238E27FC236}">
                <a16:creationId xmlns:a16="http://schemas.microsoft.com/office/drawing/2014/main" id="{D53A16E5-EEB1-409A-9BF4-71F08DF7BF95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 rot="720000">
            <a:off x="8526498" y="4052877"/>
            <a:ext cx="3689627" cy="642938"/>
          </a:xfrm>
        </p:spPr>
        <p:txBody>
          <a:bodyPr anchor="ctr" anchorCtr="0">
            <a:noAutofit/>
          </a:bodyPr>
          <a:lstStyle>
            <a:lvl1pPr marL="0" indent="0">
              <a:buNone/>
              <a:defRPr sz="2600" b="1">
                <a:solidFill>
                  <a:schemeClr val="bg1"/>
                </a:solidFill>
              </a:defRPr>
            </a:lvl1pPr>
            <a:lvl2pPr marL="457200" indent="0">
              <a:buNone/>
              <a:defRPr sz="2600">
                <a:solidFill>
                  <a:schemeClr val="bg1"/>
                </a:solidFill>
              </a:defRPr>
            </a:lvl2pPr>
            <a:lvl3pPr marL="914400" indent="0">
              <a:buNone/>
              <a:defRPr sz="2600">
                <a:solidFill>
                  <a:schemeClr val="bg1"/>
                </a:solidFill>
              </a:defRPr>
            </a:lvl3pPr>
            <a:lvl4pPr marL="1371600" indent="0">
              <a:buNone/>
              <a:defRPr sz="2600">
                <a:solidFill>
                  <a:schemeClr val="bg1"/>
                </a:solidFill>
              </a:defRPr>
            </a:lvl4pPr>
            <a:lvl5pPr marL="1828800" indent="0">
              <a:buNone/>
              <a:defRPr sz="2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56561598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768000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514834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4158915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3176687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542304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3298458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484136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8929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aphic 16">
            <a:extLst>
              <a:ext uri="{FF2B5EF4-FFF2-40B4-BE49-F238E27FC236}">
                <a16:creationId xmlns:a16="http://schemas.microsoft.com/office/drawing/2014/main" id="{10E52898-F619-494E-9A8E-D3CD0AF8B0E9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B07EB11E-BCCF-4D3D-94A5-C5461CC106A2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760EF36E-DD5E-492D-AD65-5711A7E6D3CD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CCF02D3A-D463-46FA-BA54-F231414BB71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111752" y="5382175"/>
            <a:ext cx="3968496" cy="83210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anchor="ctr" anchorCtr="0">
            <a:normAutofit/>
          </a:bodyPr>
          <a:lstStyle>
            <a:lvl1pPr algn="l">
              <a:defRPr sz="2000" b="1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13FE47-714B-440C-B0F1-CF020E287A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FC9E707-512B-4E7C-A2EE-18CCAB0327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3" name="Media Placeholder 12">
            <a:extLst>
              <a:ext uri="{FF2B5EF4-FFF2-40B4-BE49-F238E27FC236}">
                <a16:creationId xmlns:a16="http://schemas.microsoft.com/office/drawing/2014/main" id="{60B14607-605B-4FF3-A0F5-BB2FCD9460CC}"/>
              </a:ext>
            </a:extLst>
          </p:cNvPr>
          <p:cNvSpPr>
            <a:spLocks noGrp="1"/>
          </p:cNvSpPr>
          <p:nvPr>
            <p:ph type="media" sz="quarter" idx="13"/>
          </p:nvPr>
        </p:nvSpPr>
        <p:spPr>
          <a:xfrm>
            <a:off x="1743456" y="1113044"/>
            <a:ext cx="8705088" cy="4050792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media</a:t>
            </a:r>
            <a:endParaRPr lang="en-US" noProof="0" dirty="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C014D0AB-6E42-4C38-96B3-E4512EF81B12}"/>
              </a:ext>
            </a:extLst>
          </p:cNvPr>
          <p:cNvSpPr/>
          <p:nvPr/>
        </p:nvSpPr>
        <p:spPr>
          <a:xfrm>
            <a:off x="-12729" y="3056551"/>
            <a:ext cx="1309593" cy="470436"/>
          </a:xfrm>
          <a:custGeom>
            <a:avLst/>
            <a:gdLst>
              <a:gd name="connsiteX0" fmla="*/ 1296892 w 1309592"/>
              <a:gd name="connsiteY0" fmla="*/ 12728 h 470436"/>
              <a:gd name="connsiteX1" fmla="*/ 544194 w 1309592"/>
              <a:gd name="connsiteY1" fmla="*/ 13999 h 470436"/>
              <a:gd name="connsiteX2" fmla="*/ 12728 w 1309592"/>
              <a:gd name="connsiteY2" fmla="*/ 128430 h 470436"/>
              <a:gd name="connsiteX3" fmla="*/ 12728 w 1309592"/>
              <a:gd name="connsiteY3" fmla="*/ 469178 h 470436"/>
              <a:gd name="connsiteX4" fmla="*/ 652267 w 1309592"/>
              <a:gd name="connsiteY4" fmla="*/ 335676 h 4704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9592" h="470436">
                <a:moveTo>
                  <a:pt x="1296892" y="12728"/>
                </a:moveTo>
                <a:lnTo>
                  <a:pt x="544194" y="13999"/>
                </a:lnTo>
                <a:lnTo>
                  <a:pt x="12728" y="128430"/>
                </a:lnTo>
                <a:lnTo>
                  <a:pt x="12728" y="469178"/>
                </a:lnTo>
                <a:lnTo>
                  <a:pt x="652267" y="335676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840000" scaled="0"/>
          </a:grad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D0C0C476-0F93-4FFD-8D6A-6F1E2859E1FF}"/>
              </a:ext>
            </a:extLst>
          </p:cNvPr>
          <p:cNvSpPr/>
          <p:nvPr/>
        </p:nvSpPr>
        <p:spPr>
          <a:xfrm>
            <a:off x="-12729" y="2995521"/>
            <a:ext cx="1525739" cy="737441"/>
          </a:xfrm>
          <a:custGeom>
            <a:avLst/>
            <a:gdLst>
              <a:gd name="connsiteX0" fmla="*/ 12728 w 1525739"/>
              <a:gd name="connsiteY0" fmla="*/ 736182 h 737440"/>
              <a:gd name="connsiteX1" fmla="*/ 1520667 w 1525739"/>
              <a:gd name="connsiteY1" fmla="*/ 415777 h 737440"/>
              <a:gd name="connsiteX2" fmla="*/ 1435480 w 1525739"/>
              <a:gd name="connsiteY2" fmla="*/ 12728 h 737440"/>
              <a:gd name="connsiteX3" fmla="*/ 12728 w 1525739"/>
              <a:gd name="connsiteY3" fmla="*/ 315333 h 737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25739" h="737440">
                <a:moveTo>
                  <a:pt x="12728" y="736182"/>
                </a:moveTo>
                <a:lnTo>
                  <a:pt x="1520667" y="415777"/>
                </a:lnTo>
                <a:lnTo>
                  <a:pt x="1435480" y="12728"/>
                </a:lnTo>
                <a:lnTo>
                  <a:pt x="12728" y="315333"/>
                </a:lnTo>
                <a:close/>
              </a:path>
            </a:pathLst>
          </a:custGeom>
          <a:blipFill>
            <a:blip r:embed="rId2"/>
            <a:srcRect/>
            <a:stretch>
              <a:fillRect l="-173104" t="23847" r="3068" b="-74795"/>
            </a:stretch>
          </a:blip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r>
              <a:rPr lang="en-US" noProof="0" dirty="0"/>
              <a:t> </a:t>
            </a:r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37DED860-B2F3-4B02-B7C4-F0FC61CFA7AC}"/>
              </a:ext>
            </a:extLst>
          </p:cNvPr>
          <p:cNvSpPr/>
          <p:nvPr/>
        </p:nvSpPr>
        <p:spPr>
          <a:xfrm>
            <a:off x="10792048" y="-12728"/>
            <a:ext cx="1398594" cy="1665599"/>
          </a:xfrm>
          <a:custGeom>
            <a:avLst/>
            <a:gdLst>
              <a:gd name="connsiteX0" fmla="*/ 1206619 w 1398594"/>
              <a:gd name="connsiteY0" fmla="*/ 12728 h 1665598"/>
              <a:gd name="connsiteX1" fmla="*/ 333133 w 1398594"/>
              <a:gd name="connsiteY1" fmla="*/ 1010815 h 1665598"/>
              <a:gd name="connsiteX2" fmla="*/ 12728 w 1398594"/>
              <a:gd name="connsiteY2" fmla="*/ 1656712 h 1665598"/>
              <a:gd name="connsiteX3" fmla="*/ 612852 w 1398594"/>
              <a:gd name="connsiteY3" fmla="*/ 1202804 h 1665598"/>
              <a:gd name="connsiteX4" fmla="*/ 1394793 w 1398594"/>
              <a:gd name="connsiteY4" fmla="*/ 297532 h 1665598"/>
              <a:gd name="connsiteX5" fmla="*/ 1394793 w 1398594"/>
              <a:gd name="connsiteY5" fmla="*/ 12728 h 16655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98594" h="1665598">
                <a:moveTo>
                  <a:pt x="1206619" y="12728"/>
                </a:moveTo>
                <a:lnTo>
                  <a:pt x="333133" y="1010815"/>
                </a:lnTo>
                <a:lnTo>
                  <a:pt x="12728" y="1656712"/>
                </a:lnTo>
                <a:lnTo>
                  <a:pt x="612852" y="1202804"/>
                </a:lnTo>
                <a:lnTo>
                  <a:pt x="1394793" y="297532"/>
                </a:lnTo>
                <a:lnTo>
                  <a:pt x="1394793" y="12728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A8325BE9-BD79-4F37-99D7-6CE4487E9256}"/>
              </a:ext>
            </a:extLst>
          </p:cNvPr>
          <p:cNvSpPr/>
          <p:nvPr/>
        </p:nvSpPr>
        <p:spPr>
          <a:xfrm>
            <a:off x="10686456" y="-12728"/>
            <a:ext cx="1513025" cy="1983461"/>
          </a:xfrm>
          <a:custGeom>
            <a:avLst/>
            <a:gdLst>
              <a:gd name="connsiteX0" fmla="*/ 1505410 w 1513024"/>
              <a:gd name="connsiteY0" fmla="*/ 12728 h 1983460"/>
              <a:gd name="connsiteX1" fmla="*/ 1504139 w 1513024"/>
              <a:gd name="connsiteY1" fmla="*/ 12728 h 1983460"/>
              <a:gd name="connsiteX2" fmla="*/ 12728 w 1513024"/>
              <a:gd name="connsiteY2" fmla="*/ 1699941 h 1983460"/>
              <a:gd name="connsiteX3" fmla="*/ 321691 w 1513024"/>
              <a:gd name="connsiteY3" fmla="*/ 1972031 h 1983460"/>
              <a:gd name="connsiteX4" fmla="*/ 1505410 w 1513024"/>
              <a:gd name="connsiteY4" fmla="*/ 633195 h 1983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13024" h="1983460">
                <a:moveTo>
                  <a:pt x="1505410" y="12728"/>
                </a:moveTo>
                <a:lnTo>
                  <a:pt x="1504139" y="12728"/>
                </a:lnTo>
                <a:lnTo>
                  <a:pt x="12728" y="1699941"/>
                </a:lnTo>
                <a:lnTo>
                  <a:pt x="321691" y="1972031"/>
                </a:lnTo>
                <a:lnTo>
                  <a:pt x="1505410" y="633195"/>
                </a:lnTo>
                <a:close/>
              </a:path>
            </a:pathLst>
          </a:custGeom>
          <a:blipFill>
            <a:blip r:embed="rId3"/>
            <a:srcRect/>
            <a:stretch>
              <a:fillRect l="10185" t="-69719" r="-101663" b="6375"/>
            </a:stretch>
          </a:blip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097815787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1441333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1772593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088091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014C90-EC30-4D72-A962-FFF5C8938025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77E07D-48CE-4CFE-854E-B7BCF81C338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4322305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014C90-EC30-4D72-A962-FFF5C8938025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77E07D-48CE-4CFE-854E-B7BCF81C338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1618729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014C90-EC30-4D72-A962-FFF5C8938025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77E07D-48CE-4CFE-854E-B7BCF81C338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3337892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014C90-EC30-4D72-A962-FFF5C8938025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77E07D-48CE-4CFE-854E-B7BCF81C338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015108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014C90-EC30-4D72-A962-FFF5C8938025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77E07D-48CE-4CFE-854E-B7BCF81C338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8097212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014C90-EC30-4D72-A962-FFF5C8938025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77E07D-48CE-4CFE-854E-B7BCF81C338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5432732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014C90-EC30-4D72-A962-FFF5C8938025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77E07D-48CE-4CFE-854E-B7BCF81C338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656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image" Target="../media/image5.png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slideLayout" Target="../slideLayouts/slideLayout67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13" Type="http://schemas.openxmlformats.org/officeDocument/2006/relationships/slideLayout" Target="../slideLayouts/slideLayout80.xml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slideLayout" Target="../slideLayouts/slideLayout79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5" Type="http://schemas.openxmlformats.org/officeDocument/2006/relationships/theme" Target="../theme/theme6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Relationship Id="rId14" Type="http://schemas.openxmlformats.org/officeDocument/2006/relationships/slideLayout" Target="../slideLayouts/slideLayout81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9.xml"/><Relationship Id="rId13" Type="http://schemas.openxmlformats.org/officeDocument/2006/relationships/image" Target="../media/image6.png"/><Relationship Id="rId3" Type="http://schemas.openxmlformats.org/officeDocument/2006/relationships/slideLayout" Target="../slideLayouts/slideLayout84.xml"/><Relationship Id="rId7" Type="http://schemas.openxmlformats.org/officeDocument/2006/relationships/slideLayout" Target="../slideLayouts/slideLayout88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83.xml"/><Relationship Id="rId1" Type="http://schemas.openxmlformats.org/officeDocument/2006/relationships/slideLayout" Target="../slideLayouts/slideLayout82.xml"/><Relationship Id="rId6" Type="http://schemas.openxmlformats.org/officeDocument/2006/relationships/slideLayout" Target="../slideLayouts/slideLayout87.xml"/><Relationship Id="rId11" Type="http://schemas.openxmlformats.org/officeDocument/2006/relationships/slideLayout" Target="../slideLayouts/slideLayout92.xml"/><Relationship Id="rId5" Type="http://schemas.openxmlformats.org/officeDocument/2006/relationships/slideLayout" Target="../slideLayouts/slideLayout86.xml"/><Relationship Id="rId10" Type="http://schemas.openxmlformats.org/officeDocument/2006/relationships/slideLayout" Target="../slideLayouts/slideLayout91.xml"/><Relationship Id="rId4" Type="http://schemas.openxmlformats.org/officeDocument/2006/relationships/slideLayout" Target="../slideLayouts/slideLayout85.xml"/><Relationship Id="rId9" Type="http://schemas.openxmlformats.org/officeDocument/2006/relationships/slideLayout" Target="../slideLayouts/slideLayout90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0.xml"/><Relationship Id="rId3" Type="http://schemas.openxmlformats.org/officeDocument/2006/relationships/slideLayout" Target="../slideLayouts/slideLayout95.xml"/><Relationship Id="rId7" Type="http://schemas.openxmlformats.org/officeDocument/2006/relationships/slideLayout" Target="../slideLayouts/slideLayout99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94.xml"/><Relationship Id="rId1" Type="http://schemas.openxmlformats.org/officeDocument/2006/relationships/slideLayout" Target="../slideLayouts/slideLayout93.xml"/><Relationship Id="rId6" Type="http://schemas.openxmlformats.org/officeDocument/2006/relationships/slideLayout" Target="../slideLayouts/slideLayout98.xml"/><Relationship Id="rId11" Type="http://schemas.openxmlformats.org/officeDocument/2006/relationships/slideLayout" Target="../slideLayouts/slideLayout103.xml"/><Relationship Id="rId5" Type="http://schemas.openxmlformats.org/officeDocument/2006/relationships/slideLayout" Target="../slideLayouts/slideLayout97.xml"/><Relationship Id="rId10" Type="http://schemas.openxmlformats.org/officeDocument/2006/relationships/slideLayout" Target="../slideLayouts/slideLayout102.xml"/><Relationship Id="rId4" Type="http://schemas.openxmlformats.org/officeDocument/2006/relationships/slideLayout" Target="../slideLayouts/slideLayout96.xml"/><Relationship Id="rId9" Type="http://schemas.openxmlformats.org/officeDocument/2006/relationships/slideLayout" Target="../slideLayouts/slideLayout10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1845D3B-A7CA-4751-B979-90553EDEB1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6A43512-71B9-49DF-A1D4-8CE3742E42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83A523-550D-4EF7-B5BF-4E5BA6655BC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21925" y="594582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  <a:latin typeface="+mj-lt"/>
              </a:defRPr>
            </a:lvl1pPr>
          </a:lstStyle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8A98FF-2C58-4968-A1DC-0EBD6961C6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1225" y="5945824"/>
            <a:ext cx="2639323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 algn="l">
              <a:defRPr sz="16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E93C2C-842E-4579-ABBB-7ED2CC0BA1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63743" y="5945824"/>
            <a:ext cx="6422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bg1"/>
                </a:solidFill>
                <a:latin typeface="+mj-lt"/>
              </a:defRPr>
            </a:lvl1pPr>
          </a:lstStyle>
          <a:p>
            <a:fld id="{98C0CDE5-970C-4CC4-BF43-0DA127E73E82}" type="slidenum">
              <a:rPr lang="en-US" noProof="0" smtClean="0"/>
              <a:pPr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2897150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  <p:sldLayoutId id="2147483689" r:id="rId17"/>
    <p:sldLayoutId id="2147483690" r:id="rId18"/>
    <p:sldLayoutId id="2147483691" r:id="rId19"/>
    <p:sldLayoutId id="2147483692" r:id="rId20"/>
    <p:sldLayoutId id="2147483693" r:id="rId21"/>
    <p:sldLayoutId id="2147483694" r:id="rId2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accent4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accent4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accent4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572">
          <p15:clr>
            <a:srgbClr val="F26B43"/>
          </p15:clr>
        </p15:guide>
        <p15:guide id="2" pos="3840">
          <p15:clr>
            <a:srgbClr val="F26B43"/>
          </p15:clr>
        </p15:guide>
        <p15:guide id="3" pos="574">
          <p15:clr>
            <a:srgbClr val="F26B43"/>
          </p15:clr>
        </p15:guide>
        <p15:guide id="4" pos="7106">
          <p15:clr>
            <a:srgbClr val="F26B43"/>
          </p15:clr>
        </p15:guide>
        <p15:guide id="5" orient="horz" pos="3748">
          <p15:clr>
            <a:srgbClr val="F26B43"/>
          </p15:clr>
        </p15:guide>
        <p15:guide id="6" pos="3250">
          <p15:clr>
            <a:srgbClr val="F26B43"/>
          </p15:clr>
        </p15:guide>
        <p15:guide id="7" pos="4430">
          <p15:clr>
            <a:srgbClr val="F26B43"/>
          </p15:clr>
        </p15:guide>
        <p15:guide id="8" orient="horz" pos="2160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AB13A0-33CE-48E0-BD2B-121A809D4643}" type="datetimeFigureOut">
              <a:rPr lang="vi-VN" smtClean="0"/>
              <a:t>05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03C597-44CF-4E5C-BA30-4CDD388353D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277526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245BCCBD-33C3-465B-841E-4A96861D8A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B57F8F9D-8DDA-4B3C-9596-5626D88654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D637B8A-4DBF-4F99-9642-E5CAFE34182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AB13A0-33CE-48E0-BD2B-121A809D4643}" type="datetimeFigureOut">
              <a:rPr lang="vi-VN" smtClean="0"/>
              <a:t>05/09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9698589-6E4D-40BE-83D9-0A7B766E14E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136252B-2EED-4075-92D8-C3761D0648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03C597-44CF-4E5C-BA30-4CDD388353D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496008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  <p:sldLayoutId id="214748371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>
            <a:extLst>
              <a:ext uri="{FF2B5EF4-FFF2-40B4-BE49-F238E27FC236}">
                <a16:creationId xmlns:a16="http://schemas.microsoft.com/office/drawing/2014/main" id="{618ABA47-70DE-4859-84E1-A5C6FC4F1D16}"/>
              </a:ext>
            </a:extLst>
          </p:cNvPr>
          <p:cNvGrpSpPr>
            <a:grpSpLocks/>
          </p:cNvGrpSpPr>
          <p:nvPr/>
        </p:nvGrpSpPr>
        <p:grpSpPr bwMode="auto">
          <a:xfrm>
            <a:off x="1" y="0"/>
            <a:ext cx="9656233" cy="1981200"/>
            <a:chOff x="0" y="0"/>
            <a:chExt cx="4562" cy="1248"/>
          </a:xfrm>
        </p:grpSpPr>
        <p:sp>
          <p:nvSpPr>
            <p:cNvPr id="8195" name="Freeform 3">
              <a:extLst>
                <a:ext uri="{FF2B5EF4-FFF2-40B4-BE49-F238E27FC236}">
                  <a16:creationId xmlns:a16="http://schemas.microsoft.com/office/drawing/2014/main" id="{E9C6CC81-BB6C-4155-8FAA-1AB44B548D7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583"/>
              <a:ext cx="4487" cy="665"/>
            </a:xfrm>
            <a:custGeom>
              <a:avLst/>
              <a:gdLst/>
              <a:ahLst/>
              <a:cxnLst>
                <a:cxn ang="0">
                  <a:pos x="4800" y="299"/>
                </a:cxn>
                <a:cxn ang="0">
                  <a:pos x="0" y="665"/>
                </a:cxn>
                <a:cxn ang="0">
                  <a:pos x="0" y="0"/>
                </a:cxn>
                <a:cxn ang="0">
                  <a:pos x="4806" y="1"/>
                </a:cxn>
                <a:cxn ang="0">
                  <a:pos x="4800" y="153"/>
                </a:cxn>
                <a:cxn ang="0">
                  <a:pos x="4800" y="299"/>
                </a:cxn>
              </a:cxnLst>
              <a:rect l="0" t="0" r="r" b="b"/>
              <a:pathLst>
                <a:path w="4806" h="665">
                  <a:moveTo>
                    <a:pt x="4800" y="299"/>
                  </a:moveTo>
                  <a:lnTo>
                    <a:pt x="0" y="665"/>
                  </a:lnTo>
                  <a:lnTo>
                    <a:pt x="0" y="0"/>
                  </a:lnTo>
                  <a:lnTo>
                    <a:pt x="4806" y="1"/>
                  </a:lnTo>
                  <a:lnTo>
                    <a:pt x="4800" y="153"/>
                  </a:lnTo>
                  <a:lnTo>
                    <a:pt x="4800" y="299"/>
                  </a:lnTo>
                  <a:close/>
                </a:path>
              </a:pathLst>
            </a:custGeom>
            <a:gradFill rotWithShape="1">
              <a:gsLst>
                <a:gs pos="0">
                  <a:schemeClr val="bg1">
                    <a:gamma/>
                    <a:shade val="94118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96" name="Freeform 4">
              <a:extLst>
                <a:ext uri="{FF2B5EF4-FFF2-40B4-BE49-F238E27FC236}">
                  <a16:creationId xmlns:a16="http://schemas.microsoft.com/office/drawing/2014/main" id="{8AB82BE5-0CD1-42E6-9342-647F7D75D47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0"/>
              <a:ext cx="4562" cy="1199"/>
            </a:xfrm>
            <a:custGeom>
              <a:avLst/>
              <a:gdLst/>
              <a:ahLst/>
              <a:cxnLst>
                <a:cxn ang="0">
                  <a:pos x="4560" y="932"/>
                </a:cxn>
                <a:cxn ang="0">
                  <a:pos x="0" y="1199"/>
                </a:cxn>
                <a:cxn ang="0">
                  <a:pos x="0" y="0"/>
                </a:cxn>
                <a:cxn ang="0">
                  <a:pos x="4562" y="0"/>
                </a:cxn>
                <a:cxn ang="0">
                  <a:pos x="4560" y="932"/>
                </a:cxn>
                <a:cxn ang="0">
                  <a:pos x="4560" y="932"/>
                </a:cxn>
              </a:cxnLst>
              <a:rect l="0" t="0" r="r" b="b"/>
              <a:pathLst>
                <a:path w="4562" h="1199">
                  <a:moveTo>
                    <a:pt x="4560" y="932"/>
                  </a:moveTo>
                  <a:lnTo>
                    <a:pt x="0" y="1199"/>
                  </a:lnTo>
                  <a:lnTo>
                    <a:pt x="0" y="0"/>
                  </a:lnTo>
                  <a:lnTo>
                    <a:pt x="4562" y="0"/>
                  </a:lnTo>
                  <a:lnTo>
                    <a:pt x="4560" y="932"/>
                  </a:lnTo>
                  <a:lnTo>
                    <a:pt x="4560" y="93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8197" name="Rectangle 5">
            <a:extLst>
              <a:ext uri="{FF2B5EF4-FFF2-40B4-BE49-F238E27FC236}">
                <a16:creationId xmlns:a16="http://schemas.microsoft.com/office/drawing/2014/main" id="{9F25258B-EF98-403A-A7EE-8B26B241EC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8198" name="Rectangle 6">
            <a:extLst>
              <a:ext uri="{FF2B5EF4-FFF2-40B4-BE49-F238E27FC236}">
                <a16:creationId xmlns:a16="http://schemas.microsoft.com/office/drawing/2014/main" id="{096D1D59-2F60-46A2-80AA-16B20E6BDF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199" name="Rectangle 7">
            <a:extLst>
              <a:ext uri="{FF2B5EF4-FFF2-40B4-BE49-F238E27FC236}">
                <a16:creationId xmlns:a16="http://schemas.microsoft.com/office/drawing/2014/main" id="{74439DA0-D061-4F55-AC4F-4C26A8047D7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r>
              <a:rPr lang="en-US"/>
              <a:t>11/26/2009</a:t>
            </a:r>
          </a:p>
        </p:txBody>
      </p:sp>
      <p:sp>
        <p:nvSpPr>
          <p:cNvPr id="8200" name="Rectangle 8">
            <a:extLst>
              <a:ext uri="{FF2B5EF4-FFF2-40B4-BE49-F238E27FC236}">
                <a16:creationId xmlns:a16="http://schemas.microsoft.com/office/drawing/2014/main" id="{FA768F6F-0550-4968-A115-D9A160E3524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r>
              <a:rPr lang="en-US"/>
              <a:t>GV: ĐỖ QUANG MINH</a:t>
            </a:r>
          </a:p>
        </p:txBody>
      </p:sp>
      <p:sp>
        <p:nvSpPr>
          <p:cNvPr id="8201" name="Rectangle 9">
            <a:extLst>
              <a:ext uri="{FF2B5EF4-FFF2-40B4-BE49-F238E27FC236}">
                <a16:creationId xmlns:a16="http://schemas.microsoft.com/office/drawing/2014/main" id="{FEDAB462-9E00-4FCD-B7BD-827BE86814E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</a:lstStyle>
          <a:p>
            <a:fld id="{D01A59B8-A4AB-49E6-9918-03AB6409F19C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46209616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</p:sldLayoutIdLst>
  <p:transition spd="slow">
    <p:wheel spokes="8"/>
  </p:transition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5102C15-CB66-4128-93B7-6170E3A4D2C0}" type="datetimeFigureOut">
              <a:rPr lang="en-US"/>
              <a:pPr>
                <a:defRPr/>
              </a:pPr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6278C90-2A4F-464B-83AB-863F57291C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56874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33" r:id="rId2"/>
    <p:sldLayoutId id="2147483734" r:id="rId3"/>
    <p:sldLayoutId id="2147483735" r:id="rId4"/>
    <p:sldLayoutId id="2147483736" r:id="rId5"/>
    <p:sldLayoutId id="2147483737" r:id="rId6"/>
    <p:sldLayoutId id="2147483738" r:id="rId7"/>
    <p:sldLayoutId id="2147483739" r:id="rId8"/>
    <p:sldLayoutId id="2147483740" r:id="rId9"/>
    <p:sldLayoutId id="2147483741" r:id="rId10"/>
    <p:sldLayoutId id="2147483742" r:id="rId11"/>
    <p:sldLayoutId id="214748374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68000">
              <a:schemeClr val="bg1"/>
            </a:gs>
            <a:gs pos="93000">
              <a:schemeClr val="accent2">
                <a:lumMod val="97000"/>
                <a:lumOff val="3000"/>
              </a:schemeClr>
            </a:gs>
            <a:gs pos="100000">
              <a:schemeClr val="accent2">
                <a:lumMod val="60000"/>
                <a:lumOff val="40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5/09/202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44921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  <p:sldLayoutId id="2147483756" r:id="rId12"/>
    <p:sldLayoutId id="2147483757" r:id="rId13"/>
    <p:sldLayoutId id="2147483758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6433EC-62DB-4882-9412-9B8E930C28C1}" type="datetimeFigureOut">
              <a:rPr lang="en-US" smtClean="0"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3556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0" r:id="rId1"/>
    <p:sldLayoutId id="2147483761" r:id="rId2"/>
    <p:sldLayoutId id="2147483762" r:id="rId3"/>
    <p:sldLayoutId id="2147483763" r:id="rId4"/>
    <p:sldLayoutId id="2147483764" r:id="rId5"/>
    <p:sldLayoutId id="2147483765" r:id="rId6"/>
    <p:sldLayoutId id="2147483766" r:id="rId7"/>
    <p:sldLayoutId id="2147483767" r:id="rId8"/>
    <p:sldLayoutId id="2147483768" r:id="rId9"/>
    <p:sldLayoutId id="2147483769" r:id="rId10"/>
    <p:sldLayoutId id="214748377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014C90-EC30-4D72-A962-FFF5C8938025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77E07D-48CE-4CFE-854E-B7BCF81C338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0185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2" r:id="rId1"/>
    <p:sldLayoutId id="2147483773" r:id="rId2"/>
    <p:sldLayoutId id="2147483774" r:id="rId3"/>
    <p:sldLayoutId id="2147483775" r:id="rId4"/>
    <p:sldLayoutId id="2147483776" r:id="rId5"/>
    <p:sldLayoutId id="2147483777" r:id="rId6"/>
    <p:sldLayoutId id="2147483778" r:id="rId7"/>
    <p:sldLayoutId id="2147483779" r:id="rId8"/>
    <p:sldLayoutId id="2147483780" r:id="rId9"/>
    <p:sldLayoutId id="2147483781" r:id="rId10"/>
    <p:sldLayoutId id="214748378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37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42.gif"/><Relationship Id="rId5" Type="http://schemas.openxmlformats.org/officeDocument/2006/relationships/image" Target="../media/image41.jpeg"/><Relationship Id="rId4" Type="http://schemas.openxmlformats.org/officeDocument/2006/relationships/image" Target="../media/image40.gi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jpg"/><Relationship Id="rId3" Type="http://schemas.openxmlformats.org/officeDocument/2006/relationships/image" Target="../media/image38.png"/><Relationship Id="rId7" Type="http://schemas.openxmlformats.org/officeDocument/2006/relationships/image" Target="../media/image46.jf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45.jpeg"/><Relationship Id="rId5" Type="http://schemas.openxmlformats.org/officeDocument/2006/relationships/image" Target="../media/image44.jpeg"/><Relationship Id="rId4" Type="http://schemas.openxmlformats.org/officeDocument/2006/relationships/image" Target="../media/image43.jpeg"/><Relationship Id="rId9" Type="http://schemas.openxmlformats.org/officeDocument/2006/relationships/image" Target="../media/image48.jf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fif"/><Relationship Id="rId2" Type="http://schemas.openxmlformats.org/officeDocument/2006/relationships/image" Target="../media/image48.jfif"/><Relationship Id="rId1" Type="http://schemas.openxmlformats.org/officeDocument/2006/relationships/slideLayout" Target="../slideLayouts/slideLayout3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5.xml"/><Relationship Id="rId5" Type="http://schemas.openxmlformats.org/officeDocument/2006/relationships/image" Target="../media/image14.png"/><Relationship Id="rId4" Type="http://schemas.openxmlformats.org/officeDocument/2006/relationships/image" Target="../media/image5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9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55.xml"/><Relationship Id="rId4" Type="http://schemas.openxmlformats.org/officeDocument/2006/relationships/image" Target="../media/image53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4.png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7.xml"/><Relationship Id="rId6" Type="http://schemas.openxmlformats.org/officeDocument/2006/relationships/image" Target="../media/image55.png"/><Relationship Id="rId5" Type="http://schemas.openxmlformats.org/officeDocument/2006/relationships/image" Target="../media/image540.png"/><Relationship Id="rId4" Type="http://schemas.openxmlformats.org/officeDocument/2006/relationships/image" Target="../media/image530.png"/><Relationship Id="rId9" Type="http://schemas.openxmlformats.org/officeDocument/2006/relationships/image" Target="../media/image55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38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slideLayout" Target="../slideLayouts/slideLayout82.xml"/><Relationship Id="rId7" Type="http://schemas.openxmlformats.org/officeDocument/2006/relationships/image" Target="../media/image62.gif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61.gif"/><Relationship Id="rId5" Type="http://schemas.openxmlformats.org/officeDocument/2006/relationships/image" Target="../media/image60.gif"/><Relationship Id="rId4" Type="http://schemas.openxmlformats.org/officeDocument/2006/relationships/image" Target="../media/image59.gif"/><Relationship Id="rId9" Type="http://schemas.openxmlformats.org/officeDocument/2006/relationships/image" Target="../media/image6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audio" Target="../media/media5.mp3"/><Relationship Id="rId13" Type="http://schemas.openxmlformats.org/officeDocument/2006/relationships/image" Target="../media/image59.gif"/><Relationship Id="rId18" Type="http://schemas.openxmlformats.org/officeDocument/2006/relationships/image" Target="../media/image63.png"/><Relationship Id="rId3" Type="http://schemas.microsoft.com/office/2007/relationships/media" Target="../media/media3.mp3"/><Relationship Id="rId7" Type="http://schemas.microsoft.com/office/2007/relationships/media" Target="../media/media5.mp3"/><Relationship Id="rId12" Type="http://schemas.openxmlformats.org/officeDocument/2006/relationships/image" Target="../media/image60.gif"/><Relationship Id="rId17" Type="http://schemas.openxmlformats.org/officeDocument/2006/relationships/image" Target="../media/image68.gif"/><Relationship Id="rId2" Type="http://schemas.openxmlformats.org/officeDocument/2006/relationships/audio" Target="../media/media2.mp3"/><Relationship Id="rId16" Type="http://schemas.openxmlformats.org/officeDocument/2006/relationships/image" Target="../media/image67.gif"/><Relationship Id="rId1" Type="http://schemas.microsoft.com/office/2007/relationships/media" Target="../media/media2.mp3"/><Relationship Id="rId6" Type="http://schemas.openxmlformats.org/officeDocument/2006/relationships/audio" Target="../media/media4.mp3"/><Relationship Id="rId11" Type="http://schemas.openxmlformats.org/officeDocument/2006/relationships/slideLayout" Target="../slideLayouts/slideLayout82.xml"/><Relationship Id="rId5" Type="http://schemas.microsoft.com/office/2007/relationships/media" Target="../media/media4.mp3"/><Relationship Id="rId15" Type="http://schemas.openxmlformats.org/officeDocument/2006/relationships/image" Target="../media/image66.gif"/><Relationship Id="rId10" Type="http://schemas.openxmlformats.org/officeDocument/2006/relationships/audio" Target="../media/media6.mp3"/><Relationship Id="rId19" Type="http://schemas.openxmlformats.org/officeDocument/2006/relationships/image" Target="../media/image64.png"/><Relationship Id="rId4" Type="http://schemas.openxmlformats.org/officeDocument/2006/relationships/audio" Target="../media/media3.mp3"/><Relationship Id="rId9" Type="http://schemas.microsoft.com/office/2007/relationships/media" Target="../media/media6.mp3"/><Relationship Id="rId14" Type="http://schemas.openxmlformats.org/officeDocument/2006/relationships/image" Target="../media/image65.gi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gif"/><Relationship Id="rId13" Type="http://schemas.openxmlformats.org/officeDocument/2006/relationships/image" Target="../media/image63.png"/><Relationship Id="rId3" Type="http://schemas.openxmlformats.org/officeDocument/2006/relationships/audio" Target="../media/audio3.wav"/><Relationship Id="rId7" Type="http://schemas.openxmlformats.org/officeDocument/2006/relationships/image" Target="../media/image60.gif"/><Relationship Id="rId12" Type="http://schemas.microsoft.com/office/2007/relationships/hdphoto" Target="../media/hdphoto1.wdp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83.xml"/><Relationship Id="rId6" Type="http://schemas.openxmlformats.org/officeDocument/2006/relationships/image" Target="../media/image70.gif"/><Relationship Id="rId11" Type="http://schemas.openxmlformats.org/officeDocument/2006/relationships/image" Target="../media/image72.png"/><Relationship Id="rId5" Type="http://schemas.openxmlformats.org/officeDocument/2006/relationships/image" Target="../media/image69.gif"/><Relationship Id="rId10" Type="http://schemas.openxmlformats.org/officeDocument/2006/relationships/image" Target="../media/image68.gif"/><Relationship Id="rId4" Type="http://schemas.openxmlformats.org/officeDocument/2006/relationships/audio" Target="../media/audio4.wav"/><Relationship Id="rId9" Type="http://schemas.openxmlformats.org/officeDocument/2006/relationships/image" Target="../media/image71.gif"/><Relationship Id="rId14" Type="http://schemas.openxmlformats.org/officeDocument/2006/relationships/image" Target="../media/image73.gi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gif"/><Relationship Id="rId13" Type="http://schemas.openxmlformats.org/officeDocument/2006/relationships/image" Target="../media/image72.png"/><Relationship Id="rId18" Type="http://schemas.openxmlformats.org/officeDocument/2006/relationships/image" Target="../media/image77.png"/><Relationship Id="rId3" Type="http://schemas.openxmlformats.org/officeDocument/2006/relationships/audio" Target="../media/audio5.wav"/><Relationship Id="rId7" Type="http://schemas.openxmlformats.org/officeDocument/2006/relationships/image" Target="../media/image60.gif"/><Relationship Id="rId12" Type="http://schemas.openxmlformats.org/officeDocument/2006/relationships/image" Target="../media/image70.gif"/><Relationship Id="rId17" Type="http://schemas.openxmlformats.org/officeDocument/2006/relationships/image" Target="../media/image76.png"/><Relationship Id="rId2" Type="http://schemas.openxmlformats.org/officeDocument/2006/relationships/audio" Target="../media/audio2.wav"/><Relationship Id="rId16" Type="http://schemas.openxmlformats.org/officeDocument/2006/relationships/image" Target="../media/image74.gif"/><Relationship Id="rId1" Type="http://schemas.openxmlformats.org/officeDocument/2006/relationships/slideLayout" Target="../slideLayouts/slideLayout83.xml"/><Relationship Id="rId6" Type="http://schemas.openxmlformats.org/officeDocument/2006/relationships/image" Target="../media/image69.gif"/><Relationship Id="rId11" Type="http://schemas.openxmlformats.org/officeDocument/2006/relationships/image" Target="../media/image74.png"/><Relationship Id="rId5" Type="http://schemas.openxmlformats.org/officeDocument/2006/relationships/audio" Target="../media/audio4.wav"/><Relationship Id="rId15" Type="http://schemas.openxmlformats.org/officeDocument/2006/relationships/image" Target="../media/image63.png"/><Relationship Id="rId10" Type="http://schemas.openxmlformats.org/officeDocument/2006/relationships/image" Target="../media/image68.gif"/><Relationship Id="rId19" Type="http://schemas.openxmlformats.org/officeDocument/2006/relationships/image" Target="../media/image78.png"/><Relationship Id="rId4" Type="http://schemas.openxmlformats.org/officeDocument/2006/relationships/audio" Target="../media/audio3.wav"/><Relationship Id="rId9" Type="http://schemas.openxmlformats.org/officeDocument/2006/relationships/image" Target="../media/image71.gif"/><Relationship Id="rId14" Type="http://schemas.microsoft.com/office/2007/relationships/hdphoto" Target="../media/hdphoto1.wdp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gif"/><Relationship Id="rId13" Type="http://schemas.openxmlformats.org/officeDocument/2006/relationships/image" Target="../media/image63.png"/><Relationship Id="rId3" Type="http://schemas.openxmlformats.org/officeDocument/2006/relationships/audio" Target="../media/audio2.wav"/><Relationship Id="rId7" Type="http://schemas.openxmlformats.org/officeDocument/2006/relationships/image" Target="../media/image70.gif"/><Relationship Id="rId12" Type="http://schemas.openxmlformats.org/officeDocument/2006/relationships/image" Target="../media/image73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83.xml"/><Relationship Id="rId6" Type="http://schemas.openxmlformats.org/officeDocument/2006/relationships/image" Target="../media/image75.gif"/><Relationship Id="rId11" Type="http://schemas.openxmlformats.org/officeDocument/2006/relationships/image" Target="../media/image68.gif"/><Relationship Id="rId5" Type="http://schemas.openxmlformats.org/officeDocument/2006/relationships/image" Target="../media/image69.gif"/><Relationship Id="rId15" Type="http://schemas.microsoft.com/office/2007/relationships/hdphoto" Target="../media/hdphoto1.wdp"/><Relationship Id="rId10" Type="http://schemas.openxmlformats.org/officeDocument/2006/relationships/image" Target="../media/image71.gif"/><Relationship Id="rId4" Type="http://schemas.openxmlformats.org/officeDocument/2006/relationships/audio" Target="../media/audio4.wav"/><Relationship Id="rId9" Type="http://schemas.openxmlformats.org/officeDocument/2006/relationships/image" Target="../media/image59.gif"/><Relationship Id="rId14" Type="http://schemas.openxmlformats.org/officeDocument/2006/relationships/image" Target="../media/image7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gif"/><Relationship Id="rId13" Type="http://schemas.openxmlformats.org/officeDocument/2006/relationships/image" Target="../media/image63.png"/><Relationship Id="rId3" Type="http://schemas.openxmlformats.org/officeDocument/2006/relationships/audio" Target="../media/audio3.wav"/><Relationship Id="rId7" Type="http://schemas.openxmlformats.org/officeDocument/2006/relationships/image" Target="../media/image59.gif"/><Relationship Id="rId12" Type="http://schemas.microsoft.com/office/2007/relationships/hdphoto" Target="../media/hdphoto1.wdp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83.xml"/><Relationship Id="rId6" Type="http://schemas.openxmlformats.org/officeDocument/2006/relationships/image" Target="../media/image60.gif"/><Relationship Id="rId11" Type="http://schemas.openxmlformats.org/officeDocument/2006/relationships/image" Target="../media/image72.png"/><Relationship Id="rId5" Type="http://schemas.openxmlformats.org/officeDocument/2006/relationships/image" Target="../media/image69.gif"/><Relationship Id="rId10" Type="http://schemas.openxmlformats.org/officeDocument/2006/relationships/image" Target="../media/image70.gif"/><Relationship Id="rId4" Type="http://schemas.openxmlformats.org/officeDocument/2006/relationships/audio" Target="../media/audio4.wav"/><Relationship Id="rId9" Type="http://schemas.openxmlformats.org/officeDocument/2006/relationships/image" Target="../media/image68.gif"/><Relationship Id="rId14" Type="http://schemas.openxmlformats.org/officeDocument/2006/relationships/image" Target="../media/image76.gi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13" Type="http://schemas.openxmlformats.org/officeDocument/2006/relationships/diagramColors" Target="../diagrams/colors1.xml"/><Relationship Id="rId3" Type="http://schemas.openxmlformats.org/officeDocument/2006/relationships/audio" Target="../media/audio1.wav"/><Relationship Id="rId7" Type="http://schemas.openxmlformats.org/officeDocument/2006/relationships/diagramQuickStyle" Target="../diagrams/quickStyle1.xml"/><Relationship Id="rId12" Type="http://schemas.openxmlformats.org/officeDocument/2006/relationships/diagramQuickStyle" Target="../diagrams/quickStyle1.xml"/><Relationship Id="rId2" Type="http://schemas.openxmlformats.org/officeDocument/2006/relationships/audio" Target="../media/audio6.wav"/><Relationship Id="rId1" Type="http://schemas.openxmlformats.org/officeDocument/2006/relationships/slideLayout" Target="../slideLayouts/slideLayout94.xml"/><Relationship Id="rId6" Type="http://schemas.openxmlformats.org/officeDocument/2006/relationships/diagramLayout" Target="../diagrams/layout1.xml"/><Relationship Id="rId11" Type="http://schemas.openxmlformats.org/officeDocument/2006/relationships/diagramLayout" Target="../diagrams/layout1.xml"/><Relationship Id="rId5" Type="http://schemas.openxmlformats.org/officeDocument/2006/relationships/diagramData" Target="../diagrams/data1.xml"/><Relationship Id="rId15" Type="http://schemas.openxmlformats.org/officeDocument/2006/relationships/image" Target="../media/image77.gif"/><Relationship Id="rId10" Type="http://schemas.openxmlformats.org/officeDocument/2006/relationships/diagramData" Target="../diagrams/data2.xml"/><Relationship Id="rId4" Type="http://schemas.openxmlformats.org/officeDocument/2006/relationships/image" Target="../media/image38.png"/><Relationship Id="rId9" Type="http://schemas.microsoft.com/office/2007/relationships/diagramDrawing" Target="../diagrams/drawing1.xml"/><Relationship Id="rId14" Type="http://schemas.openxmlformats.org/officeDocument/2006/relationships/image" Target="../media/image12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83.wmf"/><Relationship Id="rId3" Type="http://schemas.openxmlformats.org/officeDocument/2006/relationships/image" Target="../media/image38.png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9.png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35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8.wmf"/><Relationship Id="rId11" Type="http://schemas.openxmlformats.org/officeDocument/2006/relationships/image" Target="../media/image68.png"/><Relationship Id="rId24" Type="http://schemas.openxmlformats.org/officeDocument/2006/relationships/image" Target="../media/image86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640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1.wmf"/><Relationship Id="rId22" Type="http://schemas.openxmlformats.org/officeDocument/2006/relationships/image" Target="../media/image8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87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88.jfif"/><Relationship Id="rId7" Type="http://schemas.openxmlformats.org/officeDocument/2006/relationships/image" Target="../media/image9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95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Relationship Id="rId9" Type="http://schemas.openxmlformats.org/officeDocument/2006/relationships/image" Target="../media/image9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7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16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11.jpeg"/><Relationship Id="rId11" Type="http://schemas.openxmlformats.org/officeDocument/2006/relationships/image" Target="../media/image15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14.png"/><Relationship Id="rId4" Type="http://schemas.openxmlformats.org/officeDocument/2006/relationships/image" Target="../media/image10.jpg"/><Relationship Id="rId9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slide" Target="slide8.xml"/><Relationship Id="rId18" Type="http://schemas.openxmlformats.org/officeDocument/2006/relationships/image" Target="../media/image31.gif"/><Relationship Id="rId3" Type="http://schemas.openxmlformats.org/officeDocument/2006/relationships/image" Target="../media/image20.png"/><Relationship Id="rId21" Type="http://schemas.openxmlformats.org/officeDocument/2006/relationships/slide" Target="slide10.xml"/><Relationship Id="rId7" Type="http://schemas.openxmlformats.org/officeDocument/2006/relationships/image" Target="../media/image24.png"/><Relationship Id="rId12" Type="http://schemas.openxmlformats.org/officeDocument/2006/relationships/image" Target="../media/image27.png"/><Relationship Id="rId17" Type="http://schemas.openxmlformats.org/officeDocument/2006/relationships/image" Target="../media/image30.gif"/><Relationship Id="rId2" Type="http://schemas.openxmlformats.org/officeDocument/2006/relationships/audio" Target="../media/audio1.wav"/><Relationship Id="rId16" Type="http://schemas.openxmlformats.org/officeDocument/2006/relationships/image" Target="../media/image29.png"/><Relationship Id="rId20" Type="http://schemas.openxmlformats.org/officeDocument/2006/relationships/image" Target="../media/image33.gif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23.png"/><Relationship Id="rId11" Type="http://schemas.openxmlformats.org/officeDocument/2006/relationships/slide" Target="slide7.xml"/><Relationship Id="rId5" Type="http://schemas.openxmlformats.org/officeDocument/2006/relationships/image" Target="../media/image22.png"/><Relationship Id="rId15" Type="http://schemas.openxmlformats.org/officeDocument/2006/relationships/slide" Target="slide9.xml"/><Relationship Id="rId23" Type="http://schemas.openxmlformats.org/officeDocument/2006/relationships/image" Target="../media/image35.png"/><Relationship Id="rId10" Type="http://schemas.openxmlformats.org/officeDocument/2006/relationships/image" Target="../media/image26.png"/><Relationship Id="rId19" Type="http://schemas.openxmlformats.org/officeDocument/2006/relationships/image" Target="../media/image32.gif"/><Relationship Id="rId4" Type="http://schemas.openxmlformats.org/officeDocument/2006/relationships/image" Target="../media/image21.png"/><Relationship Id="rId9" Type="http://schemas.openxmlformats.org/officeDocument/2006/relationships/slide" Target="slide6.xml"/><Relationship Id="rId14" Type="http://schemas.openxmlformats.org/officeDocument/2006/relationships/image" Target="../media/image28.png"/><Relationship Id="rId22" Type="http://schemas.openxmlformats.org/officeDocument/2006/relationships/image" Target="../media/image3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35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36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96C90DC-561D-47F3-A26C-4A4DBF75F16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2888" y="217488"/>
            <a:ext cx="4786313" cy="825500"/>
          </a:xfrm>
        </p:spPr>
        <p:txBody>
          <a:bodyPr>
            <a:noAutofit/>
          </a:bodyPr>
          <a:lstStyle/>
          <a:p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ÒNG GD VÀ ĐT ỨNG HÒA</a:t>
            </a:r>
            <a:b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vi-V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ường</a:t>
            </a:r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HCS Kim </a:t>
            </a:r>
            <a:r>
              <a:rPr lang="vi-V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ường</a:t>
            </a:r>
            <a:endParaRPr lang="vi-V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75C79D1A-366A-4783-ACE5-FBE056BC75E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619749" y="5240338"/>
            <a:ext cx="5286375" cy="998537"/>
          </a:xfrm>
        </p:spPr>
        <p:txBody>
          <a:bodyPr>
            <a:normAutofit fontScale="85000" lnSpcReduction="20000"/>
          </a:bodyPr>
          <a:lstStyle/>
          <a:p>
            <a:r>
              <a:rPr lang="vi-VN" dirty="0" err="1"/>
              <a:t>Giáo</a:t>
            </a:r>
            <a:r>
              <a:rPr lang="vi-VN" dirty="0"/>
              <a:t> </a:t>
            </a:r>
            <a:r>
              <a:rPr lang="vi-VN" dirty="0" err="1"/>
              <a:t>viên:Lê</a:t>
            </a:r>
            <a:r>
              <a:rPr lang="vi-VN" dirty="0"/>
              <a:t> </a:t>
            </a:r>
            <a:r>
              <a:rPr lang="vi-VN" dirty="0" err="1"/>
              <a:t>Thị</a:t>
            </a:r>
            <a:r>
              <a:rPr lang="vi-VN" dirty="0"/>
              <a:t> Thu Hiền</a:t>
            </a:r>
          </a:p>
          <a:p>
            <a:r>
              <a:rPr lang="vi-VN" dirty="0" err="1"/>
              <a:t>Gmail</a:t>
            </a:r>
            <a:r>
              <a:rPr lang="vi-VN" dirty="0"/>
              <a:t>: minhduonglh@gmail.com</a:t>
            </a:r>
          </a:p>
          <a:p>
            <a:r>
              <a:rPr lang="vi-VN" dirty="0" err="1"/>
              <a:t>Lớp</a:t>
            </a:r>
            <a:r>
              <a:rPr lang="vi-VN" dirty="0"/>
              <a:t>: 9</a:t>
            </a:r>
          </a:p>
        </p:txBody>
      </p:sp>
    </p:spTree>
    <p:extLst>
      <p:ext uri="{BB962C8B-B14F-4D97-AF65-F5344CB8AC3E}">
        <p14:creationId xmlns:p14="http://schemas.microsoft.com/office/powerpoint/2010/main" val="9817795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2">
            <a:extLst>
              <a:ext uri="{FF2B5EF4-FFF2-40B4-BE49-F238E27FC236}">
                <a16:creationId xmlns:a16="http://schemas.microsoft.com/office/drawing/2014/main" id="{F2F9ED75-B21E-43FA-A97D-B484235D43C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2611348" y="2917239"/>
            <a:ext cx="2117282" cy="2117282"/>
          </a:xfrm>
          <a:prstGeom prst="rect">
            <a:avLst/>
          </a:prstGeom>
        </p:spPr>
      </p:pic>
      <p:sp>
        <p:nvSpPr>
          <p:cNvPr id="6" name="Bong bóng Ý nghĩ: Hình đám mây 5">
            <a:extLst>
              <a:ext uri="{FF2B5EF4-FFF2-40B4-BE49-F238E27FC236}">
                <a16:creationId xmlns:a16="http://schemas.microsoft.com/office/drawing/2014/main" id="{8F618F53-FDC0-45ED-90E2-B9459A430BC6}"/>
              </a:ext>
            </a:extLst>
          </p:cNvPr>
          <p:cNvSpPr/>
          <p:nvPr/>
        </p:nvSpPr>
        <p:spPr>
          <a:xfrm>
            <a:off x="2814309" y="628262"/>
            <a:ext cx="5034291" cy="2117282"/>
          </a:xfrm>
          <a:prstGeom prst="cloudCallou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200" dirty="0" err="1">
                <a:ln>
                  <a:solidFill>
                    <a:schemeClr val="accent1">
                      <a:lumMod val="50000"/>
                    </a:schemeClr>
                  </a:solidFill>
                </a:ln>
                <a:latin typeface="+mj-lt"/>
              </a:rPr>
              <a:t>Nếu</a:t>
            </a:r>
            <a:r>
              <a:rPr lang="vi-VN" sz="2200" dirty="0">
                <a:ln>
                  <a:solidFill>
                    <a:schemeClr val="accent1">
                      <a:lumMod val="50000"/>
                    </a:schemeClr>
                  </a:solidFill>
                </a:ln>
                <a:latin typeface="+mj-lt"/>
              </a:rPr>
              <a:t> </a:t>
            </a:r>
            <a:r>
              <a:rPr lang="vi-VN" sz="2200" dirty="0" err="1">
                <a:ln>
                  <a:solidFill>
                    <a:schemeClr val="accent1">
                      <a:lumMod val="50000"/>
                    </a:schemeClr>
                  </a:solidFill>
                </a:ln>
                <a:latin typeface="+mj-lt"/>
              </a:rPr>
              <a:t>giữ</a:t>
            </a:r>
            <a:r>
              <a:rPr lang="vi-VN" sz="2200" dirty="0">
                <a:ln>
                  <a:solidFill>
                    <a:schemeClr val="accent1">
                      <a:lumMod val="50000"/>
                    </a:schemeClr>
                  </a:solidFill>
                </a:ln>
                <a:latin typeface="+mj-lt"/>
              </a:rPr>
              <a:t> nguyên </a:t>
            </a:r>
            <a:r>
              <a:rPr lang="vi-VN" sz="2200" dirty="0" err="1">
                <a:ln>
                  <a:solidFill>
                    <a:schemeClr val="accent1">
                      <a:lumMod val="50000"/>
                    </a:schemeClr>
                  </a:solidFill>
                </a:ln>
                <a:latin typeface="+mj-lt"/>
              </a:rPr>
              <a:t>đường</a:t>
            </a:r>
            <a:r>
              <a:rPr lang="vi-VN" sz="2200" dirty="0">
                <a:ln>
                  <a:solidFill>
                    <a:schemeClr val="accent1">
                      <a:lumMod val="50000"/>
                    </a:schemeClr>
                  </a:solidFill>
                </a:ln>
                <a:latin typeface="+mj-lt"/>
              </a:rPr>
              <a:t> </a:t>
            </a:r>
            <a:r>
              <a:rPr lang="vi-VN" sz="2200" dirty="0" err="1">
                <a:ln>
                  <a:solidFill>
                    <a:schemeClr val="accent1">
                      <a:lumMod val="50000"/>
                    </a:schemeClr>
                  </a:solidFill>
                </a:ln>
                <a:latin typeface="+mj-lt"/>
              </a:rPr>
              <a:t>kính</a:t>
            </a:r>
            <a:r>
              <a:rPr lang="vi-VN" sz="2200" dirty="0">
                <a:ln>
                  <a:solidFill>
                    <a:schemeClr val="accent1">
                      <a:lumMod val="50000"/>
                    </a:schemeClr>
                  </a:solidFill>
                </a:ln>
                <a:latin typeface="+mj-lt"/>
              </a:rPr>
              <a:t>, quay </a:t>
            </a:r>
            <a:r>
              <a:rPr lang="vi-VN" sz="2200" dirty="0" err="1">
                <a:ln>
                  <a:solidFill>
                    <a:schemeClr val="accent1">
                      <a:lumMod val="50000"/>
                    </a:schemeClr>
                  </a:solidFill>
                </a:ln>
                <a:latin typeface="+mj-lt"/>
              </a:rPr>
              <a:t>một</a:t>
            </a:r>
            <a:r>
              <a:rPr lang="vi-VN" sz="2200" dirty="0">
                <a:ln>
                  <a:solidFill>
                    <a:schemeClr val="accent1">
                      <a:lumMod val="50000"/>
                    </a:schemeClr>
                  </a:solidFill>
                </a:ln>
                <a:latin typeface="+mj-lt"/>
              </a:rPr>
              <a:t> </a:t>
            </a:r>
            <a:r>
              <a:rPr lang="vi-VN" sz="2200" dirty="0" err="1">
                <a:ln>
                  <a:solidFill>
                    <a:schemeClr val="accent1">
                      <a:lumMod val="50000"/>
                    </a:schemeClr>
                  </a:solidFill>
                </a:ln>
                <a:latin typeface="+mj-lt"/>
              </a:rPr>
              <a:t>nửa</a:t>
            </a:r>
            <a:r>
              <a:rPr lang="vi-VN" sz="2200" dirty="0">
                <a:ln>
                  <a:solidFill>
                    <a:schemeClr val="accent1">
                      <a:lumMod val="50000"/>
                    </a:schemeClr>
                  </a:solidFill>
                </a:ln>
                <a:latin typeface="+mj-lt"/>
              </a:rPr>
              <a:t> </a:t>
            </a:r>
            <a:r>
              <a:rPr lang="vi-VN" sz="2200" dirty="0" err="1">
                <a:ln>
                  <a:solidFill>
                    <a:schemeClr val="accent1">
                      <a:lumMod val="50000"/>
                    </a:schemeClr>
                  </a:solidFill>
                </a:ln>
                <a:latin typeface="+mj-lt"/>
              </a:rPr>
              <a:t>hình</a:t>
            </a:r>
            <a:r>
              <a:rPr lang="vi-VN" sz="2200" dirty="0">
                <a:ln>
                  <a:solidFill>
                    <a:schemeClr val="accent1">
                      <a:lumMod val="50000"/>
                    </a:schemeClr>
                  </a:solidFill>
                </a:ln>
                <a:latin typeface="+mj-lt"/>
              </a:rPr>
              <a:t> </a:t>
            </a:r>
            <a:r>
              <a:rPr lang="vi-VN" sz="2200" dirty="0" err="1">
                <a:ln>
                  <a:solidFill>
                    <a:schemeClr val="accent1">
                      <a:lumMod val="50000"/>
                    </a:schemeClr>
                  </a:solidFill>
                </a:ln>
                <a:latin typeface="+mj-lt"/>
              </a:rPr>
              <a:t>tròn</a:t>
            </a:r>
            <a:r>
              <a:rPr lang="vi-VN" sz="2200" dirty="0">
                <a:ln>
                  <a:solidFill>
                    <a:schemeClr val="accent1">
                      <a:lumMod val="50000"/>
                    </a:schemeClr>
                  </a:solidFill>
                </a:ln>
                <a:latin typeface="+mj-lt"/>
              </a:rPr>
              <a:t> xung quanh </a:t>
            </a:r>
            <a:r>
              <a:rPr lang="vi-VN" sz="2200" dirty="0" err="1">
                <a:ln>
                  <a:solidFill>
                    <a:schemeClr val="accent1">
                      <a:lumMod val="50000"/>
                    </a:schemeClr>
                  </a:solidFill>
                </a:ln>
                <a:latin typeface="+mj-lt"/>
              </a:rPr>
              <a:t>đường</a:t>
            </a:r>
            <a:r>
              <a:rPr lang="vi-VN" sz="2200" dirty="0">
                <a:ln>
                  <a:solidFill>
                    <a:schemeClr val="accent1">
                      <a:lumMod val="50000"/>
                    </a:schemeClr>
                  </a:solidFill>
                </a:ln>
                <a:latin typeface="+mj-lt"/>
              </a:rPr>
              <a:t> </a:t>
            </a:r>
            <a:r>
              <a:rPr lang="vi-VN" sz="2200" dirty="0" err="1">
                <a:ln>
                  <a:solidFill>
                    <a:schemeClr val="accent1">
                      <a:lumMod val="50000"/>
                    </a:schemeClr>
                  </a:solidFill>
                </a:ln>
                <a:latin typeface="+mj-lt"/>
              </a:rPr>
              <a:t>kính</a:t>
            </a:r>
            <a:r>
              <a:rPr lang="vi-VN" sz="2200" dirty="0">
                <a:ln>
                  <a:solidFill>
                    <a:schemeClr val="accent1">
                      <a:lumMod val="50000"/>
                    </a:schemeClr>
                  </a:solidFill>
                </a:ln>
                <a:latin typeface="+mj-lt"/>
              </a:rPr>
              <a:t> ta </a:t>
            </a:r>
            <a:r>
              <a:rPr lang="vi-VN" sz="2200" dirty="0" err="1">
                <a:ln>
                  <a:solidFill>
                    <a:schemeClr val="accent1">
                      <a:lumMod val="50000"/>
                    </a:schemeClr>
                  </a:solidFill>
                </a:ln>
                <a:latin typeface="+mj-lt"/>
              </a:rPr>
              <a:t>được</a:t>
            </a:r>
            <a:r>
              <a:rPr lang="vi-VN" sz="2200" dirty="0">
                <a:ln>
                  <a:solidFill>
                    <a:schemeClr val="accent1">
                      <a:lumMod val="50000"/>
                    </a:schemeClr>
                  </a:solidFill>
                </a:ln>
                <a:latin typeface="+mj-lt"/>
              </a:rPr>
              <a:t> </a:t>
            </a:r>
            <a:r>
              <a:rPr lang="vi-VN" sz="2200" dirty="0" err="1">
                <a:ln>
                  <a:solidFill>
                    <a:schemeClr val="accent1">
                      <a:lumMod val="50000"/>
                    </a:schemeClr>
                  </a:solidFill>
                </a:ln>
                <a:latin typeface="+mj-lt"/>
              </a:rPr>
              <a:t>hình</a:t>
            </a:r>
            <a:r>
              <a:rPr lang="vi-VN" sz="2200" dirty="0">
                <a:ln>
                  <a:solidFill>
                    <a:schemeClr val="accent1">
                      <a:lumMod val="50000"/>
                    </a:schemeClr>
                  </a:solidFill>
                </a:ln>
                <a:latin typeface="+mj-lt"/>
              </a:rPr>
              <a:t> </a:t>
            </a:r>
            <a:r>
              <a:rPr lang="vi-VN" sz="2200" dirty="0" err="1">
                <a:ln>
                  <a:solidFill>
                    <a:schemeClr val="accent1">
                      <a:lumMod val="50000"/>
                    </a:schemeClr>
                  </a:solidFill>
                </a:ln>
                <a:latin typeface="+mj-lt"/>
              </a:rPr>
              <a:t>gì</a:t>
            </a:r>
            <a:r>
              <a:rPr lang="vi-VN" sz="2200" dirty="0">
                <a:ln>
                  <a:solidFill>
                    <a:schemeClr val="accent1">
                      <a:lumMod val="50000"/>
                    </a:schemeClr>
                  </a:solidFill>
                </a:ln>
                <a:latin typeface="+mj-lt"/>
              </a:rPr>
              <a:t> ?</a:t>
            </a:r>
          </a:p>
        </p:txBody>
      </p:sp>
      <p:pic>
        <p:nvPicPr>
          <p:cNvPr id="7" name="Picture 4" descr="F:\Tao hinh cau.gif">
            <a:extLst>
              <a:ext uri="{FF2B5EF4-FFF2-40B4-BE49-F238E27FC236}">
                <a16:creationId xmlns:a16="http://schemas.microsoft.com/office/drawing/2014/main" id="{9D69C378-F512-4B72-BC39-D0FEAE54AB8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466" y="2488444"/>
            <a:ext cx="4311539" cy="324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5977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8" descr="Gifluvbutterflies794407482.gif">
            <a:extLst>
              <a:ext uri="{FF2B5EF4-FFF2-40B4-BE49-F238E27FC236}">
                <a16:creationId xmlns:a16="http://schemas.microsoft.com/office/drawing/2014/main" id="{8B319ADA-BA7B-46D3-AC3E-DD3AE4C202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526" y="3362179"/>
            <a:ext cx="938792" cy="1262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noel boules noel boules 2 gif">
            <a:extLst>
              <a:ext uri="{FF2B5EF4-FFF2-40B4-BE49-F238E27FC236}">
                <a16:creationId xmlns:a16="http://schemas.microsoft.com/office/drawing/2014/main" id="{409B1CF3-277C-438A-8C10-257321AB08A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8892" y="2852968"/>
            <a:ext cx="1670845" cy="1670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http://fs1.cyworld.vn/data2/2010/06/11/168/thumb_flex-1276238768876390_file.jpg">
            <a:extLst>
              <a:ext uri="{FF2B5EF4-FFF2-40B4-BE49-F238E27FC236}">
                <a16:creationId xmlns:a16="http://schemas.microsoft.com/office/drawing/2014/main" id="{85961854-C743-43EA-A46A-30EC87ACC4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2894" y="2839319"/>
            <a:ext cx="1989709" cy="1785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F:\Dia_cau1.gif">
            <a:extLst>
              <a:ext uri="{FF2B5EF4-FFF2-40B4-BE49-F238E27FC236}">
                <a16:creationId xmlns:a16="http://schemas.microsoft.com/office/drawing/2014/main" id="{A519E4F3-9DDC-40B4-B5A5-53234D6B65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2255" y="2375381"/>
            <a:ext cx="2140164" cy="2293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99E1152E-B0A6-47D4-8804-7874F65FD611}"/>
              </a:ext>
            </a:extLst>
          </p:cNvPr>
          <p:cNvSpPr txBox="1"/>
          <p:nvPr/>
        </p:nvSpPr>
        <p:spPr>
          <a:xfrm>
            <a:off x="1383362" y="1114294"/>
            <a:ext cx="8959057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Em có nhận xét gì về hình dạng của các hình sau? </a:t>
            </a:r>
          </a:p>
        </p:txBody>
      </p:sp>
    </p:spTree>
    <p:extLst>
      <p:ext uri="{BB962C8B-B14F-4D97-AF65-F5344CB8AC3E}">
        <p14:creationId xmlns:p14="http://schemas.microsoft.com/office/powerpoint/2010/main" val="49085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ình chữ nhật 3">
            <a:extLst>
              <a:ext uri="{FF2B5EF4-FFF2-40B4-BE49-F238E27FC236}">
                <a16:creationId xmlns:a16="http://schemas.microsoft.com/office/drawing/2014/main" id="{F2C3504E-32E3-4864-8170-DB920BA7A2A1}"/>
              </a:ext>
            </a:extLst>
          </p:cNvPr>
          <p:cNvSpPr/>
          <p:nvPr/>
        </p:nvSpPr>
        <p:spPr>
          <a:xfrm>
            <a:off x="1" y="0"/>
            <a:ext cx="12330112" cy="55399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000" b="1" i="0" u="none" strike="noStrike" kern="1200" cap="none" spc="0" normalizeH="0" baseline="0" noProof="0" dirty="0" err="1">
                <a:ln w="0"/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iết</a:t>
            </a:r>
            <a:r>
              <a:rPr kumimoji="0" lang="vi-VN" sz="3000" b="1" i="0" u="none" strike="noStrike" kern="1200" cap="none" spc="0" normalizeH="0" baseline="0" noProof="0" dirty="0">
                <a:ln w="0"/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63: HÌNH CẦU, DIỆN TÍCH MẶT CẦU VÀ THỂ TÍCH HÌNH CẦU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A48956F8-BBCD-41D6-93CA-7A3EC91F65F4}"/>
              </a:ext>
            </a:extLst>
          </p:cNvPr>
          <p:cNvSpPr txBox="1"/>
          <p:nvPr/>
        </p:nvSpPr>
        <p:spPr>
          <a:xfrm>
            <a:off x="333375" y="584775"/>
            <a:ext cx="2133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600" b="1" i="0" u="sng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. </a:t>
            </a:r>
            <a:r>
              <a:rPr kumimoji="0" lang="vi-VN" sz="2600" b="1" i="0" u="sng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ình</a:t>
            </a:r>
            <a:r>
              <a:rPr kumimoji="0" lang="vi-VN" sz="2600" b="1" i="0" u="sng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600" b="1" i="0" u="sng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ầu</a:t>
            </a:r>
            <a:endParaRPr kumimoji="0" lang="vi-VN" sz="2600" b="1" i="0" u="sng" strike="noStrike" kern="1200" cap="none" spc="0" normalizeH="0" baseline="0" noProof="0" dirty="0">
              <a:ln>
                <a:noFill/>
              </a:ln>
              <a:solidFill>
                <a:srgbClr val="18089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pic>
        <p:nvPicPr>
          <p:cNvPr id="6" name="Picture 14" descr="C:\Users\PC\Pictures\1qaz.jpg">
            <a:extLst>
              <a:ext uri="{FF2B5EF4-FFF2-40B4-BE49-F238E27FC236}">
                <a16:creationId xmlns:a16="http://schemas.microsoft.com/office/drawing/2014/main" id="{D621E724-1114-4BE1-977C-5C9C1A7C39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2938" y="553998"/>
            <a:ext cx="3455987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405D12A6-7129-4CD1-99BB-0E645C630001}"/>
              </a:ext>
            </a:extLst>
          </p:cNvPr>
          <p:cNvSpPr txBox="1"/>
          <p:nvPr/>
        </p:nvSpPr>
        <p:spPr>
          <a:xfrm>
            <a:off x="467199" y="1134368"/>
            <a:ext cx="7795739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hi quay 1 </a:t>
            </a:r>
            <a:r>
              <a:rPr kumimoji="0" lang="vi-VN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ửa</a:t>
            </a: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ình</a:t>
            </a: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ròn</a:t>
            </a: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tâm O, </a:t>
            </a:r>
            <a:r>
              <a:rPr kumimoji="0" lang="vi-VN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án</a:t>
            </a: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ính</a:t>
            </a: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R </a:t>
            </a:r>
            <a:r>
              <a:rPr kumimoji="0" lang="vi-VN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ột</a:t>
            </a: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òng</a:t>
            </a: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quanh </a:t>
            </a:r>
            <a:r>
              <a:rPr kumimoji="0" lang="vi-VN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ờng</a:t>
            </a: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ính</a:t>
            </a: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AB </a:t>
            </a:r>
            <a:r>
              <a:rPr kumimoji="0" lang="vi-VN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ố</a:t>
            </a: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ịnh</a:t>
            </a: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ta </a:t>
            </a:r>
            <a:r>
              <a:rPr kumimoji="0" lang="vi-VN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ợc</a:t>
            </a: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ột</a:t>
            </a: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ình</a:t>
            </a: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ầu</a:t>
            </a: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ửa</a:t>
            </a: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ờng</a:t>
            </a: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ròn</a:t>
            </a: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trong </a:t>
            </a:r>
            <a:r>
              <a:rPr kumimoji="0" lang="vi-VN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hép</a:t>
            </a: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quay </a:t>
            </a:r>
            <a:r>
              <a:rPr kumimoji="0" lang="vi-VN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ói</a:t>
            </a: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trên </a:t>
            </a:r>
            <a:r>
              <a:rPr kumimoji="0" lang="vi-VN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ạo</a:t>
            </a: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nên </a:t>
            </a:r>
            <a:r>
              <a:rPr kumimoji="0" lang="vi-VN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ặt</a:t>
            </a: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ầu</a:t>
            </a: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iểm</a:t>
            </a: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O </a:t>
            </a:r>
            <a:r>
              <a:rPr kumimoji="0" lang="vi-VN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ợc</a:t>
            </a: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ọi</a:t>
            </a: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là tâm, R là </a:t>
            </a:r>
            <a:r>
              <a:rPr kumimoji="0" lang="vi-VN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án</a:t>
            </a: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ính</a:t>
            </a: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ủa</a:t>
            </a: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ình</a:t>
            </a: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ầu</a:t>
            </a: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hay </a:t>
            </a:r>
            <a:r>
              <a:rPr kumimoji="0" lang="vi-VN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ặt</a:t>
            </a: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ầu</a:t>
            </a:r>
            <a:endParaRPr kumimoji="0" lang="vi-VN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97283F7-0F10-406D-9050-3523DB59933B}"/>
              </a:ext>
            </a:extLst>
          </p:cNvPr>
          <p:cNvSpPr txBox="1"/>
          <p:nvPr/>
        </p:nvSpPr>
        <p:spPr>
          <a:xfrm>
            <a:off x="467198" y="3586164"/>
            <a:ext cx="63336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Em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ãy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ấy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í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ụ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ề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ình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ầu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? </a:t>
            </a:r>
          </a:p>
        </p:txBody>
      </p:sp>
      <p:pic>
        <p:nvPicPr>
          <p:cNvPr id="9" name="Picture 5" descr="F:\Downloads\6.jpg">
            <a:extLst>
              <a:ext uri="{FF2B5EF4-FFF2-40B4-BE49-F238E27FC236}">
                <a16:creationId xmlns:a16="http://schemas.microsoft.com/office/drawing/2014/main" id="{774C5C50-F8EB-4213-AB24-632ADD362F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8658" y="4160794"/>
            <a:ext cx="2069085" cy="1682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Hình ảnh 9" descr="Ảnh có chứa bầu trời, ngoài trời, lam, mái vòm&#10;&#10;Mô tả được tạo tự động">
            <a:extLst>
              <a:ext uri="{FF2B5EF4-FFF2-40B4-BE49-F238E27FC236}">
                <a16:creationId xmlns:a16="http://schemas.microsoft.com/office/drawing/2014/main" id="{D5A9F6CB-DB02-4846-A3AF-DA562EA163B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6073" y="4169497"/>
            <a:ext cx="1682768" cy="1682768"/>
          </a:xfrm>
          <a:prstGeom prst="rect">
            <a:avLst/>
          </a:prstGeom>
        </p:spPr>
      </p:pic>
      <p:pic>
        <p:nvPicPr>
          <p:cNvPr id="11" name="Hình ảnh 10" descr="Ảnh có chứa bong bóng, quả bóng, thủy tinh&#10;&#10;Mô tả được tạo tự động">
            <a:extLst>
              <a:ext uri="{FF2B5EF4-FFF2-40B4-BE49-F238E27FC236}">
                <a16:creationId xmlns:a16="http://schemas.microsoft.com/office/drawing/2014/main" id="{2E61BD9D-9E5F-4152-80A8-7388EEF6A38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560" y="4160796"/>
            <a:ext cx="1682768" cy="1682768"/>
          </a:xfrm>
          <a:prstGeom prst="rect">
            <a:avLst/>
          </a:prstGeom>
        </p:spPr>
      </p:pic>
      <p:pic>
        <p:nvPicPr>
          <p:cNvPr id="14" name="Hình ảnh 13" descr="Ảnh có chứa tòa nhà, mái vòm&#10;&#10;Mô tả được tạo tự động">
            <a:extLst>
              <a:ext uri="{FF2B5EF4-FFF2-40B4-BE49-F238E27FC236}">
                <a16:creationId xmlns:a16="http://schemas.microsoft.com/office/drawing/2014/main" id="{2AFFD17C-82B2-4303-9613-8840ED1286C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7171" y="4160794"/>
            <a:ext cx="2668848" cy="1665361"/>
          </a:xfrm>
          <a:prstGeom prst="rect">
            <a:avLst/>
          </a:prstGeom>
        </p:spPr>
      </p:pic>
      <p:pic>
        <p:nvPicPr>
          <p:cNvPr id="16" name="Hình ảnh 15" descr="Ảnh có chứa cam quýt, rau&#10;&#10;Mô tả được tạo tự động">
            <a:extLst>
              <a:ext uri="{FF2B5EF4-FFF2-40B4-BE49-F238E27FC236}">
                <a16:creationId xmlns:a16="http://schemas.microsoft.com/office/drawing/2014/main" id="{D77C482B-BE24-438C-9034-DE9C5AE4B64A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4349" y="4145516"/>
            <a:ext cx="2175446" cy="1680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967741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Hình ảnh 6" descr="Ảnh có chứa cam quýt, rau&#10;&#10;Mô tả được tạo tự động">
            <a:extLst>
              <a:ext uri="{FF2B5EF4-FFF2-40B4-BE49-F238E27FC236}">
                <a16:creationId xmlns:a16="http://schemas.microsoft.com/office/drawing/2014/main" id="{1EB48D33-C58C-4F27-B63F-60C558245C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5991" y="2613451"/>
            <a:ext cx="2428875" cy="1876425"/>
          </a:xfrm>
          <a:prstGeom prst="rect">
            <a:avLst/>
          </a:prstGeom>
        </p:spPr>
      </p:pic>
      <p:pic>
        <p:nvPicPr>
          <p:cNvPr id="11" name="Hình ảnh 10" descr="Ảnh có chứa cam quýt, hoa quả&#10;&#10;Mô tả được tạo tự động">
            <a:extLst>
              <a:ext uri="{FF2B5EF4-FFF2-40B4-BE49-F238E27FC236}">
                <a16:creationId xmlns:a16="http://schemas.microsoft.com/office/drawing/2014/main" id="{5177838A-912C-479E-BBA7-E504C6C33D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0110" y="2584876"/>
            <a:ext cx="2466975" cy="1847850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E48100E0-BDA0-4312-B2BE-80BF560DBB91}"/>
              </a:ext>
            </a:extLst>
          </p:cNvPr>
          <p:cNvSpPr txBox="1"/>
          <p:nvPr/>
        </p:nvSpPr>
        <p:spPr>
          <a:xfrm>
            <a:off x="1784197" y="4962293"/>
            <a:ext cx="9043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latin typeface="+mj-lt"/>
              </a:rPr>
              <a:t>Khi </a:t>
            </a:r>
            <a:r>
              <a:rPr lang="vi-VN" sz="2400" dirty="0" err="1">
                <a:latin typeface="+mj-lt"/>
              </a:rPr>
              <a:t>cắt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quả</a:t>
            </a:r>
            <a:r>
              <a:rPr lang="vi-VN" sz="2400" dirty="0">
                <a:latin typeface="+mj-lt"/>
              </a:rPr>
              <a:t> cam </a:t>
            </a:r>
            <a:r>
              <a:rPr lang="vi-VN" sz="2400" dirty="0" err="1">
                <a:latin typeface="+mj-lt"/>
              </a:rPr>
              <a:t>có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dạng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ình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cầu</a:t>
            </a:r>
            <a:r>
              <a:rPr lang="vi-VN" sz="2400" dirty="0">
                <a:latin typeface="+mj-lt"/>
              </a:rPr>
              <a:t> trong </a:t>
            </a:r>
            <a:r>
              <a:rPr lang="vi-VN" sz="2400" dirty="0" err="1">
                <a:latin typeface="+mj-lt"/>
              </a:rPr>
              <a:t>hình</a:t>
            </a:r>
            <a:r>
              <a:rPr lang="vi-VN" sz="2400" dirty="0">
                <a:latin typeface="+mj-lt"/>
              </a:rPr>
              <a:t> trên </a:t>
            </a:r>
            <a:r>
              <a:rPr lang="vi-VN" sz="2400" dirty="0" err="1">
                <a:latin typeface="+mj-lt"/>
              </a:rPr>
              <a:t>thì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mặt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cắt</a:t>
            </a:r>
            <a:r>
              <a:rPr lang="vi-VN" sz="2400" dirty="0">
                <a:latin typeface="+mj-lt"/>
              </a:rPr>
              <a:t> là </a:t>
            </a:r>
            <a:r>
              <a:rPr lang="vi-VN" sz="2400" dirty="0" err="1">
                <a:latin typeface="+mj-lt"/>
              </a:rPr>
              <a:t>hình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gì</a:t>
            </a:r>
            <a:r>
              <a:rPr lang="vi-VN" sz="2400" dirty="0">
                <a:latin typeface="+mj-lt"/>
              </a:rPr>
              <a:t>?</a:t>
            </a:r>
          </a:p>
        </p:txBody>
      </p:sp>
      <p:sp>
        <p:nvSpPr>
          <p:cNvPr id="13" name="Mũi tên: Phải 12">
            <a:extLst>
              <a:ext uri="{FF2B5EF4-FFF2-40B4-BE49-F238E27FC236}">
                <a16:creationId xmlns:a16="http://schemas.microsoft.com/office/drawing/2014/main" id="{604F4419-81C6-422A-A6AA-32CD0CFFAA92}"/>
              </a:ext>
            </a:extLst>
          </p:cNvPr>
          <p:cNvSpPr/>
          <p:nvPr/>
        </p:nvSpPr>
        <p:spPr>
          <a:xfrm>
            <a:off x="5461891" y="3429000"/>
            <a:ext cx="765717" cy="401444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5979472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5">
            <a:extLst>
              <a:ext uri="{FF2B5EF4-FFF2-40B4-BE49-F238E27FC236}">
                <a16:creationId xmlns:a16="http://schemas.microsoft.com/office/drawing/2014/main" id="{E24966FE-7895-4E01-A0F4-DA446C242B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9" y="308349"/>
            <a:ext cx="6096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Cắt </a:t>
            </a:r>
            <a:r>
              <a:rPr kumimoji="0" lang="en-US" sz="2800" b="1" i="0" u="sng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sng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u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sng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ởi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sng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sng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ặt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sng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ẳng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2" name="Text Box 6">
            <a:extLst>
              <a:ext uri="{FF2B5EF4-FFF2-40B4-BE49-F238E27FC236}">
                <a16:creationId xmlns:a16="http://schemas.microsoft.com/office/drawing/2014/main" id="{59A525B0-37C0-4D5E-A4D6-D8E3306321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9" y="906434"/>
            <a:ext cx="564175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ADA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ADA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ADA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ắ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ADA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ADA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ADA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ADA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ADA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ADA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ở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ADA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ADA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ADA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ADA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ặ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ADA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ADA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ẳ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ADA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ADA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ì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ADA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ADA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ầ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ADA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ADA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ặ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ADA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ADA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ẳ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ADA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ADA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ằm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ADA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ADA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ADA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ADA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ADA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ADA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ó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ADA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ADA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ặ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ADA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ADA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ắ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ADA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ADA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ADA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ADA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ADA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ADA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ADA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ADA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ADA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6" name="Picture 8" descr="Hinh 104b SGK Hinh 9">
            <a:extLst>
              <a:ext uri="{FF2B5EF4-FFF2-40B4-BE49-F238E27FC236}">
                <a16:creationId xmlns:a16="http://schemas.microsoft.com/office/drawing/2014/main" id="{C978835E-535A-457F-B3C8-188A974778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852" t="7388" r="24565" b="11339"/>
          <a:stretch>
            <a:fillRect/>
          </a:stretch>
        </p:blipFill>
        <p:spPr bwMode="auto">
          <a:xfrm>
            <a:off x="7007226" y="617538"/>
            <a:ext cx="1730375" cy="203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9">
            <a:extLst>
              <a:ext uri="{FF2B5EF4-FFF2-40B4-BE49-F238E27FC236}">
                <a16:creationId xmlns:a16="http://schemas.microsoft.com/office/drawing/2014/main" id="{CC5050C1-6373-44A2-ACF2-160E42F65FC8}"/>
              </a:ext>
            </a:extLst>
          </p:cNvPr>
          <p:cNvGrpSpPr>
            <a:grpSpLocks/>
          </p:cNvGrpSpPr>
          <p:nvPr/>
        </p:nvGrpSpPr>
        <p:grpSpPr bwMode="auto">
          <a:xfrm>
            <a:off x="1697039" y="2698750"/>
            <a:ext cx="8378825" cy="1200150"/>
            <a:chOff x="193" y="1344"/>
            <a:chExt cx="6299" cy="756"/>
          </a:xfrm>
        </p:grpSpPr>
        <p:sp>
          <p:nvSpPr>
            <p:cNvPr id="21543" name="Text Box 7">
              <a:extLst>
                <a:ext uri="{FF2B5EF4-FFF2-40B4-BE49-F238E27FC236}">
                  <a16:creationId xmlns:a16="http://schemas.microsoft.com/office/drawing/2014/main" id="{A5D1674E-812D-4311-B040-25800E8291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" y="1344"/>
              <a:ext cx="335" cy="233"/>
            </a:xfrm>
            <a:prstGeom prst="rect">
              <a:avLst/>
            </a:prstGeom>
            <a:solidFill>
              <a:srgbClr val="66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vi-V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?1</a:t>
              </a:r>
            </a:p>
          </p:txBody>
        </p:sp>
        <p:sp>
          <p:nvSpPr>
            <p:cNvPr id="24" name="Text Box 8">
              <a:extLst>
                <a:ext uri="{FF2B5EF4-FFF2-40B4-BE49-F238E27FC236}">
                  <a16:creationId xmlns:a16="http://schemas.microsoft.com/office/drawing/2014/main" id="{88E8D40E-1135-436C-820C-8EC2E1B559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344"/>
              <a:ext cx="5964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ắt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ột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ình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rụ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ặc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ột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ình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ầu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ởi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ột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ặt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hẳng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uông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óc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ới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rục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 ta </a:t>
              </a:r>
              <a:r>
                <a:rPr kumimoji="0" 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ược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ình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ì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? Hãy điền vào bảng (chỉ với các từ “có”, ”không”)</a:t>
              </a:r>
            </a:p>
          </p:txBody>
        </p:sp>
      </p:grpSp>
      <p:graphicFrame>
        <p:nvGraphicFramePr>
          <p:cNvPr id="56" name="Table 55">
            <a:extLst>
              <a:ext uri="{FF2B5EF4-FFF2-40B4-BE49-F238E27FC236}">
                <a16:creationId xmlns:a16="http://schemas.microsoft.com/office/drawing/2014/main" id="{1911196A-8E50-499E-A8BF-FA7DA1BAC46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5848149"/>
              </p:ext>
            </p:extLst>
          </p:nvPr>
        </p:nvGraphicFramePr>
        <p:xfrm>
          <a:off x="2142650" y="4082392"/>
          <a:ext cx="8496774" cy="23659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042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83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41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58749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</a:t>
                      </a:r>
                      <a:r>
                        <a:rPr lang="en-US" sz="24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endParaRPr 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/>
                      <a:r>
                        <a:rPr lang="en-US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lang="en-US" sz="24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ặt</a:t>
                      </a:r>
                      <a:r>
                        <a:rPr lang="en-US" sz="24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ắt</a:t>
                      </a:r>
                      <a:endParaRPr 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8" marR="91438" marT="45713" marB="45713"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4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ụ</a:t>
                      </a:r>
                      <a:endParaRPr 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8" marR="91438" marT="45713" marB="4571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4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24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endParaRPr 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8" marR="91438" marT="45713" marB="45713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1521">
                <a:tc>
                  <a:txBody>
                    <a:bodyPr/>
                    <a:lstStyle/>
                    <a:p>
                      <a:r>
                        <a:rPr lang="en-US" sz="24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4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ữ</a:t>
                      </a:r>
                      <a:r>
                        <a:rPr lang="en-US" sz="24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t</a:t>
                      </a:r>
                      <a:endParaRPr 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8" marR="91438" marT="45713" marB="45713"/>
                </a:tc>
                <a:tc>
                  <a:txBody>
                    <a:bodyPr/>
                    <a:lstStyle/>
                    <a:p>
                      <a:endParaRPr 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8" marR="91438" marT="45713" marB="45713"/>
                </a:tc>
                <a:tc>
                  <a:txBody>
                    <a:bodyPr/>
                    <a:lstStyle/>
                    <a:p>
                      <a:endParaRPr 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8" marR="91438" marT="45713" marB="45713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1521">
                <a:tc>
                  <a:txBody>
                    <a:bodyPr/>
                    <a:lstStyle/>
                    <a:p>
                      <a:r>
                        <a:rPr lang="en-US" sz="24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4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n</a:t>
                      </a:r>
                      <a:r>
                        <a:rPr lang="en-US" sz="24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án</a:t>
                      </a:r>
                      <a:r>
                        <a:rPr lang="en-US" sz="24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ính</a:t>
                      </a:r>
                      <a:r>
                        <a:rPr lang="en-US" sz="24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R</a:t>
                      </a:r>
                      <a:endParaRPr 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8" marR="91438" marT="45713" marB="45713"/>
                </a:tc>
                <a:tc>
                  <a:txBody>
                    <a:bodyPr/>
                    <a:lstStyle/>
                    <a:p>
                      <a:endParaRPr lang="en-US" sz="24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8" marR="91438" marT="45713" marB="45713"/>
                </a:tc>
                <a:tc>
                  <a:txBody>
                    <a:bodyPr/>
                    <a:lstStyle/>
                    <a:p>
                      <a:endParaRPr 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8" marR="91438" marT="45713" marB="45713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864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4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n</a:t>
                      </a:r>
                      <a:r>
                        <a:rPr lang="en-US" sz="24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án</a:t>
                      </a:r>
                      <a:r>
                        <a:rPr lang="en-US" sz="24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ính</a:t>
                      </a:r>
                      <a:r>
                        <a:rPr lang="en-US" sz="24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ỏ</a:t>
                      </a:r>
                      <a:r>
                        <a:rPr lang="en-US" sz="24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lang="en-US" sz="24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R</a:t>
                      </a:r>
                      <a:endParaRPr 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8" marR="91438" marT="45713" marB="45713"/>
                </a:tc>
                <a:tc>
                  <a:txBody>
                    <a:bodyPr/>
                    <a:lstStyle/>
                    <a:p>
                      <a:endParaRPr lang="en-US" sz="24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8" marR="91438" marT="45713" marB="45713"/>
                </a:tc>
                <a:tc>
                  <a:txBody>
                    <a:bodyPr/>
                    <a:lstStyle/>
                    <a:p>
                      <a:endParaRPr 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8" marR="91438" marT="45713" marB="45713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7" name="Text Box 67">
            <a:extLst>
              <a:ext uri="{FF2B5EF4-FFF2-40B4-BE49-F238E27FC236}">
                <a16:creationId xmlns:a16="http://schemas.microsoft.com/office/drawing/2014/main" id="{AAECF452-B1D3-4713-8A9B-FF12BC2EEC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8176" y="5295629"/>
            <a:ext cx="11969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Text Box 68">
            <a:extLst>
              <a:ext uri="{FF2B5EF4-FFF2-40B4-BE49-F238E27FC236}">
                <a16:creationId xmlns:a16="http://schemas.microsoft.com/office/drawing/2014/main" id="{70BF2126-4AE1-4029-8CE8-596A9A280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2413" y="5341980"/>
            <a:ext cx="10477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Text Box 69">
            <a:extLst>
              <a:ext uri="{FF2B5EF4-FFF2-40B4-BE49-F238E27FC236}">
                <a16:creationId xmlns:a16="http://schemas.microsoft.com/office/drawing/2014/main" id="{40F82945-4299-4588-B97D-FEDBFB6EC2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45575" y="5808868"/>
            <a:ext cx="11969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Text Box 70">
            <a:extLst>
              <a:ext uri="{FF2B5EF4-FFF2-40B4-BE49-F238E27FC236}">
                <a16:creationId xmlns:a16="http://schemas.microsoft.com/office/drawing/2014/main" id="{9A2C6CFF-0878-42C0-872E-06A536087E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4464" y="4803709"/>
            <a:ext cx="22431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Text Box 71">
            <a:extLst>
              <a:ext uri="{FF2B5EF4-FFF2-40B4-BE49-F238E27FC236}">
                <a16:creationId xmlns:a16="http://schemas.microsoft.com/office/drawing/2014/main" id="{47390D7C-AEFF-4D8D-9486-DF949CFA4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44719" y="4803709"/>
            <a:ext cx="22431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Text Box 72">
            <a:extLst>
              <a:ext uri="{FF2B5EF4-FFF2-40B4-BE49-F238E27FC236}">
                <a16:creationId xmlns:a16="http://schemas.microsoft.com/office/drawing/2014/main" id="{6C40FF05-1CCC-4E1D-B0F7-081185CEA8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4790" y="5808868"/>
            <a:ext cx="20939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9" name="Picture 93">
            <a:extLst>
              <a:ext uri="{FF2B5EF4-FFF2-40B4-BE49-F238E27FC236}">
                <a16:creationId xmlns:a16="http://schemas.microsoft.com/office/drawing/2014/main" id="{7358A13E-B372-4391-9802-34A2A3E0F7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33" b="6250"/>
          <a:stretch>
            <a:fillRect/>
          </a:stretch>
        </p:blipFill>
        <p:spPr bwMode="auto">
          <a:xfrm>
            <a:off x="6814345" y="720725"/>
            <a:ext cx="3668713" cy="193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4">
            <a:extLst>
              <a:ext uri="{FF2B5EF4-FFF2-40B4-BE49-F238E27FC236}">
                <a16:creationId xmlns:a16="http://schemas.microsoft.com/office/drawing/2014/main" id="{913E000E-9C80-4D51-9B12-14A174FA741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788" y="4843463"/>
            <a:ext cx="1827662" cy="1827662"/>
          </a:xfrm>
          <a:prstGeom prst="rect">
            <a:avLst/>
          </a:prstGeom>
        </p:spPr>
      </p:pic>
    </p:spTree>
  </p:cSld>
  <p:clrMapOvr>
    <a:masterClrMapping/>
  </p:clrMapOvr>
  <p:transition spd="slow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22" grpId="0" autoUpdateAnimBg="0"/>
      <p:bldP spid="57" grpId="0" autoUpdateAnimBg="0"/>
      <p:bldP spid="58" grpId="0" autoUpdateAnimBg="0"/>
      <p:bldP spid="59" grpId="0" autoUpdateAnimBg="0"/>
      <p:bldP spid="60" grpId="0" autoUpdateAnimBg="0"/>
      <p:bldP spid="61" grpId="0" autoUpdateAnimBg="0"/>
      <p:bldP spid="6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46070" y="439803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3:00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46070" y="441581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2:59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46070" y="442175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2:58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45280" y="442524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02:57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51811" y="4433593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2:56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45280" y="4434795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02:55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35000" y="4460014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2:54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28469" y="444922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2:53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41531" y="4467747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02:52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37193" y="4467747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2:51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24399" y="4467747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2:50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17563" y="447764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2:49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35947" y="4467747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2:48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42333" y="447294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2:47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24225" y="446752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2:46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36138" y="4445247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2:45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43677" y="444521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2:44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56509" y="4458194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2:43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53651" y="445560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2:42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35790" y="446654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2:41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43446" y="448901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2:40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56509" y="4499527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2:39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43446" y="448901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2:38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55882" y="448901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2:37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51184" y="448249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2:36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55208" y="447772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02:35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44490" y="448542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02:34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49810" y="448542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2:33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43401" y="449743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2:32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40556" y="4490684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2:31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26936" y="4484097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2:30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35756" y="4483763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02:29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41993" y="452871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2:28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13126" y="453308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2:27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13688" y="452499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02:26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-7625" y="4517207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2:25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1800" y="453308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2:24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15287" y="453308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2:23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3638" y="450912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02:22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20350" y="4520633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2:21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22559" y="453092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2:20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19734" y="4526734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02:19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19913" y="448035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2:18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100" y="4481887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2:17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30146" y="4493843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2:16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25357" y="45062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2:15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24382" y="450328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2:14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16028" y="448114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2:13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7579" y="450714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2:12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5082" y="4501237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2:11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-13798" y="4514123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2:10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18342" y="4501544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2:09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2768" y="450802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2:08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2716" y="4514123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2:07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-20828" y="4538765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2:06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-20828" y="45270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2:05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17710" y="4536403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2:04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2883" y="455185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2:03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-22869" y="454692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2:02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2957" y="4532217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2:01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-1349" y="451977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2:00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17932" y="451521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1:59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159" y="4507015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1:58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-16333" y="453687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1:57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-20783" y="453174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1:56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-1561" y="4526177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1:55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12818" y="4513417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1:54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0" y="452243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1:53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4273" y="4534623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1:52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2590" y="4544834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1:51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-7444" y="45139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1:50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25" y="453362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1:49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-22877" y="454692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1:48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2562" y="452869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01:47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28034" y="454692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1:46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21601" y="454468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1:45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17334" y="455788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1:44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19643" y="4539394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1:43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13290" y="4538765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1:42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-14207" y="4560563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01:41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-12982" y="455840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1:40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5902" y="455149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1:39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18588" y="4557363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1:38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5820" y="454877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1:37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22390" y="455097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01:36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-10160" y="455662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1:35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16037" y="4546734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1:34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8793" y="4545053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1:33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21252" y="4550557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1:32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16023" y="455075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1:31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24671" y="4562773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1:30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29602" y="455461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1:29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7001" y="455275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1:28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16665" y="4523904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1:27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2557" y="4523877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1:26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-3806" y="4523827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1:25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16897" y="4538407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01:24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21647" y="4538407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1:23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32682" y="4545567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1:22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30113" y="4512913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1:21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56138" y="4525943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01:20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33140" y="4543514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01:19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29684" y="4509367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1:18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-8275" y="4537084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01:17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23331" y="4548954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1:16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-14785" y="45385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1:15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4258" y="4551303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1:14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-1209" y="4551473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1:13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-18646" y="4593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1:12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-10160" y="4563655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1:11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13612" y="4538565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1:10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15463" y="4571833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1:09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14534" y="454491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1:08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-3806" y="453128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1:07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8904" y="452493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01:06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26891" y="4537664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1:05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-3105" y="455654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1:04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-10879" y="4557623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01:03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27995" y="452822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1:02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38265" y="453395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1:01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5048" y="4546233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1:00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20264" y="4537994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0:59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0" y="455186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0:58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36822" y="456341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0:57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5048" y="457625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0:56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-25942" y="458406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0:55</a:t>
            </a:r>
            <a:endParaRPr lang="en-US" sz="280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31" name="Rounded Rectangle 130"/>
          <p:cNvSpPr/>
          <p:nvPr/>
        </p:nvSpPr>
        <p:spPr>
          <a:xfrm>
            <a:off x="-41150" y="4602497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0:54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5658" y="4589077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00:53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-6877" y="460647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0:52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-25942" y="460085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0:51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-36620" y="4627294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0:50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-11046" y="4617004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0:49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-11485" y="460209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0:48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-27683" y="459633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0:47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3420" y="4627294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0:46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-289" y="4600455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00:45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16122" y="460157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0:44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5194" y="4585615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0:43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-16381" y="461542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0:42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-41896" y="461120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0:41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-4626" y="4606714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0:40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-11821" y="459219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0:39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-22749" y="461105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0:38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-50387" y="4604765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0:37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-37692" y="4596875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00:36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-25902" y="4629587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0:35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-43085" y="464062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0:34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-8677" y="463625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0:33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-15136" y="464047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0:32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19278" y="460790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0:31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-10730" y="461312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0:30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5449" y="460646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0:29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-24973" y="4627124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0:28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-39084" y="4617124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0:27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-58170" y="461475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0:26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-26402" y="4616015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0:25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-996" y="4621605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0:24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-20180" y="461055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0:23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-13830" y="460865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0:22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-45464" y="4609714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0:21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-4545" y="460959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0:20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-21192" y="4626865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00:19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-32752" y="464625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0:18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13607" y="464625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00:17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6745" y="4641254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0:16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-6110" y="46276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0:15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-18815" y="461408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0:14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-44255" y="4612007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00:13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-51817" y="4646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0:12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-20308" y="463722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00:11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23288" y="4634077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0:10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-12230" y="464294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0:09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-264" y="4671105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0:08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13275" y="465536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00:07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11705" y="463204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0:06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-1686" y="4634077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0:05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-20045" y="462908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0:04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-51502" y="4631837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0:03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-33441" y="460852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0:02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-26402" y="463912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Calibri"/>
              </a:rPr>
              <a:t>00:01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-60380" y="4592406"/>
            <a:ext cx="1217951" cy="5683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00:00</a:t>
            </a:r>
          </a:p>
        </p:txBody>
      </p:sp>
      <p:sp>
        <p:nvSpPr>
          <p:cNvPr id="186" name="Text Box 5">
            <a:extLst>
              <a:ext uri="{FF2B5EF4-FFF2-40B4-BE49-F238E27FC236}">
                <a16:creationId xmlns:a16="http://schemas.microsoft.com/office/drawing/2014/main" id="{E257C078-730B-4D15-994C-40F1CE1A9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9" y="308349"/>
            <a:ext cx="6096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800" b="1" u="sng" dirty="0">
                <a:solidFill>
                  <a:srgbClr val="1808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Cắt </a:t>
            </a:r>
            <a:r>
              <a:rPr lang="en-US" sz="2800" b="1" u="sng" dirty="0" err="1">
                <a:solidFill>
                  <a:srgbClr val="1808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u="sng" dirty="0">
                <a:solidFill>
                  <a:srgbClr val="1808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1808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b="1" u="sng" dirty="0">
                <a:solidFill>
                  <a:srgbClr val="1808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1808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800" b="1" u="sng" dirty="0">
                <a:solidFill>
                  <a:srgbClr val="1808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1808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u="sng" dirty="0">
                <a:solidFill>
                  <a:srgbClr val="1808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1808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b="1" u="sng" dirty="0">
                <a:solidFill>
                  <a:srgbClr val="1808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1808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2800" b="1" u="sng" dirty="0">
                <a:solidFill>
                  <a:srgbClr val="1808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187" name="Picture 93">
            <a:extLst>
              <a:ext uri="{FF2B5EF4-FFF2-40B4-BE49-F238E27FC236}">
                <a16:creationId xmlns:a16="http://schemas.microsoft.com/office/drawing/2014/main" id="{3FC9D726-B307-42BD-B7CE-8F42FA9B1E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33" b="6250"/>
          <a:stretch>
            <a:fillRect/>
          </a:stretch>
        </p:blipFill>
        <p:spPr bwMode="auto">
          <a:xfrm>
            <a:off x="6814345" y="720725"/>
            <a:ext cx="3668713" cy="193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8" name="Text Box 6">
            <a:extLst>
              <a:ext uri="{FF2B5EF4-FFF2-40B4-BE49-F238E27FC236}">
                <a16:creationId xmlns:a16="http://schemas.microsoft.com/office/drawing/2014/main" id="{825E9104-C615-4FAB-9196-19D68BF650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9" y="906434"/>
            <a:ext cx="564175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400" dirty="0" err="1">
                <a:solidFill>
                  <a:srgbClr val="FFADAA">
                    <a:lumMod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srgbClr val="FFADAA">
                    <a:lumMod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ADAA">
                    <a:lumMod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dirty="0">
                <a:solidFill>
                  <a:srgbClr val="FFADAA">
                    <a:lumMod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ADAA">
                    <a:lumMod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FFADAA">
                    <a:lumMod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ADAA">
                    <a:lumMod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dirty="0">
                <a:solidFill>
                  <a:srgbClr val="FFADAA">
                    <a:lumMod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ADAA">
                    <a:lumMod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400" dirty="0">
                <a:solidFill>
                  <a:srgbClr val="FFADAA">
                    <a:lumMod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ADAA">
                    <a:lumMod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FFADAA">
                    <a:lumMod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ADAA">
                    <a:lumMod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solidFill>
                  <a:srgbClr val="FFADAA">
                    <a:lumMod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ADAA">
                    <a:lumMod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2400" dirty="0">
                <a:solidFill>
                  <a:srgbClr val="FFADAA">
                    <a:lumMod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ADAA">
                    <a:lumMod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solidFill>
                  <a:srgbClr val="FFADAA">
                    <a:lumMod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ADAA">
                    <a:lumMod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solidFill>
                  <a:srgbClr val="FFADAA">
                    <a:lumMod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ADAA">
                    <a:lumMod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solidFill>
                  <a:srgbClr val="FFADAA">
                    <a:lumMod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ADAA">
                    <a:lumMod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2400" dirty="0">
                <a:solidFill>
                  <a:srgbClr val="FFADAA">
                    <a:lumMod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ADAA">
                    <a:lumMod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dirty="0">
                <a:solidFill>
                  <a:srgbClr val="FFADAA">
                    <a:lumMod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ADAA">
                    <a:lumMod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FFADAA">
                    <a:lumMod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ADAA">
                    <a:lumMod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FFADAA">
                    <a:lumMod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ADAA">
                    <a:lumMod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rgbClr val="FFADAA">
                    <a:lumMod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solidFill>
                  <a:srgbClr val="FFADAA">
                    <a:lumMod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solidFill>
                  <a:srgbClr val="FFADAA">
                    <a:lumMod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ADAA">
                    <a:lumMod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dirty="0">
                <a:solidFill>
                  <a:srgbClr val="FFADAA">
                    <a:lumMod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 err="1">
                <a:solidFill>
                  <a:srgbClr val="FFADAA">
                    <a:lumMod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FFADAA">
                    <a:lumMod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ADAA">
                    <a:lumMod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FFADAA">
                    <a:lumMod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ADAA">
                    <a:lumMod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FFADAA">
                    <a:lumMod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ADAA">
                    <a:lumMod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solidFill>
                  <a:srgbClr val="FFADAA">
                    <a:lumMod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189" name="Group 9">
            <a:extLst>
              <a:ext uri="{FF2B5EF4-FFF2-40B4-BE49-F238E27FC236}">
                <a16:creationId xmlns:a16="http://schemas.microsoft.com/office/drawing/2014/main" id="{0AD34D90-4F44-4F6A-B46B-97524124453A}"/>
              </a:ext>
            </a:extLst>
          </p:cNvPr>
          <p:cNvGrpSpPr>
            <a:grpSpLocks/>
          </p:cNvGrpSpPr>
          <p:nvPr/>
        </p:nvGrpSpPr>
        <p:grpSpPr bwMode="auto">
          <a:xfrm>
            <a:off x="1697039" y="2698750"/>
            <a:ext cx="8378825" cy="1200150"/>
            <a:chOff x="193" y="1344"/>
            <a:chExt cx="6299" cy="756"/>
          </a:xfrm>
        </p:grpSpPr>
        <p:sp>
          <p:nvSpPr>
            <p:cNvPr id="190" name="Text Box 7">
              <a:extLst>
                <a:ext uri="{FF2B5EF4-FFF2-40B4-BE49-F238E27FC236}">
                  <a16:creationId xmlns:a16="http://schemas.microsoft.com/office/drawing/2014/main" id="{78CA466B-5CC7-4EC7-B058-C723876DED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" y="1344"/>
              <a:ext cx="335" cy="233"/>
            </a:xfrm>
            <a:prstGeom prst="rect">
              <a:avLst/>
            </a:prstGeom>
            <a:solidFill>
              <a:srgbClr val="66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vi-V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?1</a:t>
              </a:r>
            </a:p>
          </p:txBody>
        </p:sp>
        <p:sp>
          <p:nvSpPr>
            <p:cNvPr id="191" name="Text Box 8">
              <a:extLst>
                <a:ext uri="{FF2B5EF4-FFF2-40B4-BE49-F238E27FC236}">
                  <a16:creationId xmlns:a16="http://schemas.microsoft.com/office/drawing/2014/main" id="{2C290453-1FBD-4F11-B41B-DE2EA7B8A6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344"/>
              <a:ext cx="5964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just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ắt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rụ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hoặc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ầu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bởi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phẳng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rục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, ta </a:t>
              </a:r>
              <a:r>
                <a:rPr kumimoji="0" lang="en-US" sz="24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gì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? Hãy điền vào bảng (chỉ với các từ “có”, ”không”)</a:t>
              </a:r>
            </a:p>
          </p:txBody>
        </p:sp>
      </p:grpSp>
      <p:graphicFrame>
        <p:nvGraphicFramePr>
          <p:cNvPr id="192" name="Table 55">
            <a:extLst>
              <a:ext uri="{FF2B5EF4-FFF2-40B4-BE49-F238E27FC236}">
                <a16:creationId xmlns:a16="http://schemas.microsoft.com/office/drawing/2014/main" id="{0BA2419B-EA78-40A8-A559-B6589413779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5864391"/>
              </p:ext>
            </p:extLst>
          </p:nvPr>
        </p:nvGraphicFramePr>
        <p:xfrm>
          <a:off x="2427052" y="3863331"/>
          <a:ext cx="8496774" cy="2365964"/>
        </p:xfrm>
        <a:graphic>
          <a:graphicData uri="http://schemas.openxmlformats.org/drawingml/2006/table">
            <a:tbl>
              <a:tblPr firstRow="1" bandRow="1"/>
              <a:tblGrid>
                <a:gridCol w="44042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83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41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5874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</a:defRPr>
                      </a:lvl9pPr>
                    </a:lstStyle>
                    <a:p>
                      <a:pPr algn="ctr"/>
                      <a:r>
                        <a:rPr lang="en-US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</a:t>
                      </a:r>
                      <a:r>
                        <a:rPr lang="en-US" sz="24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endParaRPr 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/>
                      <a:r>
                        <a:rPr lang="en-US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lang="en-US" sz="24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ặt</a:t>
                      </a:r>
                      <a:r>
                        <a:rPr lang="en-US" sz="24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ắt</a:t>
                      </a:r>
                      <a:endParaRPr 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8" marR="91438" marT="45713" marB="45713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33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</a:defRPr>
                      </a:lvl9pPr>
                    </a:lstStyle>
                    <a:p>
                      <a:pPr algn="ctr"/>
                      <a:r>
                        <a:rPr lang="en-US" sz="24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4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ụ</a:t>
                      </a:r>
                      <a:endParaRPr 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8" marR="91438" marT="45713" marB="45713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33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</a:defRPr>
                      </a:lvl9pPr>
                    </a:lstStyle>
                    <a:p>
                      <a:pPr algn="ctr"/>
                      <a:r>
                        <a:rPr lang="en-US" sz="24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4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24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endParaRPr 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8" marR="91438" marT="45713" marB="45713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152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9pPr>
                    </a:lstStyle>
                    <a:p>
                      <a:r>
                        <a:rPr lang="en-US" sz="24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4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ữ</a:t>
                      </a:r>
                      <a:r>
                        <a:rPr lang="en-US" sz="24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t</a:t>
                      </a:r>
                      <a:endParaRPr 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8" marR="91438" marT="45713" marB="45713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33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9pPr>
                    </a:lstStyle>
                    <a:p>
                      <a:endParaRPr 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8" marR="91438" marT="45713" marB="45713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33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9pPr>
                    </a:lstStyle>
                    <a:p>
                      <a:endParaRPr 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8" marR="91438" marT="45713" marB="45713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3300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152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9pPr>
                    </a:lstStyle>
                    <a:p>
                      <a:r>
                        <a:rPr lang="en-US" sz="24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4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n</a:t>
                      </a:r>
                      <a:r>
                        <a:rPr lang="en-US" sz="24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án</a:t>
                      </a:r>
                      <a:r>
                        <a:rPr lang="en-US" sz="24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ính</a:t>
                      </a:r>
                      <a:r>
                        <a:rPr lang="en-US" sz="24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R</a:t>
                      </a:r>
                      <a:endParaRPr 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8" marR="91438" marT="45713" marB="45713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33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9pPr>
                    </a:lstStyle>
                    <a:p>
                      <a:endParaRPr 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8" marR="91438" marT="45713" marB="45713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3300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9pPr>
                    </a:lstStyle>
                    <a:p>
                      <a:endParaRPr 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8" marR="91438" marT="45713" marB="45713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3300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864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4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n</a:t>
                      </a:r>
                      <a:r>
                        <a:rPr lang="en-US" sz="24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án</a:t>
                      </a:r>
                      <a:r>
                        <a:rPr lang="en-US" sz="24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ính</a:t>
                      </a:r>
                      <a:r>
                        <a:rPr lang="en-US" sz="24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ỏ</a:t>
                      </a:r>
                      <a:r>
                        <a:rPr lang="en-US" sz="24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lang="en-US" sz="24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R</a:t>
                      </a:r>
                      <a:endParaRPr 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8" marR="91438" marT="45713" marB="45713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33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9pPr>
                    </a:lstStyle>
                    <a:p>
                      <a:endParaRPr 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8" marR="91438" marT="45713" marB="45713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33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</a:defRPr>
                      </a:lvl9pPr>
                    </a:lstStyle>
                    <a:p>
                      <a:endParaRPr 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8" marR="91438" marT="45713" marB="45713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3300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193" name="Picture 14">
            <a:extLst>
              <a:ext uri="{FF2B5EF4-FFF2-40B4-BE49-F238E27FC236}">
                <a16:creationId xmlns:a16="http://schemas.microsoft.com/office/drawing/2014/main" id="{B10DAAF1-0FC1-4CB0-942F-3A9FBF051D3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819" y="5198726"/>
            <a:ext cx="1827662" cy="1827662"/>
          </a:xfrm>
          <a:prstGeom prst="rect">
            <a:avLst/>
          </a:prstGeom>
        </p:spPr>
      </p:pic>
      <p:sp>
        <p:nvSpPr>
          <p:cNvPr id="194" name="Text Box 70">
            <a:extLst>
              <a:ext uri="{FF2B5EF4-FFF2-40B4-BE49-F238E27FC236}">
                <a16:creationId xmlns:a16="http://schemas.microsoft.com/office/drawing/2014/main" id="{625C2D6B-60A3-4EF9-8824-F427A05BE6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2532" y="4708081"/>
            <a:ext cx="22431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endParaRPr lang="en-US" sz="24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5" name="Text Box 71">
            <a:extLst>
              <a:ext uri="{FF2B5EF4-FFF2-40B4-BE49-F238E27FC236}">
                <a16:creationId xmlns:a16="http://schemas.microsoft.com/office/drawing/2014/main" id="{2482BEE1-E06F-467B-8171-C8868380F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99259" y="4664948"/>
            <a:ext cx="22431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endParaRPr lang="en-US" sz="24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6" name="Text Box 67">
            <a:extLst>
              <a:ext uri="{FF2B5EF4-FFF2-40B4-BE49-F238E27FC236}">
                <a16:creationId xmlns:a16="http://schemas.microsoft.com/office/drawing/2014/main" id="{A27FA76E-E41C-4870-9864-B14D59658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9492" y="5117460"/>
            <a:ext cx="11969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4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7" name="Text Box 68">
            <a:extLst>
              <a:ext uri="{FF2B5EF4-FFF2-40B4-BE49-F238E27FC236}">
                <a16:creationId xmlns:a16="http://schemas.microsoft.com/office/drawing/2014/main" id="{F150BAF0-9033-4B68-8ABB-0E3ED505AD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70872" y="5090763"/>
            <a:ext cx="10477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4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" name="Text Box 72">
            <a:extLst>
              <a:ext uri="{FF2B5EF4-FFF2-40B4-BE49-F238E27FC236}">
                <a16:creationId xmlns:a16="http://schemas.microsoft.com/office/drawing/2014/main" id="{FFB65EC5-C1C0-476A-BE34-8A47D6520B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5439" y="5705022"/>
            <a:ext cx="20939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endParaRPr lang="en-US" sz="24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9" name="Text Box 69">
            <a:extLst>
              <a:ext uri="{FF2B5EF4-FFF2-40B4-BE49-F238E27FC236}">
                <a16:creationId xmlns:a16="http://schemas.microsoft.com/office/drawing/2014/main" id="{3ADFA462-72C5-4E27-BEA2-D801B4CDA0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9595" y="5650892"/>
            <a:ext cx="11969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4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6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7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8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9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1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2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3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4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6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7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8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9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0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1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2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3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4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5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6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7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8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9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0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10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20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30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40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50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60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370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380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90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400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410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20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30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40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50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460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470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480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490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00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10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20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30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40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50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60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70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80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90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600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610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620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630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640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650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660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670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680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690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700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710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720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730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740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750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760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770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780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790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800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810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820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830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840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850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860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870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880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890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900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910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920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930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940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950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960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970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980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990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220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230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240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250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260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270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280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290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300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310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480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490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500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510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520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530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540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550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560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570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580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590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600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610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620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630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640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0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3" fill="hold">
                            <p:stCondLst>
                              <p:cond delay="178000"/>
                            </p:stCondLst>
                            <p:childTnLst>
                              <p:par>
                                <p:cTn id="5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6" fill="hold">
                            <p:stCondLst>
                              <p:cond delay="179000"/>
                            </p:stCondLst>
                            <p:childTnLst>
                              <p:par>
                                <p:cTn id="5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9" fill="hold">
                            <p:stCondLst>
                              <p:cond delay="180000"/>
                            </p:stCondLst>
                            <p:childTnLst>
                              <p:par>
                                <p:cTn id="5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2" fill="hold">
                      <p:stCondLst>
                        <p:cond delay="indefinite"/>
                      </p:stCondLst>
                      <p:childTnLst>
                        <p:par>
                          <p:cTn id="573" fill="hold">
                            <p:stCondLst>
                              <p:cond delay="0"/>
                            </p:stCondLst>
                            <p:childTnLst>
                              <p:par>
                                <p:cTn id="5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6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7" fill="hold">
                      <p:stCondLst>
                        <p:cond delay="indefinite"/>
                      </p:stCondLst>
                      <p:childTnLst>
                        <p:par>
                          <p:cTn id="578" fill="hold">
                            <p:stCondLst>
                              <p:cond delay="0"/>
                            </p:stCondLst>
                            <p:childTnLst>
                              <p:par>
                                <p:cTn id="5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1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2" fill="hold">
                      <p:stCondLst>
                        <p:cond delay="indefinite"/>
                      </p:stCondLst>
                      <p:childTnLst>
                        <p:par>
                          <p:cTn id="583" fill="hold">
                            <p:stCondLst>
                              <p:cond delay="0"/>
                            </p:stCondLst>
                            <p:childTnLst>
                              <p:par>
                                <p:cTn id="58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6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7" fill="hold">
                      <p:stCondLst>
                        <p:cond delay="indefinite"/>
                      </p:stCondLst>
                      <p:childTnLst>
                        <p:par>
                          <p:cTn id="588" fill="hold">
                            <p:stCondLst>
                              <p:cond delay="0"/>
                            </p:stCondLst>
                            <p:childTnLst>
                              <p:par>
                                <p:cTn id="5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1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2" fill="hold">
                      <p:stCondLst>
                        <p:cond delay="indefinite"/>
                      </p:stCondLst>
                      <p:childTnLst>
                        <p:par>
                          <p:cTn id="593" fill="hold">
                            <p:stCondLst>
                              <p:cond delay="0"/>
                            </p:stCondLst>
                            <p:childTnLst>
                              <p:par>
                                <p:cTn id="5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6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7" fill="hold">
                      <p:stCondLst>
                        <p:cond delay="indefinite"/>
                      </p:stCondLst>
                      <p:childTnLst>
                        <p:par>
                          <p:cTn id="598" fill="hold">
                            <p:stCondLst>
                              <p:cond delay="0"/>
                            </p:stCondLst>
                            <p:childTnLst>
                              <p:par>
                                <p:cTn id="5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1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utoUpdateAnimBg="0"/>
      <p:bldP spid="188" grpId="0" autoUpdateAnimBg="0"/>
      <p:bldP spid="194" grpId="0" autoUpdateAnimBg="0"/>
      <p:bldP spid="195" grpId="0" autoUpdateAnimBg="0"/>
      <p:bldP spid="196" grpId="0" autoUpdateAnimBg="0"/>
      <p:bldP spid="197" grpId="0" autoUpdateAnimBg="0"/>
      <p:bldP spid="198" grpId="0" autoUpdateAnimBg="0"/>
      <p:bldP spid="19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5">
            <a:extLst>
              <a:ext uri="{FF2B5EF4-FFF2-40B4-BE49-F238E27FC236}">
                <a16:creationId xmlns:a16="http://schemas.microsoft.com/office/drawing/2014/main" id="{A01AA11B-419D-49A0-BA3C-1965556D25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00" y="227808"/>
            <a:ext cx="6096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Cắt </a:t>
            </a:r>
            <a:r>
              <a:rPr kumimoji="0" lang="en-US" sz="2800" b="1" i="0" u="sng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sng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u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sng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ởi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sng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sng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ặt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sng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ẳng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2" name="Text Box 6">
            <a:extLst>
              <a:ext uri="{FF2B5EF4-FFF2-40B4-BE49-F238E27FC236}">
                <a16:creationId xmlns:a16="http://schemas.microsoft.com/office/drawing/2014/main" id="{479E2AA6-CF5E-4A0F-AE1A-9843301A97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556" y="962061"/>
            <a:ext cx="6163644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Khi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ắ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ở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ặ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ẳ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ì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ầ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ặ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ẳ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ằm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ó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ặ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ắ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1" name="Text Box 2">
            <a:extLst>
              <a:ext uri="{FF2B5EF4-FFF2-40B4-BE49-F238E27FC236}">
                <a16:creationId xmlns:a16="http://schemas.microsoft.com/office/drawing/2014/main" id="{94065AE3-9B59-4D12-868C-4EF805E13A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556" y="3082925"/>
            <a:ext cx="6096000" cy="844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srgbClr val="DADADA">
                    <a:lumMod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ó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á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í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R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ế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ặ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ẳ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qua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âm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ọ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ớ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23" name="Text Box 6">
            <a:extLst>
              <a:ext uri="{FF2B5EF4-FFF2-40B4-BE49-F238E27FC236}">
                <a16:creationId xmlns:a16="http://schemas.microsoft.com/office/drawing/2014/main" id="{D933DB9F-7CB8-48E3-AB7A-C1ED6AAAE0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556" y="2192337"/>
            <a:ext cx="6096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Khi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ắ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ặ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á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í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R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ở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ặ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ẳ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ta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4" name="Text Box 10">
            <a:extLst>
              <a:ext uri="{FF2B5EF4-FFF2-40B4-BE49-F238E27FC236}">
                <a16:creationId xmlns:a16="http://schemas.microsoft.com/office/drawing/2014/main" id="{C5941218-3653-4719-87C7-C37033B338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556" y="3882092"/>
            <a:ext cx="6096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srgbClr val="DADADA">
                    <a:lumMod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ó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á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í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é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ơ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R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ế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ặ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ẳ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ô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qua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âm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5" name="Text Box 11">
            <a:extLst>
              <a:ext uri="{FF2B5EF4-FFF2-40B4-BE49-F238E27FC236}">
                <a16:creationId xmlns:a16="http://schemas.microsoft.com/office/drawing/2014/main" id="{A5E9FF52-7BAC-4E2D-988E-569FC77E39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556" y="4870653"/>
            <a:ext cx="602835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í dụ :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ái </a:t>
            </a:r>
            <a:r>
              <a:rPr lang="en-US" sz="2400" dirty="0">
                <a:solidFill>
                  <a:srgbClr val="DADADA">
                    <a:lumMod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ất được xem như một hình cầu, xích đạo là một đường tròn lớn </a:t>
            </a:r>
          </a:p>
        </p:txBody>
      </p:sp>
      <p:pic>
        <p:nvPicPr>
          <p:cNvPr id="61444" name="Picture 4" descr="C:\Users\PC\Pictures\1azx.jpg">
            <a:extLst>
              <a:ext uri="{FF2B5EF4-FFF2-40B4-BE49-F238E27FC236}">
                <a16:creationId xmlns:a16="http://schemas.microsoft.com/office/drawing/2014/main" id="{464C7C8C-A0EC-4ABC-9856-6BF2802061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8738" y="480553"/>
            <a:ext cx="2347812" cy="2172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3" descr="Dichvu">
            <a:extLst>
              <a:ext uri="{FF2B5EF4-FFF2-40B4-BE49-F238E27FC236}">
                <a16:creationId xmlns:a16="http://schemas.microsoft.com/office/drawing/2014/main" id="{5104F736-DEA6-4E5B-ADE1-7D0CFC52F8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783"/>
          <a:stretch>
            <a:fillRect/>
          </a:stretch>
        </p:blipFill>
        <p:spPr bwMode="auto">
          <a:xfrm>
            <a:off x="7843887" y="3110934"/>
            <a:ext cx="2957513" cy="2446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800" decel="100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utoUpdateAnimBg="0"/>
      <p:bldP spid="23" grpId="0" autoUpdateAnimBg="0"/>
      <p:bldP spid="24" grpId="0" autoUpdateAnimBg="0"/>
      <p:bldP spid="25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654768" y="380683"/>
            <a:ext cx="38100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ện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ch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ặt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u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147561" y="963613"/>
            <a:ext cx="5024639" cy="796925"/>
            <a:chOff x="581" y="2037"/>
            <a:chExt cx="2496" cy="624"/>
          </a:xfrm>
        </p:grpSpPr>
        <p:sp>
          <p:nvSpPr>
            <p:cNvPr id="18" name="Rectangle 9"/>
            <p:cNvSpPr>
              <a:spLocks noChangeArrowheads="1"/>
            </p:cNvSpPr>
            <p:nvPr/>
          </p:nvSpPr>
          <p:spPr bwMode="auto">
            <a:xfrm>
              <a:off x="581" y="2037"/>
              <a:ext cx="2496" cy="62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50" name="Object 2"/>
                <p:cNvSpPr txBox="1"/>
                <p:nvPr/>
              </p:nvSpPr>
              <p:spPr bwMode="auto">
                <a:xfrm>
                  <a:off x="706" y="2153"/>
                  <a:ext cx="880" cy="337"/>
                </a:xfrm>
                <a:prstGeom prst="rect">
                  <a:avLst/>
                </a:prstGeom>
                <a:noFill/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vi-VN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vi-VN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4</m:t>
                        </m:r>
                        <m:r>
                          <a:rPr lang="vi-VN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sSup>
                          <m:sSupPr>
                            <m:ctrlPr>
                              <a:rPr lang="vi-VN" sz="2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2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vi-VN" sz="2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vi-VN" sz="2600" dirty="0"/>
                </a:p>
              </p:txBody>
            </p:sp>
          </mc:Choice>
          <mc:Fallback xmlns="">
            <p:sp>
              <p:nvSpPr>
                <p:cNvPr id="2050" name="Object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06" y="2153"/>
                  <a:ext cx="880" cy="337"/>
                </a:xfrm>
                <a:prstGeom prst="rect">
                  <a:avLst/>
                </a:prstGeom>
                <a:blipFill>
                  <a:blip r:embed="rId4"/>
                  <a:stretch>
                    <a:fillRect l="-345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51" name="Object 3"/>
                <p:cNvSpPr txBox="1"/>
                <p:nvPr/>
              </p:nvSpPr>
              <p:spPr bwMode="auto">
                <a:xfrm>
                  <a:off x="1891" y="2146"/>
                  <a:ext cx="880" cy="343"/>
                </a:xfrm>
                <a:prstGeom prst="rect">
                  <a:avLst/>
                </a:prstGeom>
                <a:noFill/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vi-VN" sz="26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vi-VN" sz="26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26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sSup>
                          <m:sSupPr>
                            <m:ctrlPr>
                              <a:rPr lang="vi-VN" sz="2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2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vi-VN" sz="2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vi-VN" sz="2600" dirty="0"/>
                </a:p>
              </p:txBody>
            </p:sp>
          </mc:Choice>
          <mc:Fallback xmlns="">
            <p:sp>
              <p:nvSpPr>
                <p:cNvPr id="2051" name="Object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91" y="2146"/>
                  <a:ext cx="880" cy="343"/>
                </a:xfrm>
                <a:prstGeom prst="rect">
                  <a:avLst/>
                </a:prstGeom>
                <a:blipFill>
                  <a:blip r:embed="rId5"/>
                  <a:stretch>
                    <a:fillRect l="-345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67" name="Text Box 12"/>
            <p:cNvSpPr txBox="1">
              <a:spLocks noChangeArrowheads="1"/>
            </p:cNvSpPr>
            <p:nvPr/>
          </p:nvSpPr>
          <p:spPr bwMode="auto">
            <a:xfrm>
              <a:off x="1459" y="2137"/>
              <a:ext cx="432" cy="3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hay</a:t>
              </a:r>
            </a:p>
          </p:txBody>
        </p:sp>
      </p:grpSp>
      <p:sp>
        <p:nvSpPr>
          <p:cNvPr id="25" name="Text Box 14"/>
          <p:cNvSpPr txBox="1">
            <a:spLocks noChangeArrowheads="1"/>
          </p:cNvSpPr>
          <p:nvPr/>
        </p:nvSpPr>
        <p:spPr bwMode="auto">
          <a:xfrm>
            <a:off x="775202" y="2160588"/>
            <a:ext cx="6816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 R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á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í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d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í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ặ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8" name="Text Box 15"/>
          <p:cNvSpPr txBox="1">
            <a:spLocks noChangeArrowheads="1"/>
          </p:cNvSpPr>
          <p:nvPr/>
        </p:nvSpPr>
        <p:spPr bwMode="auto">
          <a:xfrm>
            <a:off x="654051" y="2918311"/>
            <a:ext cx="931545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sng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í</a:t>
            </a:r>
            <a:r>
              <a:rPr kumimoji="0" lang="en-US" sz="2400" b="0" i="0" u="sng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sng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</a:t>
            </a:r>
            <a:r>
              <a:rPr kumimoji="0" lang="en-US" sz="2400" b="0" i="0" u="sng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ệ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c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ặ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6cm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í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ặ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ệ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c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ấ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ầ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ệ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c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ặ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ày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0" name="Text Box 17"/>
          <p:cNvSpPr txBox="1">
            <a:spLocks noChangeArrowheads="1"/>
          </p:cNvSpPr>
          <p:nvPr/>
        </p:nvSpPr>
        <p:spPr bwMode="auto">
          <a:xfrm>
            <a:off x="1751013" y="3773488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31" name="Text Box 18"/>
          <p:cNvSpPr txBox="1">
            <a:spLocks noChangeArrowheads="1"/>
          </p:cNvSpPr>
          <p:nvPr/>
        </p:nvSpPr>
        <p:spPr bwMode="auto">
          <a:xfrm>
            <a:off x="1766888" y="4173538"/>
            <a:ext cx="76819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ọ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d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í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ặ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ta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99" name="Object 4"/>
              <p:cNvSpPr txBox="1"/>
              <p:nvPr/>
            </p:nvSpPr>
            <p:spPr bwMode="auto">
              <a:xfrm>
                <a:off x="3619501" y="4572000"/>
                <a:ext cx="3162300" cy="439738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sSup>
                        <m:sSupPr>
                          <m:ctrlPr>
                            <a:rPr lang="vi-V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vi-V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3.36=108</m:t>
                      </m:r>
                    </m:oMath>
                  </m:oMathPara>
                </a14:m>
                <a:endParaRPr lang="vi-VN" sz="2400" dirty="0"/>
              </a:p>
            </p:txBody>
          </p:sp>
        </mc:Choice>
        <mc:Fallback xmlns="">
          <p:sp>
            <p:nvSpPr>
              <p:cNvPr id="16399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19501" y="4572000"/>
                <a:ext cx="3162300" cy="439738"/>
              </a:xfrm>
              <a:prstGeom prst="rect">
                <a:avLst/>
              </a:prstGeom>
              <a:blipFill>
                <a:blip r:embed="rId6"/>
                <a:stretch>
                  <a:fillRect b="-277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3482976" y="5029201"/>
            <a:ext cx="3679825" cy="862013"/>
            <a:chOff x="1863" y="2738"/>
            <a:chExt cx="2318" cy="543"/>
          </a:xfrm>
        </p:grpSpPr>
        <p:sp>
          <p:nvSpPr>
            <p:cNvPr id="2065" name="Text Box 20"/>
            <p:cNvSpPr txBox="1">
              <a:spLocks noChangeArrowheads="1"/>
            </p:cNvSpPr>
            <p:nvPr/>
          </p:nvSpPr>
          <p:spPr bwMode="auto">
            <a:xfrm>
              <a:off x="1863" y="2832"/>
              <a:ext cx="77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uy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ra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53" name="Object 5"/>
                <p:cNvSpPr txBox="1"/>
                <p:nvPr/>
              </p:nvSpPr>
              <p:spPr bwMode="auto">
                <a:xfrm>
                  <a:off x="2588" y="2738"/>
                  <a:ext cx="1593" cy="543"/>
                </a:xfrm>
                <a:prstGeom prst="rect">
                  <a:avLst/>
                </a:prstGeom>
                <a:noFill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vi-V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vi-V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vi-V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08</m:t>
                            </m:r>
                          </m:num>
                          <m:den>
                            <m:r>
                              <a:rPr lang="vi-V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den>
                        </m:f>
                        <m:r>
                          <a:rPr lang="vi-V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≈34,39</m:t>
                        </m:r>
                      </m:oMath>
                    </m:oMathPara>
                  </a14:m>
                  <a:endParaRPr lang="vi-VN" sz="2400" dirty="0"/>
                </a:p>
              </p:txBody>
            </p:sp>
          </mc:Choice>
          <mc:Fallback xmlns="">
            <p:sp>
              <p:nvSpPr>
                <p:cNvPr id="2053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588" y="2738"/>
                  <a:ext cx="1593" cy="54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Object 6"/>
              <p:cNvSpPr txBox="1"/>
              <p:nvPr/>
            </p:nvSpPr>
            <p:spPr bwMode="auto">
              <a:xfrm>
                <a:off x="4551452" y="6019800"/>
                <a:ext cx="1925548" cy="449263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vi-V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vi-V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5,86(</m:t>
                      </m:r>
                      <m:r>
                        <a:rPr lang="vi-V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𝑚</m:t>
                      </m:r>
                      <m:r>
                        <a:rPr lang="vi-V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vi-VN" sz="2400" dirty="0"/>
              </a:p>
            </p:txBody>
          </p:sp>
        </mc:Choice>
        <mc:Fallback xmlns="">
          <p:sp>
            <p:nvSpPr>
              <p:cNvPr id="36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51452" y="6019800"/>
                <a:ext cx="1925548" cy="449263"/>
              </a:xfrm>
              <a:prstGeom prst="rect">
                <a:avLst/>
              </a:prstGeom>
              <a:blipFill>
                <a:blip r:embed="rId8"/>
                <a:stretch>
                  <a:fillRect r="-316" b="-1369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64" name="Picture 25" descr="F:\HINH_CAU_DET.png.jp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872414" y="873126"/>
            <a:ext cx="2097087" cy="198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  <p:bldP spid="25" grpId="0" autoUpdateAnimBg="0"/>
      <p:bldP spid="28" grpId="0" autoUpdateAnimBg="0"/>
      <p:bldP spid="30" grpId="0" autoUpdateAnimBg="0"/>
      <p:bldP spid="31" grpId="0" autoUpdateAnimBg="0"/>
      <p:bldP spid="16399" grpId="0"/>
      <p:bldP spid="3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8" name="Text Box 47"/>
          <p:cNvSpPr txBox="1">
            <a:spLocks noChangeArrowheads="1"/>
          </p:cNvSpPr>
          <p:nvPr/>
        </p:nvSpPr>
        <p:spPr bwMode="auto">
          <a:xfrm>
            <a:off x="8534400" y="457200"/>
            <a:ext cx="4724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charset="0"/>
            </a:endParaRPr>
          </a:p>
        </p:txBody>
      </p: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8456613" y="2891839"/>
            <a:ext cx="1635125" cy="1841500"/>
            <a:chOff x="3360" y="2352"/>
            <a:chExt cx="992" cy="1232"/>
          </a:xfrm>
          <a:solidFill>
            <a:srgbClr val="0000CC"/>
          </a:solidFill>
        </p:grpSpPr>
        <p:sp>
          <p:nvSpPr>
            <p:cNvPr id="6" name="AutoShape 3"/>
            <p:cNvSpPr>
              <a:spLocks noChangeArrowheads="1"/>
            </p:cNvSpPr>
            <p:nvPr/>
          </p:nvSpPr>
          <p:spPr bwMode="auto">
            <a:xfrm>
              <a:off x="3360" y="2944"/>
              <a:ext cx="992" cy="640"/>
            </a:xfrm>
            <a:prstGeom prst="can">
              <a:avLst>
                <a:gd name="adj" fmla="val 50000"/>
              </a:avLst>
            </a:prstGeom>
            <a:grpFill/>
            <a:ln w="31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" name="Arc 4"/>
            <p:cNvSpPr>
              <a:spLocks/>
            </p:cNvSpPr>
            <p:nvPr/>
          </p:nvSpPr>
          <p:spPr bwMode="auto">
            <a:xfrm rot="-5400000">
              <a:off x="3732" y="2653"/>
              <a:ext cx="251" cy="977"/>
            </a:xfrm>
            <a:custGeom>
              <a:avLst/>
              <a:gdLst>
                <a:gd name="T0" fmla="*/ 251 w 31627"/>
                <a:gd name="T1" fmla="*/ 920 h 42129"/>
                <a:gd name="T2" fmla="*/ 118 w 31627"/>
                <a:gd name="T3" fmla="*/ 0 h 42129"/>
                <a:gd name="T4" fmla="*/ 171 w 31627"/>
                <a:gd name="T5" fmla="*/ 476 h 42129"/>
                <a:gd name="T6" fmla="*/ 0 60000 65536"/>
                <a:gd name="T7" fmla="*/ 0 60000 65536"/>
                <a:gd name="T8" fmla="*/ 0 60000 65536"/>
                <a:gd name="T9" fmla="*/ 0 w 31627"/>
                <a:gd name="T10" fmla="*/ 0 h 42129"/>
                <a:gd name="T11" fmla="*/ 31627 w 31627"/>
                <a:gd name="T12" fmla="*/ 42129 h 421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627" h="42129" fill="none" extrusionOk="0">
                  <a:moveTo>
                    <a:pt x="31626" y="39660"/>
                  </a:moveTo>
                  <a:cubicBezTo>
                    <a:pt x="28533" y="41282"/>
                    <a:pt x="25092" y="42128"/>
                    <a:pt x="21600" y="42129"/>
                  </a:cubicBezTo>
                  <a:cubicBezTo>
                    <a:pt x="9670" y="42129"/>
                    <a:pt x="0" y="32458"/>
                    <a:pt x="0" y="20529"/>
                  </a:cubicBezTo>
                  <a:cubicBezTo>
                    <a:pt x="-1" y="11187"/>
                    <a:pt x="6005" y="2904"/>
                    <a:pt x="14883" y="-1"/>
                  </a:cubicBezTo>
                </a:path>
                <a:path w="31627" h="42129" stroke="0" extrusionOk="0">
                  <a:moveTo>
                    <a:pt x="31626" y="39660"/>
                  </a:moveTo>
                  <a:cubicBezTo>
                    <a:pt x="28533" y="41282"/>
                    <a:pt x="25092" y="42128"/>
                    <a:pt x="21600" y="42129"/>
                  </a:cubicBezTo>
                  <a:cubicBezTo>
                    <a:pt x="9670" y="42129"/>
                    <a:pt x="0" y="32458"/>
                    <a:pt x="0" y="20529"/>
                  </a:cubicBezTo>
                  <a:cubicBezTo>
                    <a:pt x="-1" y="11187"/>
                    <a:pt x="6005" y="2904"/>
                    <a:pt x="14883" y="-1"/>
                  </a:cubicBezTo>
                  <a:lnTo>
                    <a:pt x="21600" y="20529"/>
                  </a:ln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Arc 5"/>
            <p:cNvSpPr>
              <a:spLocks/>
            </p:cNvSpPr>
            <p:nvPr/>
          </p:nvSpPr>
          <p:spPr bwMode="auto">
            <a:xfrm rot="5400000">
              <a:off x="3763" y="2916"/>
              <a:ext cx="187" cy="978"/>
            </a:xfrm>
            <a:custGeom>
              <a:avLst/>
              <a:gdLst>
                <a:gd name="T0" fmla="*/ 122 w 21600"/>
                <a:gd name="T1" fmla="*/ 978 h 40786"/>
                <a:gd name="T2" fmla="*/ 129 w 21600"/>
                <a:gd name="T3" fmla="*/ 0 h 40786"/>
                <a:gd name="T4" fmla="*/ 187 w 21600"/>
                <a:gd name="T5" fmla="*/ 492 h 40786"/>
                <a:gd name="T6" fmla="*/ 0 60000 65536"/>
                <a:gd name="T7" fmla="*/ 0 60000 65536"/>
                <a:gd name="T8" fmla="*/ 0 60000 65536"/>
                <a:gd name="T9" fmla="*/ 0 w 21600"/>
                <a:gd name="T10" fmla="*/ 0 h 40786"/>
                <a:gd name="T11" fmla="*/ 21600 w 21600"/>
                <a:gd name="T12" fmla="*/ 40786 h 4078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0786" fill="none" extrusionOk="0">
                  <a:moveTo>
                    <a:pt x="14102" y="40786"/>
                  </a:moveTo>
                  <a:cubicBezTo>
                    <a:pt x="5626" y="37649"/>
                    <a:pt x="0" y="29566"/>
                    <a:pt x="0" y="20529"/>
                  </a:cubicBezTo>
                  <a:cubicBezTo>
                    <a:pt x="-1" y="11187"/>
                    <a:pt x="6005" y="2904"/>
                    <a:pt x="14883" y="-1"/>
                  </a:cubicBezTo>
                </a:path>
                <a:path w="21600" h="40786" stroke="0" extrusionOk="0">
                  <a:moveTo>
                    <a:pt x="14102" y="40786"/>
                  </a:moveTo>
                  <a:cubicBezTo>
                    <a:pt x="5626" y="37649"/>
                    <a:pt x="0" y="29566"/>
                    <a:pt x="0" y="20529"/>
                  </a:cubicBezTo>
                  <a:cubicBezTo>
                    <a:pt x="-1" y="11187"/>
                    <a:pt x="6005" y="2904"/>
                    <a:pt x="14883" y="-1"/>
                  </a:cubicBezTo>
                  <a:lnTo>
                    <a:pt x="21600" y="20529"/>
                  </a:lnTo>
                  <a:close/>
                </a:path>
              </a:pathLst>
            </a:custGeom>
            <a:grp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" name="AutoShape 6"/>
            <p:cNvSpPr>
              <a:spLocks noChangeArrowheads="1"/>
            </p:cNvSpPr>
            <p:nvPr/>
          </p:nvSpPr>
          <p:spPr bwMode="auto">
            <a:xfrm>
              <a:off x="3360" y="2352"/>
              <a:ext cx="992" cy="1224"/>
            </a:xfrm>
            <a:prstGeom prst="can">
              <a:avLst>
                <a:gd name="adj" fmla="val 30847"/>
              </a:avLst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0" name="Group 11"/>
          <p:cNvGrpSpPr>
            <a:grpSpLocks/>
          </p:cNvGrpSpPr>
          <p:nvPr/>
        </p:nvGrpSpPr>
        <p:grpSpPr bwMode="auto">
          <a:xfrm>
            <a:off x="8447088" y="2922588"/>
            <a:ext cx="1644650" cy="1828800"/>
            <a:chOff x="3360" y="2352"/>
            <a:chExt cx="1069" cy="1232"/>
          </a:xfrm>
        </p:grpSpPr>
        <p:sp>
          <p:nvSpPr>
            <p:cNvPr id="28711" name="AutoShape 12"/>
            <p:cNvSpPr>
              <a:spLocks noChangeArrowheads="1"/>
            </p:cNvSpPr>
            <p:nvPr/>
          </p:nvSpPr>
          <p:spPr bwMode="auto">
            <a:xfrm>
              <a:off x="3369" y="2944"/>
              <a:ext cx="1052" cy="640"/>
            </a:xfrm>
            <a:prstGeom prst="can">
              <a:avLst>
                <a:gd name="adj" fmla="val 50000"/>
              </a:avLst>
            </a:prstGeom>
            <a:solidFill>
              <a:schemeClr val="hlink">
                <a:alpha val="47842"/>
              </a:schemeClr>
            </a:solidFill>
            <a:ln w="31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endParaRPr>
            </a:p>
          </p:txBody>
        </p:sp>
        <p:sp>
          <p:nvSpPr>
            <p:cNvPr id="28712" name="Arc 13"/>
            <p:cNvSpPr>
              <a:spLocks/>
            </p:cNvSpPr>
            <p:nvPr/>
          </p:nvSpPr>
          <p:spPr bwMode="auto">
            <a:xfrm rot="-5400000">
              <a:off x="3761" y="2624"/>
              <a:ext cx="251" cy="1036"/>
            </a:xfrm>
            <a:custGeom>
              <a:avLst/>
              <a:gdLst>
                <a:gd name="T0" fmla="*/ 0 w 31627"/>
                <a:gd name="T1" fmla="*/ 0 h 42129"/>
                <a:gd name="T2" fmla="*/ 0 w 31627"/>
                <a:gd name="T3" fmla="*/ 0 h 42129"/>
                <a:gd name="T4" fmla="*/ 0 w 31627"/>
                <a:gd name="T5" fmla="*/ 0 h 42129"/>
                <a:gd name="T6" fmla="*/ 0 60000 65536"/>
                <a:gd name="T7" fmla="*/ 0 60000 65536"/>
                <a:gd name="T8" fmla="*/ 0 60000 65536"/>
                <a:gd name="T9" fmla="*/ 0 w 31627"/>
                <a:gd name="T10" fmla="*/ 0 h 42129"/>
                <a:gd name="T11" fmla="*/ 31627 w 31627"/>
                <a:gd name="T12" fmla="*/ 42129 h 421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627" h="42129" fill="none" extrusionOk="0">
                  <a:moveTo>
                    <a:pt x="31626" y="39660"/>
                  </a:moveTo>
                  <a:cubicBezTo>
                    <a:pt x="28533" y="41282"/>
                    <a:pt x="25092" y="42128"/>
                    <a:pt x="21600" y="42129"/>
                  </a:cubicBezTo>
                  <a:cubicBezTo>
                    <a:pt x="9670" y="42129"/>
                    <a:pt x="0" y="32458"/>
                    <a:pt x="0" y="20529"/>
                  </a:cubicBezTo>
                  <a:cubicBezTo>
                    <a:pt x="-1" y="11187"/>
                    <a:pt x="6005" y="2904"/>
                    <a:pt x="14883" y="-1"/>
                  </a:cubicBezTo>
                </a:path>
                <a:path w="31627" h="42129" stroke="0" extrusionOk="0">
                  <a:moveTo>
                    <a:pt x="31626" y="39660"/>
                  </a:moveTo>
                  <a:cubicBezTo>
                    <a:pt x="28533" y="41282"/>
                    <a:pt x="25092" y="42128"/>
                    <a:pt x="21600" y="42129"/>
                  </a:cubicBezTo>
                  <a:cubicBezTo>
                    <a:pt x="9670" y="42129"/>
                    <a:pt x="0" y="32458"/>
                    <a:pt x="0" y="20529"/>
                  </a:cubicBezTo>
                  <a:cubicBezTo>
                    <a:pt x="-1" y="11187"/>
                    <a:pt x="6005" y="2904"/>
                    <a:pt x="14883" y="-1"/>
                  </a:cubicBezTo>
                  <a:lnTo>
                    <a:pt x="21600" y="20529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28713" name="Arc 14"/>
            <p:cNvSpPr>
              <a:spLocks/>
            </p:cNvSpPr>
            <p:nvPr/>
          </p:nvSpPr>
          <p:spPr bwMode="auto">
            <a:xfrm rot="5400000">
              <a:off x="3775" y="2838"/>
              <a:ext cx="215" cy="1029"/>
            </a:xfrm>
            <a:custGeom>
              <a:avLst/>
              <a:gdLst>
                <a:gd name="T0" fmla="*/ 0 w 21600"/>
                <a:gd name="T1" fmla="*/ 0 h 40786"/>
                <a:gd name="T2" fmla="*/ 0 w 21600"/>
                <a:gd name="T3" fmla="*/ 0 h 40786"/>
                <a:gd name="T4" fmla="*/ 0 w 21600"/>
                <a:gd name="T5" fmla="*/ 0 h 40786"/>
                <a:gd name="T6" fmla="*/ 0 60000 65536"/>
                <a:gd name="T7" fmla="*/ 0 60000 65536"/>
                <a:gd name="T8" fmla="*/ 0 60000 65536"/>
                <a:gd name="T9" fmla="*/ 0 w 21600"/>
                <a:gd name="T10" fmla="*/ 0 h 40786"/>
                <a:gd name="T11" fmla="*/ 21600 w 21600"/>
                <a:gd name="T12" fmla="*/ 40786 h 4078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0786" fill="none" extrusionOk="0">
                  <a:moveTo>
                    <a:pt x="14102" y="40786"/>
                  </a:moveTo>
                  <a:cubicBezTo>
                    <a:pt x="5626" y="37649"/>
                    <a:pt x="0" y="29566"/>
                    <a:pt x="0" y="20529"/>
                  </a:cubicBezTo>
                  <a:cubicBezTo>
                    <a:pt x="-1" y="11187"/>
                    <a:pt x="6005" y="2904"/>
                    <a:pt x="14883" y="-1"/>
                  </a:cubicBezTo>
                </a:path>
                <a:path w="21600" h="40786" stroke="0" extrusionOk="0">
                  <a:moveTo>
                    <a:pt x="14102" y="40786"/>
                  </a:moveTo>
                  <a:cubicBezTo>
                    <a:pt x="5626" y="37649"/>
                    <a:pt x="0" y="29566"/>
                    <a:pt x="0" y="20529"/>
                  </a:cubicBezTo>
                  <a:cubicBezTo>
                    <a:pt x="-1" y="11187"/>
                    <a:pt x="6005" y="2904"/>
                    <a:pt x="14883" y="-1"/>
                  </a:cubicBezTo>
                  <a:lnTo>
                    <a:pt x="21600" y="20529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28714" name="AutoShape 15"/>
            <p:cNvSpPr>
              <a:spLocks noChangeArrowheads="1"/>
            </p:cNvSpPr>
            <p:nvPr/>
          </p:nvSpPr>
          <p:spPr bwMode="auto">
            <a:xfrm>
              <a:off x="3360" y="2352"/>
              <a:ext cx="1069" cy="1224"/>
            </a:xfrm>
            <a:prstGeom prst="can">
              <a:avLst>
                <a:gd name="adj" fmla="val 30846"/>
              </a:avLst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endParaRPr>
            </a:p>
          </p:txBody>
        </p:sp>
      </p:grpSp>
      <p:grpSp>
        <p:nvGrpSpPr>
          <p:cNvPr id="15" name="Group 16"/>
          <p:cNvGrpSpPr>
            <a:grpSpLocks/>
          </p:cNvGrpSpPr>
          <p:nvPr/>
        </p:nvGrpSpPr>
        <p:grpSpPr bwMode="auto">
          <a:xfrm>
            <a:off x="8524875" y="3122718"/>
            <a:ext cx="1985963" cy="1611313"/>
            <a:chOff x="1980" y="1009"/>
            <a:chExt cx="1269" cy="1015"/>
          </a:xfrm>
        </p:grpSpPr>
        <p:sp>
          <p:nvSpPr>
            <p:cNvPr id="16" name="Oval 17"/>
            <p:cNvSpPr>
              <a:spLocks noChangeArrowheads="1"/>
            </p:cNvSpPr>
            <p:nvPr/>
          </p:nvSpPr>
          <p:spPr bwMode="auto">
            <a:xfrm>
              <a:off x="1980" y="1080"/>
              <a:ext cx="1018" cy="944"/>
            </a:xfrm>
            <a:prstGeom prst="ellipse">
              <a:avLst/>
            </a:prstGeom>
            <a:gradFill rotWithShape="1">
              <a:gsLst>
                <a:gs pos="0">
                  <a:srgbClr val="0E0E0E"/>
                </a:gs>
                <a:gs pos="100000">
                  <a:srgbClr val="DDDDDD">
                    <a:alpha val="70000"/>
                  </a:srgbClr>
                </a:gs>
              </a:gsLst>
              <a:lin ang="18900000" scaled="1"/>
            </a:gradFill>
            <a:ln w="9525">
              <a:solidFill>
                <a:schemeClr val="tx1">
                  <a:lumMod val="50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8710" name="Line 18"/>
            <p:cNvSpPr>
              <a:spLocks noChangeShapeType="1"/>
            </p:cNvSpPr>
            <p:nvPr/>
          </p:nvSpPr>
          <p:spPr bwMode="auto">
            <a:xfrm flipH="1">
              <a:off x="3241" y="1009"/>
              <a:ext cx="8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18" name="Group 19"/>
          <p:cNvGrpSpPr>
            <a:grpSpLocks/>
          </p:cNvGrpSpPr>
          <p:nvPr/>
        </p:nvGrpSpPr>
        <p:grpSpPr bwMode="auto">
          <a:xfrm>
            <a:off x="8466138" y="3084514"/>
            <a:ext cx="2163762" cy="2001837"/>
            <a:chOff x="4113" y="2528"/>
            <a:chExt cx="1363" cy="1261"/>
          </a:xfrm>
        </p:grpSpPr>
        <p:sp>
          <p:nvSpPr>
            <p:cNvPr id="19" name="Text Box 20"/>
            <p:cNvSpPr txBox="1">
              <a:spLocks noChangeArrowheads="1"/>
            </p:cNvSpPr>
            <p:nvPr/>
          </p:nvSpPr>
          <p:spPr bwMode="auto">
            <a:xfrm>
              <a:off x="5164" y="2927"/>
              <a:ext cx="312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504D">
                      <a:lumMod val="75000"/>
                    </a:srgbClr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2R</a:t>
              </a:r>
            </a:p>
          </p:txBody>
        </p:sp>
        <p:sp>
          <p:nvSpPr>
            <p:cNvPr id="20" name="Text Box 21"/>
            <p:cNvSpPr txBox="1">
              <a:spLocks noChangeArrowheads="1"/>
            </p:cNvSpPr>
            <p:nvPr/>
          </p:nvSpPr>
          <p:spPr bwMode="auto">
            <a:xfrm>
              <a:off x="4495" y="3576"/>
              <a:ext cx="381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504D">
                      <a:lumMod val="75000"/>
                    </a:srgbClr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2R</a:t>
              </a:r>
            </a:p>
          </p:txBody>
        </p:sp>
        <p:sp>
          <p:nvSpPr>
            <p:cNvPr id="28702" name="Line 22"/>
            <p:cNvSpPr>
              <a:spLocks noChangeShapeType="1"/>
            </p:cNvSpPr>
            <p:nvPr/>
          </p:nvSpPr>
          <p:spPr bwMode="auto">
            <a:xfrm>
              <a:off x="5113" y="252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28703" name="Line 23"/>
            <p:cNvSpPr>
              <a:spLocks noChangeShapeType="1"/>
            </p:cNvSpPr>
            <p:nvPr/>
          </p:nvSpPr>
          <p:spPr bwMode="auto">
            <a:xfrm>
              <a:off x="5137" y="3472"/>
              <a:ext cx="3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28704" name="Line 24"/>
            <p:cNvSpPr>
              <a:spLocks noChangeShapeType="1"/>
            </p:cNvSpPr>
            <p:nvPr/>
          </p:nvSpPr>
          <p:spPr bwMode="auto">
            <a:xfrm>
              <a:off x="5212" y="2536"/>
              <a:ext cx="0" cy="936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grpSp>
          <p:nvGrpSpPr>
            <p:cNvPr id="28705" name="Group 25"/>
            <p:cNvGrpSpPr>
              <a:grpSpLocks/>
            </p:cNvGrpSpPr>
            <p:nvPr/>
          </p:nvGrpSpPr>
          <p:grpSpPr bwMode="auto">
            <a:xfrm>
              <a:off x="4113" y="3712"/>
              <a:ext cx="992" cy="72"/>
              <a:chOff x="3240" y="3760"/>
              <a:chExt cx="992" cy="72"/>
            </a:xfrm>
          </p:grpSpPr>
          <p:sp>
            <p:nvSpPr>
              <p:cNvPr id="28706" name="Line 26"/>
              <p:cNvSpPr>
                <a:spLocks noChangeShapeType="1"/>
              </p:cNvSpPr>
              <p:nvPr/>
            </p:nvSpPr>
            <p:spPr bwMode="auto">
              <a:xfrm>
                <a:off x="3240" y="3800"/>
                <a:ext cx="992" cy="0"/>
              </a:xfrm>
              <a:prstGeom prst="line">
                <a:avLst/>
              </a:prstGeom>
              <a:noFill/>
              <a:ln w="28575">
                <a:solidFill>
                  <a:srgbClr val="007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  <p:sp>
            <p:nvSpPr>
              <p:cNvPr id="28707" name="Line 27"/>
              <p:cNvSpPr>
                <a:spLocks noChangeShapeType="1"/>
              </p:cNvSpPr>
              <p:nvPr/>
            </p:nvSpPr>
            <p:spPr bwMode="auto">
              <a:xfrm>
                <a:off x="3240" y="3760"/>
                <a:ext cx="0" cy="7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  <p:sp>
            <p:nvSpPr>
              <p:cNvPr id="28708" name="Line 28"/>
              <p:cNvSpPr>
                <a:spLocks noChangeShapeType="1"/>
              </p:cNvSpPr>
              <p:nvPr/>
            </p:nvSpPr>
            <p:spPr bwMode="auto">
              <a:xfrm>
                <a:off x="4232" y="3760"/>
                <a:ext cx="0" cy="72"/>
              </a:xfrm>
              <a:prstGeom prst="line">
                <a:avLst/>
              </a:prstGeom>
              <a:noFill/>
              <a:ln w="9525">
                <a:solidFill>
                  <a:srgbClr val="007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</p:grpSp>
      </p:grpSp>
      <p:sp>
        <p:nvSpPr>
          <p:cNvPr id="28" name="Text Box 29"/>
          <p:cNvSpPr txBox="1">
            <a:spLocks noChangeArrowheads="1"/>
          </p:cNvSpPr>
          <p:nvPr/>
        </p:nvSpPr>
        <p:spPr bwMode="auto">
          <a:xfrm>
            <a:off x="663380" y="3014714"/>
            <a:ext cx="656519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o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ao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ộ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ướ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ò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ạ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ố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ấy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ộ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ao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n</a:t>
            </a:r>
            <a:r>
              <a:rPr kumimoji="0" lang="vi-V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ớc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òn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ại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ốc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ằng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/3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iều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ao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ụ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9" name="Text Box 30"/>
          <p:cNvSpPr txBox="1">
            <a:spLocks noChangeArrowheads="1"/>
          </p:cNvSpPr>
          <p:nvPr/>
        </p:nvSpPr>
        <p:spPr bwMode="auto">
          <a:xfrm>
            <a:off x="684213" y="888999"/>
            <a:ext cx="654436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ặ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á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í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R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ằm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í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ố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uỷ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ạ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ụ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á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í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áy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R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iề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ao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R 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ổ 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ầy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n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ớ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0" name="Text Box 32"/>
          <p:cNvSpPr txBox="1">
            <a:spLocks noChangeArrowheads="1"/>
          </p:cNvSpPr>
          <p:nvPr/>
        </p:nvSpPr>
        <p:spPr bwMode="auto">
          <a:xfrm>
            <a:off x="691866" y="2419250"/>
            <a:ext cx="51784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ấ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ẹ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ra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ỏ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ố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31" name="Rectangle 38"/>
          <p:cNvSpPr>
            <a:spLocks noChangeArrowheads="1"/>
          </p:cNvSpPr>
          <p:nvPr/>
        </p:nvSpPr>
        <p:spPr bwMode="auto">
          <a:xfrm>
            <a:off x="684213" y="2006551"/>
            <a:ext cx="669606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á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í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 d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í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u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cxnSp>
        <p:nvCxnSpPr>
          <p:cNvPr id="28689" name="Straight Arrow Connector 58"/>
          <p:cNvCxnSpPr>
            <a:cxnSpLocks noChangeShapeType="1"/>
          </p:cNvCxnSpPr>
          <p:nvPr/>
        </p:nvCxnSpPr>
        <p:spPr bwMode="auto">
          <a:xfrm rot="16200000" flipH="1" flipV="1">
            <a:off x="10017126" y="3392490"/>
            <a:ext cx="801687" cy="185738"/>
          </a:xfrm>
          <a:prstGeom prst="straightConnector1">
            <a:avLst/>
          </a:prstGeom>
          <a:noFill/>
          <a:ln w="9525" algn="ctr">
            <a:noFill/>
            <a:round/>
            <a:headEnd/>
            <a:tailEnd type="arrow" w="med" len="med"/>
          </a:ln>
        </p:spPr>
      </p:cxnSp>
      <p:grpSp>
        <p:nvGrpSpPr>
          <p:cNvPr id="33" name="Group 59"/>
          <p:cNvGrpSpPr>
            <a:grpSpLocks/>
          </p:cNvGrpSpPr>
          <p:nvPr/>
        </p:nvGrpSpPr>
        <p:grpSpPr bwMode="auto">
          <a:xfrm>
            <a:off x="1211983" y="1030373"/>
            <a:ext cx="1691554" cy="715877"/>
            <a:chOff x="4784725" y="690525"/>
            <a:chExt cx="1770195" cy="899787"/>
          </a:xfrm>
        </p:grpSpPr>
        <p:sp>
          <p:nvSpPr>
            <p:cNvPr id="28699" name="TextBox 60"/>
            <p:cNvSpPr txBox="1">
              <a:spLocks noChangeArrowheads="1"/>
            </p:cNvSpPr>
            <p:nvPr/>
          </p:nvSpPr>
          <p:spPr bwMode="auto">
            <a:xfrm>
              <a:off x="4784725" y="690525"/>
              <a:ext cx="1616075" cy="889914"/>
            </a:xfrm>
            <a:prstGeom prst="rect">
              <a:avLst/>
            </a:prstGeom>
            <a:noFill/>
            <a:ln w="28575">
              <a:solidFill>
                <a:srgbClr val="0070C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674" name="Object 7"/>
                <p:cNvSpPr txBox="1"/>
                <p:nvPr/>
              </p:nvSpPr>
              <p:spPr bwMode="auto">
                <a:xfrm>
                  <a:off x="4823842" y="696404"/>
                  <a:ext cx="1731078" cy="893908"/>
                </a:xfrm>
                <a:prstGeom prst="rect">
                  <a:avLst/>
                </a:prstGeom>
                <a:noFill/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vi-V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vi-V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vi-V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vi-V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vi-V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sSup>
                          <m:sSupPr>
                            <m:ctrlPr>
                              <a:rPr lang="vi-V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vi-V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vi-V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 </m:t>
                        </m:r>
                      </m:oMath>
                    </m:oMathPara>
                  </a14:m>
                  <a:endParaRPr lang="vi-VN" sz="2400" dirty="0"/>
                </a:p>
              </p:txBody>
            </p:sp>
          </mc:Choice>
          <mc:Fallback xmlns="">
            <p:sp>
              <p:nvSpPr>
                <p:cNvPr id="28674" name="Object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23842" y="696404"/>
                  <a:ext cx="1731078" cy="89390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6" name="Group 62"/>
          <p:cNvGrpSpPr>
            <a:grpSpLocks/>
          </p:cNvGrpSpPr>
          <p:nvPr/>
        </p:nvGrpSpPr>
        <p:grpSpPr bwMode="auto">
          <a:xfrm>
            <a:off x="3249606" y="1000125"/>
            <a:ext cx="1688793" cy="872627"/>
            <a:chOff x="4784725" y="677538"/>
            <a:chExt cx="2032597" cy="1072684"/>
          </a:xfrm>
        </p:grpSpPr>
        <p:sp>
          <p:nvSpPr>
            <p:cNvPr id="28698" name="TextBox 63"/>
            <p:cNvSpPr txBox="1">
              <a:spLocks noChangeArrowheads="1"/>
            </p:cNvSpPr>
            <p:nvPr/>
          </p:nvSpPr>
          <p:spPr bwMode="auto">
            <a:xfrm>
              <a:off x="4784725" y="690525"/>
              <a:ext cx="1616075" cy="870282"/>
            </a:xfrm>
            <a:prstGeom prst="rect">
              <a:avLst/>
            </a:prstGeom>
            <a:noFill/>
            <a:ln w="28575">
              <a:solidFill>
                <a:srgbClr val="0070C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675" name="Object 8"/>
                <p:cNvSpPr txBox="1"/>
                <p:nvPr/>
              </p:nvSpPr>
              <p:spPr bwMode="auto">
                <a:xfrm>
                  <a:off x="4878354" y="677538"/>
                  <a:ext cx="1938968" cy="1072684"/>
                </a:xfrm>
                <a:prstGeom prst="rect">
                  <a:avLst/>
                </a:prstGeom>
                <a:noFill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vi-V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vi-V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vi-V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den>
                        </m:f>
                        <m:r>
                          <a:rPr lang="vi-V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sSup>
                          <m:sSupPr>
                            <m:ctrlPr>
                              <a:rPr lang="vi-V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vi-V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vi-V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 </m:t>
                        </m:r>
                      </m:oMath>
                    </m:oMathPara>
                  </a14:m>
                  <a:endParaRPr lang="vi-VN" sz="2400" dirty="0"/>
                </a:p>
              </p:txBody>
            </p:sp>
          </mc:Choice>
          <mc:Fallback xmlns="">
            <p:sp>
              <p:nvSpPr>
                <p:cNvPr id="28675" name="Object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78354" y="677538"/>
                  <a:ext cx="1938968" cy="107268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9" name="Rectangle 68"/>
          <p:cNvSpPr>
            <a:spLocks noChangeArrowheads="1"/>
          </p:cNvSpPr>
          <p:nvPr/>
        </p:nvSpPr>
        <p:spPr bwMode="auto">
          <a:xfrm>
            <a:off x="648492" y="4184846"/>
            <a:ext cx="6172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ể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c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ằ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/3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ể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c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ụ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ct 9"/>
              <p:cNvSpPr txBox="1"/>
              <p:nvPr/>
            </p:nvSpPr>
            <p:spPr bwMode="auto">
              <a:xfrm>
                <a:off x="1719262" y="4918074"/>
                <a:ext cx="3459019" cy="111978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vi-V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vi-V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vi-V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2</m:t>
                      </m:r>
                      <m:r>
                        <a:rPr lang="vi-V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sSup>
                        <m:sSupPr>
                          <m:ctrlPr>
                            <a:rPr lang="vi-V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vi-V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vi-V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vi-V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vi-V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sSup>
                        <m:sSupPr>
                          <m:ctrlPr>
                            <a:rPr lang="vi-V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vi-V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vi-VN" sz="2400" dirty="0"/>
              </a:p>
            </p:txBody>
          </p:sp>
        </mc:Choice>
        <mc:Fallback xmlns="">
          <p:sp>
            <p:nvSpPr>
              <p:cNvPr id="40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19262" y="4918074"/>
                <a:ext cx="3459019" cy="111978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Connector 40"/>
          <p:cNvCxnSpPr/>
          <p:nvPr/>
        </p:nvCxnSpPr>
        <p:spPr bwMode="auto">
          <a:xfrm rot="5400000" flipH="1" flipV="1">
            <a:off x="8987632" y="2947194"/>
            <a:ext cx="568325" cy="7938"/>
          </a:xfrm>
          <a:prstGeom prst="line">
            <a:avLst/>
          </a:prstGeom>
          <a:noFill/>
          <a:ln w="9525" cap="flat" cmpd="sng" algn="ctr">
            <a:solidFill>
              <a:schemeClr val="tx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6556375" y="28321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7" imgW="114120" imgH="215640" progId="Equation.3">
                  <p:embed/>
                </p:oleObj>
              </mc:Choice>
              <mc:Fallback>
                <p:oleObj name="Equation" r:id="rId7" imgW="114120" imgH="215640" progId="Equation.3">
                  <p:embed/>
                  <p:pic>
                    <p:nvPicPr>
                      <p:cNvPr id="28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75" y="283210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68"/>
          <p:cNvSpPr>
            <a:spLocks noChangeArrowheads="1"/>
          </p:cNvSpPr>
          <p:nvPr/>
        </p:nvSpPr>
        <p:spPr bwMode="auto">
          <a:xfrm>
            <a:off x="648003" y="4184584"/>
            <a:ext cx="658057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m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ãy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so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á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ể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c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ể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ch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ụ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7" name="Text Box 2"/>
          <p:cNvSpPr txBox="1">
            <a:spLocks noChangeArrowheads="1"/>
          </p:cNvSpPr>
          <p:nvPr/>
        </p:nvSpPr>
        <p:spPr bwMode="auto">
          <a:xfrm>
            <a:off x="684213" y="328062"/>
            <a:ext cx="38100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ể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ch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u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48148E-6 L -3.33333E-6 -0.27176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3588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0.00948 L -1.38889E-6 -0.27075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utoUpdateAnimBg="0"/>
      <p:bldP spid="28" grpId="1"/>
      <p:bldP spid="29" grpId="0" autoUpdateAnimBg="0"/>
      <p:bldP spid="29" grpId="1"/>
      <p:bldP spid="30" grpId="0" autoUpdateAnimBg="0"/>
      <p:bldP spid="30" grpId="1"/>
      <p:bldP spid="31" grpId="0" autoUpdateAnimBg="0"/>
      <p:bldP spid="39" grpId="0" autoUpdateAnimBg="0"/>
      <p:bldP spid="39" grpId="1"/>
      <p:bldP spid="40" grpId="0"/>
      <p:bldP spid="40" grpId="1"/>
      <p:bldP spid="46" grpId="0" autoUpdateAnimBg="0"/>
      <p:bldP spid="46" grpId="1"/>
      <p:bldP spid="4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 1">
            <a:extLst>
              <a:ext uri="{FF2B5EF4-FFF2-40B4-BE49-F238E27FC236}">
                <a16:creationId xmlns:a16="http://schemas.microsoft.com/office/drawing/2014/main" id="{2DE3DFB8-AA4A-41E2-B68F-169669D6F003}"/>
              </a:ext>
            </a:extLst>
          </p:cNvPr>
          <p:cNvSpPr/>
          <p:nvPr/>
        </p:nvSpPr>
        <p:spPr>
          <a:xfrm>
            <a:off x="2948874" y="419344"/>
            <a:ext cx="7239482" cy="86177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vi-VN" sz="5000" dirty="0">
                <a:ln w="0"/>
                <a:solidFill>
                  <a:srgbClr val="C00000"/>
                </a:solidFill>
                <a:effectLst>
                  <a:reflection blurRad="6350" stA="53000" endA="300" endPos="35500" dir="5400000" sy="-90000" algn="bl" rotWithShape="0"/>
                </a:effectLst>
                <a:latin typeface="+mj-lt"/>
              </a:rPr>
              <a:t>TRÒ CHƠI NHỔ CÀ RỐT</a:t>
            </a:r>
            <a:endParaRPr lang="vi-VN" sz="5000" b="0" cap="none" spc="0" dirty="0">
              <a:ln w="0"/>
              <a:solidFill>
                <a:srgbClr val="C00000"/>
              </a:solidFill>
              <a:effectLst>
                <a:reflection blurRad="6350" stA="53000" endA="300" endPos="35500" dir="5400000" sy="-90000" algn="bl" rotWithShape="0"/>
              </a:effectLst>
              <a:latin typeface="+mj-lt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79B8335D-28B1-4C49-828D-176EDF281A72}"/>
              </a:ext>
            </a:extLst>
          </p:cNvPr>
          <p:cNvSpPr txBox="1"/>
          <p:nvPr/>
        </p:nvSpPr>
        <p:spPr>
          <a:xfrm>
            <a:off x="2743200" y="2095927"/>
            <a:ext cx="845288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err="1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rò</a:t>
            </a:r>
            <a:r>
              <a:rPr lang="vi-VN" sz="2800" b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chơi </a:t>
            </a:r>
            <a:r>
              <a:rPr lang="vi-VN" sz="2800" b="1" dirty="0" err="1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gồm</a:t>
            </a:r>
            <a:r>
              <a:rPr lang="vi-VN" sz="2800" b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2800" b="1" dirty="0" err="1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ó</a:t>
            </a:r>
            <a:r>
              <a:rPr lang="vi-VN" sz="2800" b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4 câu </a:t>
            </a:r>
            <a:r>
              <a:rPr lang="vi-VN" sz="2800" b="1" dirty="0" err="1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hỏi</a:t>
            </a:r>
            <a:r>
              <a:rPr lang="vi-VN" sz="2800" b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2800" b="1" dirty="0" err="1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rắc</a:t>
            </a:r>
            <a:r>
              <a:rPr lang="vi-VN" sz="2800" b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2800" b="1" dirty="0" err="1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nghiệm</a:t>
            </a:r>
            <a:r>
              <a:rPr lang="vi-VN" sz="2800" b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. Sau khi cô </a:t>
            </a:r>
            <a:r>
              <a:rPr lang="vi-VN" sz="2800" b="1" dirty="0" err="1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đọc</a:t>
            </a:r>
            <a:r>
              <a:rPr lang="vi-VN" sz="2800" b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2800" b="1" dirty="0" err="1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hết</a:t>
            </a:r>
            <a:r>
              <a:rPr lang="vi-VN" sz="2800" b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câu </a:t>
            </a:r>
            <a:r>
              <a:rPr lang="vi-VN" sz="2800" b="1" dirty="0" err="1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hỏi</a:t>
            </a:r>
            <a:r>
              <a:rPr lang="vi-VN" sz="2800" b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, </a:t>
            </a:r>
            <a:r>
              <a:rPr lang="vi-VN" sz="2800" b="1" dirty="0" err="1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ặp</a:t>
            </a:r>
            <a:r>
              <a:rPr lang="vi-VN" sz="2800" b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đôi </a:t>
            </a:r>
            <a:r>
              <a:rPr lang="vi-VN" sz="2800" b="1" dirty="0" err="1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nào</a:t>
            </a:r>
            <a:r>
              <a:rPr lang="vi-VN" sz="2800" b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giơ </a:t>
            </a:r>
            <a:r>
              <a:rPr lang="vi-VN" sz="2800" b="1" dirty="0" err="1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ờ</a:t>
            </a:r>
            <a:r>
              <a:rPr lang="vi-VN" sz="2800" b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nhanh </a:t>
            </a:r>
            <a:r>
              <a:rPr lang="vi-VN" sz="2800" b="1" dirty="0" err="1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nhất</a:t>
            </a:r>
            <a:r>
              <a:rPr lang="vi-VN" sz="2800" b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2800" b="1" dirty="0" err="1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ẽ</a:t>
            </a:r>
            <a:r>
              <a:rPr lang="vi-VN" sz="2800" b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2800" b="1" dirty="0" err="1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được</a:t>
            </a:r>
            <a:r>
              <a:rPr lang="vi-VN" sz="2800" b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2800" b="1" dirty="0" err="1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quyền</a:t>
            </a:r>
            <a:r>
              <a:rPr lang="vi-VN" sz="2800" b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2800" b="1" dirty="0" err="1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rả</a:t>
            </a:r>
            <a:r>
              <a:rPr lang="vi-VN" sz="2800" b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2800" b="1" dirty="0" err="1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lời</a:t>
            </a:r>
            <a:r>
              <a:rPr lang="vi-VN" sz="2800" b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. </a:t>
            </a:r>
            <a:r>
              <a:rPr lang="vi-VN" sz="2800" b="1" dirty="0" err="1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Nếu</a:t>
            </a:r>
            <a:r>
              <a:rPr lang="vi-VN" sz="2800" b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câu </a:t>
            </a:r>
            <a:r>
              <a:rPr lang="vi-VN" sz="2800" b="1" dirty="0" err="1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rả</a:t>
            </a:r>
            <a:r>
              <a:rPr lang="vi-VN" sz="2800" b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2800" b="1" dirty="0" err="1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lời</a:t>
            </a:r>
            <a:r>
              <a:rPr lang="vi-VN" sz="2800" b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2800" b="1" dirty="0" err="1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đúng</a:t>
            </a:r>
            <a:r>
              <a:rPr lang="vi-VN" sz="2800" b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2800" b="1" dirty="0" err="1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hú</a:t>
            </a:r>
            <a:r>
              <a:rPr lang="vi-VN" sz="2800" b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2800" b="1" dirty="0" err="1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hỏ</a:t>
            </a:r>
            <a:r>
              <a:rPr lang="vi-VN" sz="2800" b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2800" b="1" dirty="0" err="1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ẽ</a:t>
            </a:r>
            <a:r>
              <a:rPr lang="vi-VN" sz="2800" b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2800" b="1" dirty="0" err="1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nhổ</a:t>
            </a:r>
            <a:r>
              <a:rPr lang="vi-VN" sz="2800" b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2800" b="1" dirty="0" err="1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được</a:t>
            </a:r>
            <a:r>
              <a:rPr lang="vi-VN" sz="2800" b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2800" b="1" dirty="0" err="1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ủ</a:t>
            </a:r>
            <a:r>
              <a:rPr lang="vi-VN" sz="2800" b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2800" b="1" dirty="0" err="1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à</a:t>
            </a:r>
            <a:r>
              <a:rPr lang="vi-VN" sz="2800" b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2800" b="1" dirty="0" err="1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rốt</a:t>
            </a:r>
            <a:r>
              <a:rPr lang="vi-VN" sz="2800" b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, </a:t>
            </a:r>
            <a:r>
              <a:rPr lang="vi-VN" sz="2800" b="1" dirty="0" err="1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nếu</a:t>
            </a:r>
            <a:r>
              <a:rPr lang="vi-VN" sz="2800" b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sai </a:t>
            </a:r>
            <a:r>
              <a:rPr lang="vi-VN" sz="2800" b="1" dirty="0" err="1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hú</a:t>
            </a:r>
            <a:r>
              <a:rPr lang="vi-VN" sz="2800" b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2800" b="1" dirty="0" err="1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hỏ</a:t>
            </a:r>
            <a:r>
              <a:rPr lang="vi-VN" sz="2800" b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không </a:t>
            </a:r>
            <a:r>
              <a:rPr lang="vi-VN" sz="2800" b="1" dirty="0" err="1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nhổ</a:t>
            </a:r>
            <a:r>
              <a:rPr lang="vi-VN" sz="2800" b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2800" b="1" dirty="0" err="1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được</a:t>
            </a:r>
            <a:r>
              <a:rPr lang="vi-VN" sz="2800" b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2800" b="1" dirty="0" err="1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ủ</a:t>
            </a:r>
            <a:r>
              <a:rPr lang="vi-VN" sz="2800" b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2800" b="1" dirty="0" err="1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à</a:t>
            </a:r>
            <a:r>
              <a:rPr lang="vi-VN" sz="2800" b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2800" b="1" dirty="0" err="1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rốt</a:t>
            </a:r>
            <a:r>
              <a:rPr lang="vi-VN" sz="2800" b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. Những cặp đôi nào giúp thỏ nhổ được nhiều cà rốt nhất là những người chiến thắng!</a:t>
            </a:r>
          </a:p>
        </p:txBody>
      </p:sp>
      <p:sp>
        <p:nvSpPr>
          <p:cNvPr id="4" name="Hình chữ nhật 3">
            <a:extLst>
              <a:ext uri="{FF2B5EF4-FFF2-40B4-BE49-F238E27FC236}">
                <a16:creationId xmlns:a16="http://schemas.microsoft.com/office/drawing/2014/main" id="{7C6EA752-C59D-4A57-91F6-F9A0BF393884}"/>
              </a:ext>
            </a:extLst>
          </p:cNvPr>
          <p:cNvSpPr/>
          <p:nvPr/>
        </p:nvSpPr>
        <p:spPr>
          <a:xfrm>
            <a:off x="0" y="0"/>
            <a:ext cx="2003644" cy="503434"/>
          </a:xfrm>
          <a:prstGeom prst="rect">
            <a:avLst/>
          </a:prstGeom>
          <a:solidFill>
            <a:srgbClr val="FFFF99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 err="1">
                <a:solidFill>
                  <a:schemeClr val="tx2">
                    <a:lumMod val="75000"/>
                  </a:schemeClr>
                </a:solidFill>
                <a:latin typeface="+mj-lt"/>
              </a:rPr>
              <a:t>Luyện</a:t>
            </a:r>
            <a:r>
              <a:rPr lang="vi-VN" sz="2400" b="1" dirty="0">
                <a:solidFill>
                  <a:schemeClr val="tx2">
                    <a:lumMod val="75000"/>
                  </a:schemeClr>
                </a:solidFill>
                <a:latin typeface="+mj-lt"/>
              </a:rPr>
              <a:t> </a:t>
            </a:r>
            <a:r>
              <a:rPr lang="vi-VN" sz="2400" b="1" dirty="0" err="1">
                <a:solidFill>
                  <a:schemeClr val="tx2">
                    <a:lumMod val="75000"/>
                  </a:schemeClr>
                </a:solidFill>
                <a:latin typeface="+mj-lt"/>
              </a:rPr>
              <a:t>tập</a:t>
            </a:r>
            <a:endParaRPr lang="vi-VN" sz="2400" b="1" dirty="0">
              <a:solidFill>
                <a:schemeClr val="tx2">
                  <a:lumMod val="75000"/>
                </a:schemeClr>
              </a:solidFill>
              <a:latin typeface="+mj-lt"/>
            </a:endParaRPr>
          </a:p>
        </p:txBody>
      </p:sp>
      <p:pic>
        <p:nvPicPr>
          <p:cNvPr id="5" name="Picture 14">
            <a:extLst>
              <a:ext uri="{FF2B5EF4-FFF2-40B4-BE49-F238E27FC236}">
                <a16:creationId xmlns:a16="http://schemas.microsoft.com/office/drawing/2014/main" id="{9C7A092C-B0FB-467E-9799-232131CE5BD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40723" y="4551452"/>
            <a:ext cx="2251277" cy="22512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7196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ưu đồ: Điểm Kết Thúc 5">
            <a:extLst>
              <a:ext uri="{FF2B5EF4-FFF2-40B4-BE49-F238E27FC236}">
                <a16:creationId xmlns:a16="http://schemas.microsoft.com/office/drawing/2014/main" id="{9D57F728-84AB-445A-9A63-43DFF53CCB5D}"/>
              </a:ext>
            </a:extLst>
          </p:cNvPr>
          <p:cNvSpPr/>
          <p:nvPr/>
        </p:nvSpPr>
        <p:spPr>
          <a:xfrm>
            <a:off x="3859481" y="1108953"/>
            <a:ext cx="6458801" cy="1759375"/>
          </a:xfrm>
          <a:prstGeom prst="flowChartTerminator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vi-VN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huẩn</a:t>
            </a:r>
            <a:r>
              <a:rPr kumimoji="0" lang="vi-V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vi-VN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bị</a:t>
            </a:r>
            <a:r>
              <a:rPr kumimoji="0" lang="vi-V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vi-VN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ủa</a:t>
            </a:r>
            <a:r>
              <a:rPr kumimoji="0" lang="vi-V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vi-VN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giáo</a:t>
            </a:r>
            <a:r>
              <a:rPr kumimoji="0" lang="vi-V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viên: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thước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,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đồ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vật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hình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ầu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, mô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hình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hình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ầu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,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bảng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phụ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phấn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màu</a:t>
            </a:r>
            <a:endParaRPr kumimoji="0" lang="vi-VN" sz="24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7" name="Lưu đồ: Điểm Kết Thúc 26">
            <a:extLst>
              <a:ext uri="{FF2B5EF4-FFF2-40B4-BE49-F238E27FC236}">
                <a16:creationId xmlns:a16="http://schemas.microsoft.com/office/drawing/2014/main" id="{0CDB490C-3429-4541-95B9-28053A65BABA}"/>
              </a:ext>
            </a:extLst>
          </p:cNvPr>
          <p:cNvSpPr/>
          <p:nvPr/>
        </p:nvSpPr>
        <p:spPr>
          <a:xfrm>
            <a:off x="3859482" y="3315502"/>
            <a:ext cx="6458800" cy="1596147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 dirty="0" err="1">
                <a:ln>
                  <a:solidFill>
                    <a:sysClr val="windowText" lastClr="000000"/>
                  </a:solidFill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uẩn</a:t>
            </a:r>
            <a:r>
              <a:rPr kumimoji="0" lang="vi-VN" sz="2400" b="0" i="0" u="none" strike="noStrike" kern="120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solidFill>
                    <a:sysClr val="windowText" lastClr="000000"/>
                  </a:solidFill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ị</a:t>
            </a:r>
            <a:r>
              <a:rPr kumimoji="0" lang="vi-VN" sz="2400" b="0" i="0" u="none" strike="noStrike" kern="120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solidFill>
                    <a:sysClr val="windowText" lastClr="000000"/>
                  </a:solidFill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ủa</a:t>
            </a:r>
            <a:r>
              <a:rPr kumimoji="0" lang="vi-VN" sz="2400" b="0" i="0" u="none" strike="noStrike" kern="120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HS: 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GK,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ước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ẳng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ompa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Lưu đồ: Đường kết nối 1">
            <a:extLst>
              <a:ext uri="{FF2B5EF4-FFF2-40B4-BE49-F238E27FC236}">
                <a16:creationId xmlns:a16="http://schemas.microsoft.com/office/drawing/2014/main" id="{2EDB09BC-3933-4127-8D9C-32EC06A3BC04}"/>
              </a:ext>
            </a:extLst>
          </p:cNvPr>
          <p:cNvSpPr/>
          <p:nvPr/>
        </p:nvSpPr>
        <p:spPr>
          <a:xfrm>
            <a:off x="2021306" y="2194560"/>
            <a:ext cx="1751797" cy="1674795"/>
          </a:xfrm>
          <a:prstGeom prst="flowChartConnector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uẩn</a:t>
            </a:r>
            <a:r>
              <a:rPr kumimoji="0" lang="vi-VN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ị</a:t>
            </a:r>
            <a:endParaRPr kumimoji="0" lang="vi-VN" sz="2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8409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7" grpId="0" animBg="1"/>
      <p:bldP spid="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585084" y="0"/>
            <a:ext cx="2708752" cy="527739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400162" y="1843385"/>
            <a:ext cx="4630178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b="1" dirty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Calibri"/>
              </a:rPr>
              <a:t>NHỔ CÀ RỐT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3107" y="2841837"/>
            <a:ext cx="1196895" cy="92728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1264" y="2379174"/>
            <a:ext cx="2039956" cy="185261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3659" y="3201544"/>
            <a:ext cx="1485873" cy="207585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8864974" y="5417842"/>
            <a:ext cx="850901" cy="127320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6643365" y="5417842"/>
            <a:ext cx="850901" cy="127320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4408165" y="5417842"/>
            <a:ext cx="850901" cy="1273201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2252703" y="5417842"/>
            <a:ext cx="850901" cy="1273201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2219145" y="6050477"/>
            <a:ext cx="7678834" cy="8235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pic>
        <p:nvPicPr>
          <p:cNvPr id="20" name="nhacne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2660666" y="253703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030992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BDD7EE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DD7EE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21159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3107" y="2841837"/>
            <a:ext cx="1196895" cy="92728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752601" y="330406"/>
            <a:ext cx="1661009" cy="32361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952500" y="442174"/>
            <a:ext cx="2476500" cy="3810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80520" y="3301355"/>
            <a:ext cx="1683130" cy="168313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3006" y="2284902"/>
            <a:ext cx="1581150" cy="2032907"/>
          </a:xfrm>
          <a:prstGeom prst="rect">
            <a:avLst/>
          </a:prstGeom>
        </p:spPr>
      </p:pic>
      <p:sp>
        <p:nvSpPr>
          <p:cNvPr id="9" name="Rounded Rectangular Callout 8"/>
          <p:cNvSpPr/>
          <p:nvPr/>
        </p:nvSpPr>
        <p:spPr>
          <a:xfrm>
            <a:off x="5765420" y="3027879"/>
            <a:ext cx="3409950" cy="1345724"/>
          </a:xfrm>
          <a:prstGeom prst="wedgeRoundRectCallout">
            <a:avLst>
              <a:gd name="adj1" fmla="val -77817"/>
              <a:gd name="adj2" fmla="val -23801"/>
              <a:gd name="adj3" fmla="val 16667"/>
            </a:avLst>
          </a:prstGeom>
          <a:solidFill>
            <a:schemeClr val="accent2">
              <a:alpha val="70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 ơi ! Cháu đói lắm bác cho cháu củ cà rốt được không ạ ?</a:t>
            </a:r>
          </a:p>
        </p:txBody>
      </p:sp>
      <p:sp>
        <p:nvSpPr>
          <p:cNvPr id="10" name="Rounded Rectangular Callout 9"/>
          <p:cNvSpPr/>
          <p:nvPr/>
        </p:nvSpPr>
        <p:spPr>
          <a:xfrm>
            <a:off x="4095629" y="1276351"/>
            <a:ext cx="3023048" cy="1341211"/>
          </a:xfrm>
          <a:prstGeom prst="wedgeRoundRectCallout">
            <a:avLst>
              <a:gd name="adj1" fmla="val -103719"/>
              <a:gd name="adj2" fmla="val -56700"/>
              <a:gd name="adj3" fmla="val 16667"/>
            </a:avLst>
          </a:prstGeom>
          <a:solidFill>
            <a:schemeClr val="accent2">
              <a:alpha val="70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 chứ. Nhưng để ta xem con ở trường có học hành đàng hoàng không thì ta mới cho</a:t>
            </a:r>
          </a:p>
        </p:txBody>
      </p:sp>
      <p:sp>
        <p:nvSpPr>
          <p:cNvPr id="11" name="Rounded Rectangular Callout 10"/>
          <p:cNvSpPr/>
          <p:nvPr/>
        </p:nvSpPr>
        <p:spPr>
          <a:xfrm>
            <a:off x="1715915" y="3924301"/>
            <a:ext cx="3124200" cy="1060184"/>
          </a:xfrm>
          <a:prstGeom prst="wedgeRoundRectCallout">
            <a:avLst>
              <a:gd name="adj1" fmla="val -25718"/>
              <a:gd name="adj2" fmla="val -299077"/>
              <a:gd name="adj3" fmla="val 16667"/>
            </a:avLst>
          </a:prstGeom>
          <a:solidFill>
            <a:schemeClr val="accent2">
              <a:alpha val="70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 ta sẽ cho con tự nhổ cà rốt</a:t>
            </a:r>
          </a:p>
        </p:txBody>
      </p:sp>
      <p:sp>
        <p:nvSpPr>
          <p:cNvPr id="12" name="Rounded Rectangular Callout 11"/>
          <p:cNvSpPr/>
          <p:nvPr/>
        </p:nvSpPr>
        <p:spPr>
          <a:xfrm>
            <a:off x="4929343" y="408655"/>
            <a:ext cx="4894435" cy="726840"/>
          </a:xfrm>
          <a:prstGeom prst="wedgeRoundRectCallout">
            <a:avLst>
              <a:gd name="adj1" fmla="val -96880"/>
              <a:gd name="adj2" fmla="val 47257"/>
              <a:gd name="adj3" fmla="val 16667"/>
            </a:avLst>
          </a:prstGeom>
          <a:solidFill>
            <a:schemeClr val="accent2">
              <a:alpha val="70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 có dám thử không?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1091" y="2690473"/>
            <a:ext cx="1683130" cy="168313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405209"/>
            <a:ext cx="1060934" cy="1267227"/>
          </a:xfrm>
          <a:prstGeom prst="rect">
            <a:avLst/>
          </a:prstGeom>
        </p:spPr>
      </p:pic>
      <p:sp>
        <p:nvSpPr>
          <p:cNvPr id="17" name="Rounded Rectangular Callout 16"/>
          <p:cNvSpPr/>
          <p:nvPr/>
        </p:nvSpPr>
        <p:spPr>
          <a:xfrm>
            <a:off x="1708634" y="3769123"/>
            <a:ext cx="3409950" cy="1345724"/>
          </a:xfrm>
          <a:prstGeom prst="wedgeRoundRectCallout">
            <a:avLst>
              <a:gd name="adj1" fmla="val -37594"/>
              <a:gd name="adj2" fmla="val -100244"/>
              <a:gd name="adj3" fmla="val 16667"/>
            </a:avLst>
          </a:prstGeom>
          <a:solidFill>
            <a:schemeClr val="accent2">
              <a:alpha val="70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. Con đồng ý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8864974" y="5417842"/>
            <a:ext cx="850901" cy="1273201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6643365" y="5417842"/>
            <a:ext cx="850901" cy="1273201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4408165" y="5417842"/>
            <a:ext cx="850901" cy="127320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2252703" y="5417842"/>
            <a:ext cx="850901" cy="1273201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2219145" y="6050477"/>
            <a:ext cx="7678834" cy="8235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pic>
        <p:nvPicPr>
          <p:cNvPr id="29" name="voice 1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2512485" y="-90342"/>
            <a:ext cx="609600" cy="609600"/>
          </a:xfrm>
          <a:prstGeom prst="rect">
            <a:avLst/>
          </a:prstGeom>
        </p:spPr>
      </p:pic>
      <p:pic>
        <p:nvPicPr>
          <p:cNvPr id="30" name="voice1b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2512485" y="1207860"/>
            <a:ext cx="609600" cy="609600"/>
          </a:xfrm>
          <a:prstGeom prst="rect">
            <a:avLst/>
          </a:prstGeom>
        </p:spPr>
      </p:pic>
      <p:pic>
        <p:nvPicPr>
          <p:cNvPr id="31" name="voice2b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3354050" y="1207860"/>
            <a:ext cx="609600" cy="609600"/>
          </a:xfrm>
          <a:prstGeom prst="rect">
            <a:avLst/>
          </a:prstGeom>
        </p:spPr>
      </p:pic>
      <p:pic>
        <p:nvPicPr>
          <p:cNvPr id="32" name="voice3b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4382750" y="1167754"/>
            <a:ext cx="609600" cy="609600"/>
          </a:xfrm>
          <a:prstGeom prst="rect">
            <a:avLst/>
          </a:prstGeom>
        </p:spPr>
      </p:pic>
      <p:pic>
        <p:nvPicPr>
          <p:cNvPr id="33" name="voice2a">
            <a:hlinkClick r:id="" action="ppaction://media"/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3354050" y="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1147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11111E-6 L 0.21684 -0.0541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51" y="-27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3.33333E-6 L -0.76302 -0.09584 " pathEditMode="relative" rAng="0" ptsTypes="AA">
                                      <p:cBhvr>
                                        <p:cTn id="15" dur="4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60" y="-47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01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020"/>
                            </p:stCondLst>
                            <p:childTnLst>
                              <p:par>
                                <p:cTn id="2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5984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2004"/>
                            </p:stCondLst>
                            <p:childTnLst>
                              <p:par>
                                <p:cTn id="3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2504"/>
                            </p:stCondLst>
                            <p:childTnLst>
                              <p:par>
                                <p:cTn id="3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7184" fill="hold"/>
                                        <p:tgtEl>
                                          <p:spTgt spid="3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9688"/>
                            </p:stCondLst>
                            <p:childTnLst>
                              <p:par>
                                <p:cTn id="4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188"/>
                            </p:stCondLst>
                            <p:childTnLst>
                              <p:par>
                                <p:cTn id="49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5" dur="3728" fill="hold"/>
                                        <p:tgtEl>
                                          <p:spTgt spid="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3916"/>
                            </p:stCondLst>
                            <p:childTnLst>
                              <p:par>
                                <p:cTn id="5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4416"/>
                            </p:stCondLst>
                            <p:childTnLst>
                              <p:par>
                                <p:cTn id="6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7" dur="1952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6368"/>
                            </p:stCondLst>
                            <p:childTnLst>
                              <p:par>
                                <p:cTn id="6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6378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7037E-6 L -0.26493 -0.07361 " pathEditMode="relative" rAng="0" ptsTypes="AA">
                                      <p:cBhvr>
                                        <p:cTn id="7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247" y="-36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7378"/>
                            </p:stCondLst>
                            <p:childTnLst>
                              <p:par>
                                <p:cTn id="7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388"/>
                            </p:stCondLst>
                            <p:childTnLst>
                              <p:par>
                                <p:cTn id="8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8388"/>
                            </p:stCondLst>
                            <p:childTnLst>
                              <p:par>
                                <p:cTn id="9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3" dur="2144" fill="hold"/>
                                        <p:tgtEl>
                                          <p:spTgt spid="3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532"/>
                            </p:stCondLst>
                            <p:childTnLst>
                              <p:par>
                                <p:cTn id="9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9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  <p:audio>
              <p:cMediaNode vol="80000">
                <p:cTn id="9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  <p:audio>
              <p:cMediaNode vol="80000">
                <p:cTn id="1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1"/>
                </p:tgtEl>
              </p:cMediaNode>
            </p:audio>
            <p:audio>
              <p:cMediaNode vol="80000">
                <p:cTn id="10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audio>
              <p:cMediaNode vol="80000">
                <p:cTn id="10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3"/>
                </p:tgtEl>
              </p:cMediaNode>
            </p:audio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7215" y="4527650"/>
            <a:ext cx="1249999" cy="1336206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1753" y="4489550"/>
            <a:ext cx="1249999" cy="1336206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6468" y="4392304"/>
            <a:ext cx="1580781" cy="1435608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0739" y="4385097"/>
            <a:ext cx="1581495" cy="143625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4024" y="4555482"/>
            <a:ext cx="1249999" cy="133620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2415" y="4489550"/>
            <a:ext cx="1249999" cy="1336206"/>
          </a:xfrm>
          <a:prstGeom prst="rect">
            <a:avLst/>
          </a:prstGeom>
        </p:spPr>
      </p:pic>
      <p:pic>
        <p:nvPicPr>
          <p:cNvPr id="75" name="Picture 7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3107" y="2841837"/>
            <a:ext cx="1196895" cy="927286"/>
          </a:xfrm>
          <a:prstGeom prst="rect">
            <a:avLst/>
          </a:prstGeom>
        </p:spPr>
      </p:pic>
      <p:sp>
        <p:nvSpPr>
          <p:cNvPr id="77" name="Sun 76"/>
          <p:cNvSpPr/>
          <p:nvPr/>
        </p:nvSpPr>
        <p:spPr>
          <a:xfrm>
            <a:off x="6079635" y="3952202"/>
            <a:ext cx="2162493" cy="2083116"/>
          </a:xfrm>
          <a:prstGeom prst="su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752601" y="330406"/>
            <a:ext cx="1661009" cy="32361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178482" y="2209366"/>
            <a:ext cx="1958679" cy="187162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405209"/>
            <a:ext cx="1060934" cy="126722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7745" y="4555483"/>
            <a:ext cx="1442555" cy="131007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9748784" y="5479736"/>
            <a:ext cx="823031" cy="6125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8864974" y="5417842"/>
            <a:ext cx="850901" cy="127320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4307" y="4338724"/>
            <a:ext cx="1073146" cy="1310075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6643365" y="5417842"/>
            <a:ext cx="850901" cy="127320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4408165" y="5417842"/>
            <a:ext cx="850901" cy="1273201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2252703" y="5417842"/>
            <a:ext cx="850901" cy="1273201"/>
          </a:xfrm>
          <a:prstGeom prst="rect">
            <a:avLst/>
          </a:prstGeom>
        </p:spPr>
      </p:pic>
      <p:sp>
        <p:nvSpPr>
          <p:cNvPr id="45" name="Rounded Rectangular Callout 44"/>
          <p:cNvSpPr/>
          <p:nvPr/>
        </p:nvSpPr>
        <p:spPr>
          <a:xfrm>
            <a:off x="3137161" y="8859"/>
            <a:ext cx="7055223" cy="1394582"/>
          </a:xfrm>
          <a:prstGeom prst="wedgeRoundRectCallout">
            <a:avLst>
              <a:gd name="adj1" fmla="val -58471"/>
              <a:gd name="adj2" fmla="val 22449"/>
              <a:gd name="adj3" fmla="val 16667"/>
            </a:avLst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chemeClr val="accent5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Câu 1:</a:t>
            </a:r>
            <a:r>
              <a:rPr lang="vi-VN" sz="2400" b="1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 Cho </a:t>
            </a:r>
            <a:r>
              <a:rPr lang="vi-VN" sz="2400" b="1" dirty="0" err="1">
                <a:solidFill>
                  <a:schemeClr val="accent5">
                    <a:lumMod val="50000"/>
                  </a:schemeClr>
                </a:solidFill>
                <a:latin typeface="+mj-lt"/>
              </a:rPr>
              <a:t>hình</a:t>
            </a:r>
            <a:r>
              <a:rPr lang="vi-VN" sz="2400" b="1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 </a:t>
            </a:r>
            <a:r>
              <a:rPr lang="vi-VN" sz="2400" b="1" dirty="0" err="1">
                <a:solidFill>
                  <a:schemeClr val="accent5">
                    <a:lumMod val="50000"/>
                  </a:schemeClr>
                </a:solidFill>
                <a:latin typeface="+mj-lt"/>
              </a:rPr>
              <a:t>cầu</a:t>
            </a:r>
            <a:r>
              <a:rPr lang="vi-VN" sz="2400" b="1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 </a:t>
            </a:r>
            <a:r>
              <a:rPr lang="vi-VN" sz="2400" b="1" dirty="0" err="1">
                <a:solidFill>
                  <a:schemeClr val="accent5">
                    <a:lumMod val="50000"/>
                  </a:schemeClr>
                </a:solidFill>
                <a:latin typeface="+mj-lt"/>
              </a:rPr>
              <a:t>có</a:t>
            </a:r>
            <a:r>
              <a:rPr lang="vi-VN" sz="2400" b="1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 </a:t>
            </a:r>
            <a:r>
              <a:rPr lang="vi-VN" sz="2400" b="1" dirty="0" err="1">
                <a:solidFill>
                  <a:schemeClr val="accent5">
                    <a:lumMod val="50000"/>
                  </a:schemeClr>
                </a:solidFill>
                <a:latin typeface="+mj-lt"/>
              </a:rPr>
              <a:t>đường</a:t>
            </a:r>
            <a:r>
              <a:rPr lang="vi-VN" sz="2400" b="1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 </a:t>
            </a:r>
            <a:r>
              <a:rPr lang="vi-VN" sz="2400" b="1" dirty="0" err="1">
                <a:solidFill>
                  <a:schemeClr val="accent5">
                    <a:lumMod val="50000"/>
                  </a:schemeClr>
                </a:solidFill>
                <a:latin typeface="+mj-lt"/>
              </a:rPr>
              <a:t>kính</a:t>
            </a:r>
            <a:r>
              <a:rPr lang="vi-VN" sz="2400" b="1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 d = 6cm. </a:t>
            </a:r>
            <a:r>
              <a:rPr lang="vi-VN" sz="2400" b="1" dirty="0" err="1">
                <a:solidFill>
                  <a:schemeClr val="accent5">
                    <a:lumMod val="50000"/>
                  </a:schemeClr>
                </a:solidFill>
                <a:latin typeface="+mj-lt"/>
              </a:rPr>
              <a:t>Diện</a:t>
            </a:r>
            <a:r>
              <a:rPr lang="vi-VN" sz="2400" b="1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 </a:t>
            </a:r>
            <a:r>
              <a:rPr lang="vi-VN" sz="2400" b="1" dirty="0" err="1">
                <a:solidFill>
                  <a:schemeClr val="accent5">
                    <a:lumMod val="50000"/>
                  </a:schemeClr>
                </a:solidFill>
                <a:latin typeface="+mj-lt"/>
              </a:rPr>
              <a:t>tích</a:t>
            </a:r>
            <a:r>
              <a:rPr lang="vi-VN" sz="2400" b="1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 </a:t>
            </a:r>
            <a:r>
              <a:rPr lang="vi-VN" sz="2400" b="1" dirty="0" err="1">
                <a:solidFill>
                  <a:schemeClr val="accent5">
                    <a:lumMod val="50000"/>
                  </a:schemeClr>
                </a:solidFill>
                <a:latin typeface="+mj-lt"/>
              </a:rPr>
              <a:t>mặt</a:t>
            </a:r>
            <a:r>
              <a:rPr lang="vi-VN" sz="2400" b="1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 </a:t>
            </a:r>
            <a:r>
              <a:rPr lang="vi-VN" sz="2400" b="1" dirty="0" err="1">
                <a:solidFill>
                  <a:schemeClr val="accent5">
                    <a:lumMod val="50000"/>
                  </a:schemeClr>
                </a:solidFill>
                <a:latin typeface="+mj-lt"/>
              </a:rPr>
              <a:t>cầu</a:t>
            </a:r>
            <a:r>
              <a:rPr lang="vi-VN" sz="2400" b="1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 </a:t>
            </a:r>
            <a:r>
              <a:rPr lang="vi-VN" sz="2400" b="1" dirty="0" err="1">
                <a:solidFill>
                  <a:schemeClr val="accent5">
                    <a:lumMod val="50000"/>
                  </a:schemeClr>
                </a:solidFill>
                <a:latin typeface="+mj-lt"/>
              </a:rPr>
              <a:t>là</a:t>
            </a:r>
            <a:r>
              <a:rPr lang="vi-VN" sz="2400" b="1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:</a:t>
            </a:r>
            <a:r>
              <a:rPr lang="vi-VN" sz="2400" b="1" dirty="0">
                <a:solidFill>
                  <a:schemeClr val="accent5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endParaRPr lang="en-US" sz="2400" b="1" dirty="0">
              <a:solidFill>
                <a:schemeClr val="accent5">
                  <a:lumMod val="50000"/>
                </a:schemeClr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2219145" y="6050477"/>
            <a:ext cx="7678834" cy="8235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                   B                   C                   D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3218655" y="5479735"/>
            <a:ext cx="823031" cy="61253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5363181" y="5400358"/>
            <a:ext cx="823031" cy="612530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5477467" y="1411497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: </a:t>
            </a:r>
            <a:r>
              <a:rPr lang="el-GR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π  (</a:t>
            </a:r>
            <a:r>
              <a:rPr lang="vi-V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vi-VN" sz="24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5477467" y="1905641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: </a:t>
            </a:r>
            <a:r>
              <a:rPr lang="el-GR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π  (</a:t>
            </a:r>
            <a:r>
              <a:rPr lang="vi-V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vi-VN" sz="24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2" name="Rectangle 31"/>
          <p:cNvSpPr/>
          <p:nvPr/>
        </p:nvSpPr>
        <p:spPr>
          <a:xfrm>
            <a:off x="5477467" y="2399785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:</a:t>
            </a:r>
            <a:r>
              <a:rPr lang="el-GR" sz="2400" dirty="0">
                <a:solidFill>
                  <a:srgbClr val="000000"/>
                </a:solidFill>
                <a:latin typeface="Open Sans" panose="020B0606030504020204" pitchFamily="34" charset="0"/>
              </a:rPr>
              <a:t> </a:t>
            </a:r>
            <a:r>
              <a:rPr lang="el-GR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π  (</a:t>
            </a:r>
            <a:r>
              <a:rPr lang="vi-V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vi-VN" sz="24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34" name="Rectangle 33"/>
          <p:cNvSpPr/>
          <p:nvPr/>
        </p:nvSpPr>
        <p:spPr>
          <a:xfrm>
            <a:off x="5477467" y="2893930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: 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el-GR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  (</a:t>
            </a:r>
            <a:r>
              <a:rPr lang="vi-V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vi-VN" sz="24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491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9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4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9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4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250"/>
                            </p:stCondLst>
                            <p:childTnLst>
                              <p:par>
                                <p:cTn id="4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75677 0.30996 " pathEditMode="relative" rAng="0" ptsTypes="AA">
                                      <p:cBhvr>
                                        <p:cTn id="46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30" y="1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250"/>
                            </p:stCondLst>
                            <p:childTnLst>
                              <p:par>
                                <p:cTn id="4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500"/>
                            </p:stCondLst>
                            <p:childTnLst>
                              <p:par>
                                <p:cTn id="55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6500"/>
                            </p:stCondLst>
                            <p:childTnLst>
                              <p:par>
                                <p:cTn id="6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250"/>
                            </p:stCondLst>
                            <p:childTnLst>
                              <p:par>
                                <p:cTn id="9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54809 0.30024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9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250"/>
                            </p:stCondLst>
                            <p:childTnLst>
                              <p:par>
                                <p:cTn id="10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500"/>
                            </p:stCondLst>
                            <p:childTnLst>
                              <p:par>
                                <p:cTn id="107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500"/>
                            </p:stCondLst>
                            <p:childTnLst>
                              <p:par>
                                <p:cTn id="12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ngioila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2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3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3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" fill="hold">
                      <p:stCondLst>
                        <p:cond delay="0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250"/>
                            </p:stCondLst>
                            <p:childTnLst>
                              <p:par>
                                <p:cTn id="15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33316 0.30024 " pathEditMode="relative" rAng="0" ptsTypes="AA">
                                      <p:cBhvr>
                                        <p:cTn id="15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49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3250"/>
                            </p:stCondLst>
                            <p:childTnLst>
                              <p:par>
                                <p:cTn id="15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3500"/>
                            </p:stCondLst>
                            <p:childTnLst>
                              <p:par>
                                <p:cTn id="161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7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500"/>
                            </p:stCondLst>
                            <p:childTnLst>
                              <p:par>
                                <p:cTn id="17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1000"/>
                            </p:stCondLst>
                            <p:childTnLst>
                              <p:par>
                                <p:cTn id="19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1250"/>
                            </p:stCondLst>
                            <p:childTnLst>
                              <p:par>
                                <p:cTn id="203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2894 L 0.07917 0.32917 " pathEditMode="relative" rAng="0" ptsTypes="AA">
                                      <p:cBhvr>
                                        <p:cTn id="20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3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3250"/>
                            </p:stCondLst>
                            <p:childTnLst>
                              <p:par>
                                <p:cTn id="20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3500"/>
                            </p:stCondLst>
                            <p:childTnLst>
                              <p:par>
                                <p:cTn id="213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5500"/>
                            </p:stCondLst>
                            <p:childTnLst>
                              <p:par>
                                <p:cTn id="22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7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3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9" fill="hold">
                      <p:stCondLst>
                        <p:cond delay="0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8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0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1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3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4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5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6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8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9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0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61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77" grpId="0" animBg="1"/>
      <p:bldP spid="77" grpId="1" animBg="1"/>
      <p:bldP spid="45" grpId="0" animBg="1"/>
      <p:bldP spid="29" grpId="0" build="allAtOnce"/>
      <p:bldP spid="31" grpId="0" build="allAtOnce"/>
      <p:bldP spid="34" grpId="0" build="allAtOnce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4024" y="4555482"/>
            <a:ext cx="1249999" cy="133620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2415" y="4489550"/>
            <a:ext cx="1249999" cy="1336206"/>
          </a:xfrm>
          <a:prstGeom prst="rect">
            <a:avLst/>
          </a:prstGeom>
        </p:spPr>
      </p:pic>
      <p:pic>
        <p:nvPicPr>
          <p:cNvPr id="75" name="Picture 7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3107" y="2841837"/>
            <a:ext cx="1196895" cy="927286"/>
          </a:xfrm>
          <a:prstGeom prst="rect">
            <a:avLst/>
          </a:prstGeom>
        </p:spPr>
      </p:pic>
      <p:sp>
        <p:nvSpPr>
          <p:cNvPr id="77" name="Sun 76"/>
          <p:cNvSpPr/>
          <p:nvPr/>
        </p:nvSpPr>
        <p:spPr>
          <a:xfrm>
            <a:off x="1714750" y="3981875"/>
            <a:ext cx="2162493" cy="2083116"/>
          </a:xfrm>
          <a:prstGeom prst="su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752601" y="330406"/>
            <a:ext cx="1661009" cy="32361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178482" y="2209366"/>
            <a:ext cx="1958679" cy="187162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405209"/>
            <a:ext cx="1060934" cy="12672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5477467" y="1411497"/>
                <a:ext cx="5246804" cy="470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:</a:t>
                </a:r>
                <a:r>
                  <a:rPr lang="en-US" sz="24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23,6</a:t>
                </a:r>
                <a:r>
                  <a:rPr lang="en-US" sz="2400" b="1" dirty="0">
                    <a:solidFill>
                      <a:schemeClr val="bg1"/>
                    </a:solidFill>
                    <a:latin typeface="Arial" charset="0"/>
                    <a:cs typeface="Arial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𝒄𝒎</m:t>
                        </m:r>
                      </m:e>
                      <m:sup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7467" y="1411497"/>
                <a:ext cx="5246804" cy="470000"/>
              </a:xfrm>
              <a:prstGeom prst="rect">
                <a:avLst/>
              </a:prstGeom>
              <a:blipFill>
                <a:blip r:embed="rId11"/>
                <a:stretch>
                  <a:fillRect l="-1860" t="-7792" b="-2987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Picture 2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1753" y="4489550"/>
            <a:ext cx="1249999" cy="133620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7745" y="4555483"/>
            <a:ext cx="1442555" cy="131007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9748784" y="5479736"/>
            <a:ext cx="823031" cy="6125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8864974" y="5417842"/>
            <a:ext cx="850901" cy="127320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6136" y="4489551"/>
            <a:ext cx="1442555" cy="131007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7527175" y="5413804"/>
            <a:ext cx="823031" cy="61253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6643365" y="5417842"/>
            <a:ext cx="850901" cy="127320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0936" y="4527651"/>
            <a:ext cx="1442555" cy="1310075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7215" y="4527650"/>
            <a:ext cx="1249999" cy="133620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5291975" y="5451904"/>
            <a:ext cx="823031" cy="61253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4408165" y="5417842"/>
            <a:ext cx="850901" cy="1273201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4737" y="4343308"/>
            <a:ext cx="1102519" cy="1360250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2252703" y="5417842"/>
            <a:ext cx="850901" cy="1273201"/>
          </a:xfrm>
          <a:prstGeom prst="rect">
            <a:avLst/>
          </a:prstGeom>
        </p:spPr>
      </p:pic>
      <p:sp>
        <p:nvSpPr>
          <p:cNvPr id="45" name="Rounded Rectangular Callout 44"/>
          <p:cNvSpPr/>
          <p:nvPr/>
        </p:nvSpPr>
        <p:spPr>
          <a:xfrm>
            <a:off x="3451752" y="18025"/>
            <a:ext cx="7055223" cy="1394582"/>
          </a:xfrm>
          <a:prstGeom prst="wedgeRoundRectCallout">
            <a:avLst>
              <a:gd name="adj1" fmla="val -58471"/>
              <a:gd name="adj2" fmla="val 22449"/>
              <a:gd name="adj3" fmla="val 16667"/>
            </a:avLst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vi-VN" alt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: </a:t>
            </a:r>
            <a:r>
              <a:rPr lang="en-US" alt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</a:t>
            </a:r>
            <a:r>
              <a:rPr lang="en-US" altLang="en-US" sz="24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alt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alt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cm </a:t>
            </a:r>
            <a:r>
              <a:rPr lang="vi-VN" altLang="en-US" sz="24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vi-VN" alt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vi-VN" alt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vi-VN" alt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vi-VN" alt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vi-VN" alt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alt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nhiêu?</a:t>
            </a:r>
            <a:r>
              <a:rPr lang="en-US" alt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55" name="Rectangle 54"/>
          <p:cNvSpPr/>
          <p:nvPr/>
        </p:nvSpPr>
        <p:spPr>
          <a:xfrm>
            <a:off x="2219145" y="6050477"/>
            <a:ext cx="7678834" cy="8235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                   B                   C                   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/>
              <p:cNvSpPr/>
              <p:nvPr/>
            </p:nvSpPr>
            <p:spPr>
              <a:xfrm>
                <a:off x="5477467" y="1905641"/>
                <a:ext cx="5246804" cy="470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 :</a:t>
                </a:r>
                <a:r>
                  <a:rPr lang="en-US" sz="2400" b="1" dirty="0">
                    <a:solidFill>
                      <a:srgbClr val="BF2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8,54</a:t>
                </a:r>
                <a:r>
                  <a:rPr lang="en-US" sz="2400" b="1" dirty="0">
                    <a:solidFill>
                      <a:schemeClr val="bg1"/>
                    </a:solidFill>
                    <a:latin typeface="Arial" charset="0"/>
                    <a:cs typeface="Arial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𝒄𝒎</m:t>
                        </m:r>
                      </m:e>
                      <m:sup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1" name="Rectangle 8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7467" y="1905641"/>
                <a:ext cx="5246804" cy="470000"/>
              </a:xfrm>
              <a:prstGeom prst="rect">
                <a:avLst/>
              </a:prstGeom>
              <a:blipFill>
                <a:blip r:embed="rId17"/>
                <a:stretch>
                  <a:fillRect l="-1860" t="-7792" b="-2987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tangle 81"/>
              <p:cNvSpPr/>
              <p:nvPr/>
            </p:nvSpPr>
            <p:spPr>
              <a:xfrm>
                <a:off x="5477467" y="2399785"/>
                <a:ext cx="5246804" cy="470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 :</a:t>
                </a:r>
                <a:r>
                  <a:rPr lang="en-US" sz="2400" b="1" dirty="0">
                    <a:solidFill>
                      <a:srgbClr val="BF2600"/>
                    </a:solidFill>
                    <a:latin typeface="Arial" charset="0"/>
                    <a:cs typeface="Arial" charset="0"/>
                  </a:rPr>
                  <a:t> 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70,8</a:t>
                </a:r>
                <a:r>
                  <a:rPr lang="en-US" sz="2400" b="1" dirty="0">
                    <a:solidFill>
                      <a:schemeClr val="bg1"/>
                    </a:solidFill>
                    <a:latin typeface="Arial" charset="0"/>
                    <a:cs typeface="Arial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𝒄𝒎</m:t>
                        </m:r>
                      </m:e>
                      <m:sup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82" name="Rectangle 8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7467" y="2399785"/>
                <a:ext cx="5246804" cy="470000"/>
              </a:xfrm>
              <a:prstGeom prst="rect">
                <a:avLst/>
              </a:prstGeom>
              <a:blipFill>
                <a:blip r:embed="rId18"/>
                <a:stretch>
                  <a:fillRect l="-1860" t="-7792" b="-2987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82"/>
              <p:cNvSpPr/>
              <p:nvPr/>
            </p:nvSpPr>
            <p:spPr>
              <a:xfrm>
                <a:off x="5477467" y="2893930"/>
                <a:ext cx="5246804" cy="470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 : 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14,16</a:t>
                </a:r>
                <a:r>
                  <a:rPr lang="en-US" sz="2400" b="1" dirty="0">
                    <a:solidFill>
                      <a:schemeClr val="bg1"/>
                    </a:solidFill>
                    <a:latin typeface="Arial" charset="0"/>
                    <a:cs typeface="Arial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𝒄𝒎</m:t>
                        </m:r>
                      </m:e>
                      <m:sup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83" name="Rectangle 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7467" y="2893930"/>
                <a:ext cx="5246804" cy="470000"/>
              </a:xfrm>
              <a:prstGeom prst="rect">
                <a:avLst/>
              </a:prstGeom>
              <a:blipFill>
                <a:blip r:embed="rId19"/>
                <a:stretch>
                  <a:fillRect l="-1860" t="-7792" b="-2987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2178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10"/>
                            </p:stCondLst>
                            <p:childTnLst>
                              <p:par>
                                <p:cTn id="4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75677 0.30996 " pathEditMode="relative" rAng="0" ptsTypes="AA">
                                      <p:cBhvr>
                                        <p:cTn id="46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30" y="1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010"/>
                            </p:stCondLst>
                            <p:childTnLst>
                              <p:par>
                                <p:cTn id="4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020"/>
                            </p:stCondLst>
                            <p:childTnLst>
                              <p:par>
                                <p:cTn id="55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6020"/>
                            </p:stCondLst>
                            <p:childTnLst>
                              <p:par>
                                <p:cTn id="6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250"/>
                            </p:stCondLst>
                            <p:childTnLst>
                              <p:par>
                                <p:cTn id="9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54809 0.30024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9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250"/>
                            </p:stCondLst>
                            <p:childTnLst>
                              <p:par>
                                <p:cTn id="10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500"/>
                            </p:stCondLst>
                            <p:childTnLst>
                              <p:par>
                                <p:cTn id="107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500"/>
                            </p:stCondLst>
                            <p:childTnLst>
                              <p:par>
                                <p:cTn id="12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3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3" fill="hold">
                      <p:stCondLst>
                        <p:cond delay="0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250"/>
                            </p:stCondLst>
                            <p:childTnLst>
                              <p:par>
                                <p:cTn id="14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33316 0.30024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49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250"/>
                            </p:stCondLst>
                            <p:childTnLst>
                              <p:par>
                                <p:cTn id="15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3500"/>
                            </p:stCondLst>
                            <p:childTnLst>
                              <p:par>
                                <p:cTn id="15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500"/>
                            </p:stCondLst>
                            <p:childTnLst>
                              <p:par>
                                <p:cTn id="17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84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5" fill="hold">
                      <p:stCondLst>
                        <p:cond delay="0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1000"/>
                            </p:stCondLst>
                            <p:childTnLst>
                              <p:par>
                                <p:cTn id="19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1250"/>
                            </p:stCondLst>
                            <p:childTnLst>
                              <p:par>
                                <p:cTn id="201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2894 L 0.07917 0.32917 " pathEditMode="relative" rAng="0" ptsTypes="AA">
                                      <p:cBhvr>
                                        <p:cTn id="20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3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3250"/>
                            </p:stCondLst>
                            <p:childTnLst>
                              <p:par>
                                <p:cTn id="20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1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7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5500"/>
                            </p:stCondLst>
                            <p:childTnLst>
                              <p:par>
                                <p:cTn id="22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ngioila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37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3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9" fill="hold">
                      <p:stCondLst>
                        <p:cond delay="0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8" dur="500" fill="hold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0" fill="hold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0" dur="500" fill="hold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1" dur="500" fill="hold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3" dur="5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4" dur="5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5" dur="5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6" dur="5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8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9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0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61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77" grpId="0" animBg="1"/>
      <p:bldP spid="77" grpId="1" animBg="1"/>
      <p:bldP spid="45" grpId="0" animBg="1"/>
      <p:bldP spid="81" grpId="0" build="allAtOnce"/>
      <p:bldP spid="82" grpId="0" build="allAtOnce"/>
      <p:bldP spid="83" grpId="0" build="allAtOnce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2415" y="4489550"/>
            <a:ext cx="1249999" cy="1336206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7215" y="4527650"/>
            <a:ext cx="1249999" cy="1336206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1753" y="4489550"/>
            <a:ext cx="1249999" cy="1336206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4880" y="4428248"/>
            <a:ext cx="1580783" cy="1435608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6467" y="4392304"/>
            <a:ext cx="1580782" cy="1435608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0739" y="4385097"/>
            <a:ext cx="1581495" cy="143625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4024" y="4555482"/>
            <a:ext cx="1249999" cy="1336206"/>
          </a:xfrm>
          <a:prstGeom prst="rect">
            <a:avLst/>
          </a:prstGeom>
        </p:spPr>
      </p:pic>
      <p:pic>
        <p:nvPicPr>
          <p:cNvPr id="75" name="Picture 7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3107" y="2841837"/>
            <a:ext cx="1196895" cy="927286"/>
          </a:xfrm>
          <a:prstGeom prst="rect">
            <a:avLst/>
          </a:prstGeom>
        </p:spPr>
      </p:pic>
      <p:sp>
        <p:nvSpPr>
          <p:cNvPr id="77" name="Sun 76"/>
          <p:cNvSpPr/>
          <p:nvPr/>
        </p:nvSpPr>
        <p:spPr>
          <a:xfrm>
            <a:off x="8289721" y="3945563"/>
            <a:ext cx="2162493" cy="2083116"/>
          </a:xfrm>
          <a:prstGeom prst="su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752601" y="330406"/>
            <a:ext cx="1661009" cy="32361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178482" y="2209366"/>
            <a:ext cx="1958679" cy="187162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405209"/>
            <a:ext cx="1060934" cy="126722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4393" y="4332085"/>
            <a:ext cx="1073146" cy="13100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8864974" y="5417842"/>
            <a:ext cx="850901" cy="1273201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6643365" y="5417842"/>
            <a:ext cx="850901" cy="127320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4408165" y="5417842"/>
            <a:ext cx="850901" cy="1273201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2252703" y="5417842"/>
            <a:ext cx="850901" cy="1273201"/>
          </a:xfrm>
          <a:prstGeom prst="rect">
            <a:avLst/>
          </a:prstGeom>
        </p:spPr>
      </p:pic>
      <p:sp>
        <p:nvSpPr>
          <p:cNvPr id="45" name="Rounded Rectangular Callout 44"/>
          <p:cNvSpPr/>
          <p:nvPr/>
        </p:nvSpPr>
        <p:spPr>
          <a:xfrm>
            <a:off x="3137161" y="8859"/>
            <a:ext cx="7055223" cy="1394582"/>
          </a:xfrm>
          <a:prstGeom prst="wedgeRoundRectCallout">
            <a:avLst>
              <a:gd name="adj1" fmla="val -58471"/>
              <a:gd name="adj2" fmla="val 22449"/>
              <a:gd name="adj3" fmla="val 16667"/>
            </a:avLst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Câu 3: Cho </a:t>
            </a:r>
            <a:r>
              <a:rPr lang="vi-VN" sz="2400" b="1" dirty="0" err="1">
                <a:solidFill>
                  <a:schemeClr val="accent5">
                    <a:lumMod val="50000"/>
                  </a:schemeClr>
                </a:solidFill>
                <a:latin typeface="+mj-lt"/>
              </a:rPr>
              <a:t>mặt</a:t>
            </a:r>
            <a:r>
              <a:rPr lang="vi-VN" sz="2400" b="1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 </a:t>
            </a:r>
            <a:r>
              <a:rPr lang="vi-VN" sz="2400" b="1" dirty="0" err="1">
                <a:solidFill>
                  <a:schemeClr val="accent5">
                    <a:lumMod val="50000"/>
                  </a:schemeClr>
                </a:solidFill>
                <a:latin typeface="+mj-lt"/>
              </a:rPr>
              <a:t>cầu</a:t>
            </a:r>
            <a:r>
              <a:rPr lang="vi-VN" sz="2400" b="1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 </a:t>
            </a:r>
            <a:r>
              <a:rPr lang="vi-VN" sz="2400" b="1" dirty="0" err="1">
                <a:solidFill>
                  <a:schemeClr val="accent5">
                    <a:lumMod val="50000"/>
                  </a:schemeClr>
                </a:solidFill>
                <a:latin typeface="+mj-lt"/>
              </a:rPr>
              <a:t>có</a:t>
            </a:r>
            <a:r>
              <a:rPr lang="vi-VN" sz="2400" b="1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 </a:t>
            </a:r>
            <a:r>
              <a:rPr lang="vi-VN" sz="2400" b="1" dirty="0" err="1">
                <a:solidFill>
                  <a:schemeClr val="accent5">
                    <a:lumMod val="50000"/>
                  </a:schemeClr>
                </a:solidFill>
                <a:latin typeface="+mj-lt"/>
              </a:rPr>
              <a:t>thể</a:t>
            </a:r>
            <a:r>
              <a:rPr lang="vi-VN" sz="2400" b="1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 </a:t>
            </a:r>
            <a:r>
              <a:rPr lang="vi-VN" sz="2400" b="1" dirty="0" err="1">
                <a:solidFill>
                  <a:schemeClr val="accent5">
                    <a:lumMod val="50000"/>
                  </a:schemeClr>
                </a:solidFill>
                <a:latin typeface="+mj-lt"/>
              </a:rPr>
              <a:t>tích</a:t>
            </a:r>
            <a:r>
              <a:rPr lang="vi-VN" sz="2400" b="1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 V = 288</a:t>
            </a:r>
            <a:r>
              <a:rPr lang="el-GR" sz="2400" b="1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π (</a:t>
            </a:r>
            <a:r>
              <a:rPr lang="vi-VN" sz="2400" b="1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cm</a:t>
            </a:r>
            <a:r>
              <a:rPr lang="vi-VN" sz="2400" b="1" baseline="30000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3</a:t>
            </a:r>
            <a:r>
              <a:rPr lang="vi-VN" sz="2400" b="1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). </a:t>
            </a:r>
            <a:r>
              <a:rPr lang="vi-VN" sz="2400" b="1" dirty="0" err="1">
                <a:solidFill>
                  <a:schemeClr val="accent5">
                    <a:lumMod val="50000"/>
                  </a:schemeClr>
                </a:solidFill>
                <a:latin typeface="+mj-lt"/>
              </a:rPr>
              <a:t>Tính</a:t>
            </a:r>
            <a:r>
              <a:rPr lang="vi-VN" sz="2400" b="1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 </a:t>
            </a:r>
            <a:r>
              <a:rPr lang="vi-VN" sz="2400" b="1" dirty="0" err="1">
                <a:solidFill>
                  <a:schemeClr val="accent5">
                    <a:lumMod val="50000"/>
                  </a:schemeClr>
                </a:solidFill>
                <a:latin typeface="+mj-lt"/>
              </a:rPr>
              <a:t>đường</a:t>
            </a:r>
            <a:r>
              <a:rPr lang="vi-VN" sz="2400" b="1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 </a:t>
            </a:r>
            <a:r>
              <a:rPr lang="vi-VN" sz="2400" b="1" dirty="0" err="1">
                <a:solidFill>
                  <a:schemeClr val="accent5">
                    <a:lumMod val="50000"/>
                  </a:schemeClr>
                </a:solidFill>
                <a:latin typeface="+mj-lt"/>
              </a:rPr>
              <a:t>kính</a:t>
            </a:r>
            <a:r>
              <a:rPr lang="vi-VN" sz="2400" b="1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 </a:t>
            </a:r>
            <a:r>
              <a:rPr lang="vi-VN" sz="2400" b="1" dirty="0" err="1">
                <a:solidFill>
                  <a:schemeClr val="accent5">
                    <a:lumMod val="50000"/>
                  </a:schemeClr>
                </a:solidFill>
                <a:latin typeface="+mj-lt"/>
              </a:rPr>
              <a:t>mặt</a:t>
            </a:r>
            <a:r>
              <a:rPr lang="vi-VN" sz="2400" b="1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 </a:t>
            </a:r>
            <a:r>
              <a:rPr lang="vi-VN" sz="2400" b="1" dirty="0" err="1">
                <a:solidFill>
                  <a:schemeClr val="accent5">
                    <a:lumMod val="50000"/>
                  </a:schemeClr>
                </a:solidFill>
                <a:latin typeface="+mj-lt"/>
              </a:rPr>
              <a:t>cầu</a:t>
            </a:r>
            <a:r>
              <a:rPr lang="vi-VN" sz="2400" b="1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:</a:t>
            </a:r>
            <a:endParaRPr lang="en-US" sz="2400" b="1" dirty="0">
              <a:solidFill>
                <a:schemeClr val="accent5">
                  <a:lumMod val="50000"/>
                </a:schemeClr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2219145" y="6050477"/>
            <a:ext cx="7678834" cy="8235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                   B                   C                   D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3218655" y="5479735"/>
            <a:ext cx="823031" cy="61253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5363181" y="5400358"/>
            <a:ext cx="823031" cy="61253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7569561" y="5440387"/>
            <a:ext cx="823031" cy="612530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5477467" y="1411497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: 8 cm </a:t>
            </a:r>
          </a:p>
        </p:txBody>
      </p:sp>
      <p:sp>
        <p:nvSpPr>
          <p:cNvPr id="31" name="Rectangle 30"/>
          <p:cNvSpPr/>
          <p:nvPr/>
        </p:nvSpPr>
        <p:spPr>
          <a:xfrm>
            <a:off x="5477467" y="1905641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: 16 cm </a:t>
            </a:r>
          </a:p>
        </p:txBody>
      </p:sp>
      <p:sp>
        <p:nvSpPr>
          <p:cNvPr id="32" name="Rectangle 31"/>
          <p:cNvSpPr/>
          <p:nvPr/>
        </p:nvSpPr>
        <p:spPr>
          <a:xfrm>
            <a:off x="5477467" y="2399785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: 12 cm</a:t>
            </a:r>
          </a:p>
        </p:txBody>
      </p:sp>
      <p:sp>
        <p:nvSpPr>
          <p:cNvPr id="34" name="Rectangle 33"/>
          <p:cNvSpPr/>
          <p:nvPr/>
        </p:nvSpPr>
        <p:spPr>
          <a:xfrm>
            <a:off x="5477467" y="2893930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: 6 cm </a:t>
            </a:r>
          </a:p>
        </p:txBody>
      </p:sp>
    </p:spTree>
    <p:extLst>
      <p:ext uri="{BB962C8B-B14F-4D97-AF65-F5344CB8AC3E}">
        <p14:creationId xmlns:p14="http://schemas.microsoft.com/office/powerpoint/2010/main" val="204507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2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7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2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7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250"/>
                            </p:stCondLst>
                            <p:childTnLst>
                              <p:par>
                                <p:cTn id="4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75677 0.30996 " pathEditMode="relative" rAng="0" ptsTypes="AA">
                                      <p:cBhvr>
                                        <p:cTn id="46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30" y="1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250"/>
                            </p:stCondLst>
                            <p:childTnLst>
                              <p:par>
                                <p:cTn id="4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500"/>
                            </p:stCondLst>
                            <p:childTnLst>
                              <p:par>
                                <p:cTn id="55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6500"/>
                            </p:stCondLst>
                            <p:childTnLst>
                              <p:par>
                                <p:cTn id="6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ngioila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1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250"/>
                            </p:stCondLst>
                            <p:childTnLst>
                              <p:par>
                                <p:cTn id="9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54809 0.30024 " pathEditMode="relative" rAng="0" ptsTypes="AA">
                                      <p:cBhvr>
                                        <p:cTn id="10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9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3250"/>
                            </p:stCondLst>
                            <p:childTnLst>
                              <p:par>
                                <p:cTn id="10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500"/>
                            </p:stCondLst>
                            <p:childTnLst>
                              <p:par>
                                <p:cTn id="10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500"/>
                            </p:stCondLst>
                            <p:childTnLst>
                              <p:par>
                                <p:cTn id="12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3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" fill="hold">
                      <p:stCondLst>
                        <p:cond delay="0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250"/>
                            </p:stCondLst>
                            <p:childTnLst>
                              <p:par>
                                <p:cTn id="15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33316 0.30024 " pathEditMode="relative" rAng="0" ptsTypes="AA">
                                      <p:cBhvr>
                                        <p:cTn id="15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49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3250"/>
                            </p:stCondLst>
                            <p:childTnLst>
                              <p:par>
                                <p:cTn id="15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3500"/>
                            </p:stCondLst>
                            <p:childTnLst>
                              <p:par>
                                <p:cTn id="161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7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500"/>
                            </p:stCondLst>
                            <p:childTnLst>
                              <p:par>
                                <p:cTn id="17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1000"/>
                            </p:stCondLst>
                            <p:childTnLst>
                              <p:par>
                                <p:cTn id="19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1250"/>
                            </p:stCondLst>
                            <p:childTnLst>
                              <p:par>
                                <p:cTn id="203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2894 L 0.07917 0.32917 " pathEditMode="relative" rAng="0" ptsTypes="AA">
                                      <p:cBhvr>
                                        <p:cTn id="20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3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3250"/>
                            </p:stCondLst>
                            <p:childTnLst>
                              <p:par>
                                <p:cTn id="20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3500"/>
                            </p:stCondLst>
                            <p:childTnLst>
                              <p:par>
                                <p:cTn id="213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5500"/>
                            </p:stCondLst>
                            <p:childTnLst>
                              <p:par>
                                <p:cTn id="22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7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3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9" fill="hold">
                      <p:stCondLst>
                        <p:cond delay="0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8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0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1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3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4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5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6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8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9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0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61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77" grpId="0" animBg="1"/>
      <p:bldP spid="77" grpId="1" animBg="1"/>
      <p:bldP spid="45" grpId="0" animBg="1"/>
      <p:bldP spid="29" grpId="0" build="allAtOnce"/>
      <p:bldP spid="31" grpId="0" build="allAtOnce"/>
      <p:bldP spid="32" grpId="0" build="allAtOnce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4024" y="4555482"/>
            <a:ext cx="1249999" cy="133620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2415" y="4489550"/>
            <a:ext cx="1249999" cy="1336206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7215" y="4527650"/>
            <a:ext cx="1249999" cy="1336206"/>
          </a:xfrm>
          <a:prstGeom prst="rect">
            <a:avLst/>
          </a:prstGeom>
        </p:spPr>
      </p:pic>
      <p:pic>
        <p:nvPicPr>
          <p:cNvPr id="75" name="Picture 7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3107" y="2841837"/>
            <a:ext cx="1196895" cy="927286"/>
          </a:xfrm>
          <a:prstGeom prst="rect">
            <a:avLst/>
          </a:prstGeom>
        </p:spPr>
      </p:pic>
      <p:sp>
        <p:nvSpPr>
          <p:cNvPr id="77" name="Sun 76"/>
          <p:cNvSpPr/>
          <p:nvPr/>
        </p:nvSpPr>
        <p:spPr>
          <a:xfrm>
            <a:off x="3879399" y="3960547"/>
            <a:ext cx="2162493" cy="2083116"/>
          </a:xfrm>
          <a:prstGeom prst="su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752601" y="330406"/>
            <a:ext cx="1661009" cy="32361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178482" y="2209366"/>
            <a:ext cx="1958679" cy="187162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405209"/>
            <a:ext cx="1060934" cy="1267227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1753" y="4489550"/>
            <a:ext cx="1249999" cy="133620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7745" y="4555483"/>
            <a:ext cx="1442555" cy="131007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9748784" y="5479736"/>
            <a:ext cx="823031" cy="6125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8864974" y="5417842"/>
            <a:ext cx="850901" cy="127320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6136" y="4489551"/>
            <a:ext cx="1442555" cy="131007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7527175" y="5413804"/>
            <a:ext cx="823031" cy="61253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6643365" y="5417842"/>
            <a:ext cx="850901" cy="127320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9719" y="4347069"/>
            <a:ext cx="1061850" cy="131007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4408165" y="5417842"/>
            <a:ext cx="850901" cy="1273201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0739" y="4385097"/>
            <a:ext cx="1581495" cy="1436256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2252703" y="5417842"/>
            <a:ext cx="850901" cy="1273201"/>
          </a:xfrm>
          <a:prstGeom prst="rect">
            <a:avLst/>
          </a:prstGeom>
        </p:spPr>
      </p:pic>
      <p:sp>
        <p:nvSpPr>
          <p:cNvPr id="45" name="Rounded Rectangular Callout 44"/>
          <p:cNvSpPr/>
          <p:nvPr/>
        </p:nvSpPr>
        <p:spPr>
          <a:xfrm>
            <a:off x="3137161" y="8859"/>
            <a:ext cx="7055223" cy="1394582"/>
          </a:xfrm>
          <a:prstGeom prst="wedgeRoundRectCallout">
            <a:avLst>
              <a:gd name="adj1" fmla="val -58471"/>
              <a:gd name="adj2" fmla="val 22449"/>
              <a:gd name="adj3" fmla="val 16667"/>
            </a:avLst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Câu 4: Cho </a:t>
            </a:r>
            <a:r>
              <a:rPr lang="vi-VN" sz="2400" b="1" dirty="0" err="1">
                <a:solidFill>
                  <a:schemeClr val="accent5">
                    <a:lumMod val="50000"/>
                  </a:schemeClr>
                </a:solidFill>
                <a:latin typeface="+mj-lt"/>
              </a:rPr>
              <a:t>mặt</a:t>
            </a:r>
            <a:r>
              <a:rPr lang="vi-VN" sz="2400" b="1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 </a:t>
            </a:r>
            <a:r>
              <a:rPr lang="vi-VN" sz="2400" b="1" dirty="0" err="1">
                <a:solidFill>
                  <a:schemeClr val="accent5">
                    <a:lumMod val="50000"/>
                  </a:schemeClr>
                </a:solidFill>
                <a:latin typeface="+mj-lt"/>
              </a:rPr>
              <a:t>cầu</a:t>
            </a:r>
            <a:r>
              <a:rPr lang="vi-VN" sz="2400" b="1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 </a:t>
            </a:r>
            <a:r>
              <a:rPr lang="vi-VN" sz="2400" b="1" dirty="0" err="1">
                <a:solidFill>
                  <a:schemeClr val="accent5">
                    <a:lumMod val="50000"/>
                  </a:schemeClr>
                </a:solidFill>
                <a:latin typeface="+mj-lt"/>
              </a:rPr>
              <a:t>có</a:t>
            </a:r>
            <a:r>
              <a:rPr lang="vi-VN" sz="2400" b="1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 </a:t>
            </a:r>
            <a:r>
              <a:rPr lang="vi-VN" sz="2400" b="1" dirty="0" err="1">
                <a:solidFill>
                  <a:schemeClr val="accent5">
                    <a:lumMod val="50000"/>
                  </a:schemeClr>
                </a:solidFill>
                <a:latin typeface="+mj-lt"/>
              </a:rPr>
              <a:t>số</a:t>
            </a:r>
            <a:r>
              <a:rPr lang="vi-VN" sz="2400" b="1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 đo </a:t>
            </a:r>
            <a:r>
              <a:rPr lang="vi-VN" sz="2400" b="1" dirty="0" err="1">
                <a:solidFill>
                  <a:schemeClr val="accent5">
                    <a:lumMod val="50000"/>
                  </a:schemeClr>
                </a:solidFill>
                <a:latin typeface="+mj-lt"/>
              </a:rPr>
              <a:t>diện</a:t>
            </a:r>
            <a:r>
              <a:rPr lang="vi-VN" sz="2400" b="1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 </a:t>
            </a:r>
            <a:r>
              <a:rPr lang="vi-VN" sz="2400" b="1" dirty="0" err="1">
                <a:solidFill>
                  <a:schemeClr val="accent5">
                    <a:lumMod val="50000"/>
                  </a:schemeClr>
                </a:solidFill>
                <a:latin typeface="+mj-lt"/>
              </a:rPr>
              <a:t>tích</a:t>
            </a:r>
            <a:r>
              <a:rPr lang="vi-VN" sz="2400" b="1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 </a:t>
            </a:r>
            <a:r>
              <a:rPr lang="vi-VN" sz="2400" b="1" dirty="0" err="1">
                <a:solidFill>
                  <a:schemeClr val="accent5">
                    <a:lumMod val="50000"/>
                  </a:schemeClr>
                </a:solidFill>
                <a:latin typeface="+mj-lt"/>
              </a:rPr>
              <a:t>bằng</a:t>
            </a:r>
            <a:r>
              <a:rPr lang="vi-VN" sz="2400" b="1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 </a:t>
            </a:r>
            <a:r>
              <a:rPr lang="vi-VN" sz="2400" b="1" dirty="0" err="1">
                <a:solidFill>
                  <a:schemeClr val="accent5">
                    <a:lumMod val="50000"/>
                  </a:schemeClr>
                </a:solidFill>
                <a:latin typeface="+mj-lt"/>
              </a:rPr>
              <a:t>với</a:t>
            </a:r>
            <a:r>
              <a:rPr lang="vi-VN" sz="2400" b="1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 </a:t>
            </a:r>
            <a:r>
              <a:rPr lang="vi-VN" sz="2400" b="1" dirty="0" err="1">
                <a:solidFill>
                  <a:schemeClr val="accent5">
                    <a:lumMod val="50000"/>
                  </a:schemeClr>
                </a:solidFill>
                <a:latin typeface="+mj-lt"/>
              </a:rPr>
              <a:t>số</a:t>
            </a:r>
            <a:r>
              <a:rPr lang="vi-VN" sz="2400" b="1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 đo </a:t>
            </a:r>
            <a:r>
              <a:rPr lang="vi-VN" sz="2400" b="1" dirty="0" err="1">
                <a:solidFill>
                  <a:schemeClr val="accent5">
                    <a:lumMod val="50000"/>
                  </a:schemeClr>
                </a:solidFill>
                <a:latin typeface="+mj-lt"/>
              </a:rPr>
              <a:t>thể</a:t>
            </a:r>
            <a:r>
              <a:rPr lang="vi-VN" sz="2400" b="1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 </a:t>
            </a:r>
            <a:r>
              <a:rPr lang="vi-VN" sz="2400" b="1" dirty="0" err="1">
                <a:solidFill>
                  <a:schemeClr val="accent5">
                    <a:lumMod val="50000"/>
                  </a:schemeClr>
                </a:solidFill>
                <a:latin typeface="+mj-lt"/>
              </a:rPr>
              <a:t>tích</a:t>
            </a:r>
            <a:r>
              <a:rPr lang="vi-VN" sz="2400" b="1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. </a:t>
            </a:r>
            <a:r>
              <a:rPr lang="vi-VN" sz="2400" b="1" dirty="0" err="1">
                <a:solidFill>
                  <a:schemeClr val="accent5">
                    <a:lumMod val="50000"/>
                  </a:schemeClr>
                </a:solidFill>
                <a:latin typeface="+mj-lt"/>
              </a:rPr>
              <a:t>Tính</a:t>
            </a:r>
            <a:r>
              <a:rPr lang="vi-VN" sz="2400" b="1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 </a:t>
            </a:r>
            <a:r>
              <a:rPr lang="vi-VN" sz="2400" b="1" dirty="0" err="1">
                <a:solidFill>
                  <a:schemeClr val="accent5">
                    <a:lumMod val="50000"/>
                  </a:schemeClr>
                </a:solidFill>
                <a:latin typeface="+mj-lt"/>
              </a:rPr>
              <a:t>bán</a:t>
            </a:r>
            <a:r>
              <a:rPr lang="vi-VN" sz="2400" b="1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 </a:t>
            </a:r>
            <a:r>
              <a:rPr lang="vi-VN" sz="2400" b="1" dirty="0" err="1">
                <a:solidFill>
                  <a:schemeClr val="accent5">
                    <a:lumMod val="50000"/>
                  </a:schemeClr>
                </a:solidFill>
                <a:latin typeface="+mj-lt"/>
              </a:rPr>
              <a:t>kính</a:t>
            </a:r>
            <a:r>
              <a:rPr lang="vi-VN" sz="2400" b="1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 </a:t>
            </a:r>
            <a:r>
              <a:rPr lang="vi-VN" sz="2400" b="1" dirty="0" err="1">
                <a:solidFill>
                  <a:schemeClr val="accent5">
                    <a:lumMod val="50000"/>
                  </a:schemeClr>
                </a:solidFill>
                <a:latin typeface="+mj-lt"/>
              </a:rPr>
              <a:t>mặt</a:t>
            </a:r>
            <a:r>
              <a:rPr lang="vi-VN" sz="2400" b="1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 </a:t>
            </a:r>
            <a:r>
              <a:rPr lang="vi-VN" sz="2400" b="1" dirty="0" err="1">
                <a:solidFill>
                  <a:schemeClr val="accent5">
                    <a:lumMod val="50000"/>
                  </a:schemeClr>
                </a:solidFill>
                <a:latin typeface="+mj-lt"/>
              </a:rPr>
              <a:t>cầu</a:t>
            </a:r>
            <a:endParaRPr lang="en-US" sz="2400" b="1" dirty="0">
              <a:solidFill>
                <a:schemeClr val="accent5">
                  <a:lumMod val="50000"/>
                </a:schemeClr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2219145" y="6050477"/>
            <a:ext cx="7678834" cy="8235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                   B                   C                   D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3218655" y="5479735"/>
            <a:ext cx="823031" cy="612530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5477467" y="1411497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: 12</a:t>
            </a:r>
          </a:p>
        </p:txBody>
      </p:sp>
      <p:sp>
        <p:nvSpPr>
          <p:cNvPr id="31" name="Rectangle 30"/>
          <p:cNvSpPr/>
          <p:nvPr/>
        </p:nvSpPr>
        <p:spPr>
          <a:xfrm>
            <a:off x="5477467" y="1905641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: 3</a:t>
            </a:r>
          </a:p>
        </p:txBody>
      </p:sp>
      <p:sp>
        <p:nvSpPr>
          <p:cNvPr id="32" name="Rectangle 31"/>
          <p:cNvSpPr/>
          <p:nvPr/>
        </p:nvSpPr>
        <p:spPr>
          <a:xfrm>
            <a:off x="5477467" y="2399785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: 9</a:t>
            </a:r>
          </a:p>
        </p:txBody>
      </p:sp>
      <p:sp>
        <p:nvSpPr>
          <p:cNvPr id="34" name="Rectangle 33"/>
          <p:cNvSpPr/>
          <p:nvPr/>
        </p:nvSpPr>
        <p:spPr>
          <a:xfrm>
            <a:off x="5477467" y="2893930"/>
            <a:ext cx="52468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: 6</a:t>
            </a:r>
          </a:p>
        </p:txBody>
      </p:sp>
    </p:spTree>
    <p:extLst>
      <p:ext uri="{BB962C8B-B14F-4D97-AF65-F5344CB8AC3E}">
        <p14:creationId xmlns:p14="http://schemas.microsoft.com/office/powerpoint/2010/main" val="2314336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65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15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65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15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250"/>
                            </p:stCondLst>
                            <p:childTnLst>
                              <p:par>
                                <p:cTn id="4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75677 0.30996 " pathEditMode="relative" rAng="0" ptsTypes="AA">
                                      <p:cBhvr>
                                        <p:cTn id="46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30" y="1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250"/>
                            </p:stCondLst>
                            <p:childTnLst>
                              <p:par>
                                <p:cTn id="4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500"/>
                            </p:stCondLst>
                            <p:childTnLst>
                              <p:par>
                                <p:cTn id="55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6500"/>
                            </p:stCondLst>
                            <p:childTnLst>
                              <p:par>
                                <p:cTn id="6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250"/>
                            </p:stCondLst>
                            <p:childTnLst>
                              <p:par>
                                <p:cTn id="9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54809 0.30024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9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250"/>
                            </p:stCondLst>
                            <p:childTnLst>
                              <p:par>
                                <p:cTn id="10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500"/>
                            </p:stCondLst>
                            <p:childTnLst>
                              <p:par>
                                <p:cTn id="107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500"/>
                            </p:stCondLst>
                            <p:childTnLst>
                              <p:par>
                                <p:cTn id="12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3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3" fill="hold">
                      <p:stCondLst>
                        <p:cond delay="0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250"/>
                            </p:stCondLst>
                            <p:childTnLst>
                              <p:par>
                                <p:cTn id="14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33316 0.30024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49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250"/>
                            </p:stCondLst>
                            <p:childTnLst>
                              <p:par>
                                <p:cTn id="15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3500"/>
                            </p:stCondLst>
                            <p:childTnLst>
                              <p:par>
                                <p:cTn id="15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500"/>
                            </p:stCondLst>
                            <p:childTnLst>
                              <p:par>
                                <p:cTn id="17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ngioila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5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1000"/>
                            </p:stCondLst>
                            <p:childTnLst>
                              <p:par>
                                <p:cTn id="19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1250"/>
                            </p:stCondLst>
                            <p:childTnLst>
                              <p:par>
                                <p:cTn id="203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2894 L 0.07917 0.32917 " pathEditMode="relative" rAng="0" ptsTypes="AA">
                                      <p:cBhvr>
                                        <p:cTn id="20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3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3250"/>
                            </p:stCondLst>
                            <p:childTnLst>
                              <p:par>
                                <p:cTn id="20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3500"/>
                            </p:stCondLst>
                            <p:childTnLst>
                              <p:par>
                                <p:cTn id="213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5500"/>
                            </p:stCondLst>
                            <p:childTnLst>
                              <p:par>
                                <p:cTn id="22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7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3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9" fill="hold">
                      <p:stCondLst>
                        <p:cond delay="0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8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0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1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3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4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5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6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8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9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0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61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77" grpId="0" animBg="1"/>
      <p:bldP spid="77" grpId="1" animBg="1"/>
      <p:bldP spid="45" grpId="0" animBg="1"/>
      <p:bldP spid="29" grpId="0" build="allAtOnce"/>
      <p:bldP spid="32" grpId="0" build="allAtOnce"/>
      <p:bldP spid="34" grpId="0" build="allAtOnce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5:00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59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58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57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56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55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54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53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52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51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50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49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48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47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46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45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44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43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42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41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40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39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38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37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36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35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34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33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32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31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30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29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28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27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26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25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24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23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22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21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20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19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18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17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16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15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14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13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12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11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10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09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08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07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06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05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04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03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02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01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4:00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59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58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57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56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55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54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53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52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51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50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49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48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47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46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45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44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43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42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41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40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39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38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37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36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35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34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33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32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31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30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29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28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27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26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25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24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23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22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21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20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19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18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17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16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15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14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13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12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11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10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09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08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07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06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05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04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03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02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01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3:00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59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58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57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56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55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54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53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52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51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50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49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48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47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46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45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44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43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42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41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40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39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38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37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36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35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34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33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32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31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30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29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28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27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26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25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24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23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22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21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20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19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18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17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16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15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14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13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12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11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10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09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08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07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06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05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04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03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02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01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2:00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59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58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57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56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55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54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53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52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51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50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49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48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47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46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45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44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43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42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41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40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39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38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37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36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35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34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33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32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31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30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29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28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27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26</a:t>
            </a:r>
          </a:p>
        </p:txBody>
      </p:sp>
      <p:sp>
        <p:nvSpPr>
          <p:cNvPr id="220" name="Rounded Rectangle 219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25</a:t>
            </a:r>
          </a:p>
        </p:txBody>
      </p:sp>
      <p:sp>
        <p:nvSpPr>
          <p:cNvPr id="221" name="Rounded Rectangle 220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24</a:t>
            </a:r>
          </a:p>
        </p:txBody>
      </p:sp>
      <p:sp>
        <p:nvSpPr>
          <p:cNvPr id="222" name="Rounded Rectangle 221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23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22</a:t>
            </a:r>
          </a:p>
        </p:txBody>
      </p:sp>
      <p:sp>
        <p:nvSpPr>
          <p:cNvPr id="224" name="Rounded Rectangle 223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21</a:t>
            </a:r>
          </a:p>
        </p:txBody>
      </p:sp>
      <p:sp>
        <p:nvSpPr>
          <p:cNvPr id="225" name="Rounded Rectangle 224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20</a:t>
            </a:r>
          </a:p>
        </p:txBody>
      </p:sp>
      <p:sp>
        <p:nvSpPr>
          <p:cNvPr id="226" name="Rounded Rectangle 225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19</a:t>
            </a:r>
          </a:p>
        </p:txBody>
      </p:sp>
      <p:sp>
        <p:nvSpPr>
          <p:cNvPr id="227" name="Rounded Rectangle 226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18</a:t>
            </a:r>
          </a:p>
        </p:txBody>
      </p:sp>
      <p:sp>
        <p:nvSpPr>
          <p:cNvPr id="228" name="Rounded Rectangle 227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17</a:t>
            </a:r>
          </a:p>
        </p:txBody>
      </p:sp>
      <p:sp>
        <p:nvSpPr>
          <p:cNvPr id="229" name="Rounded Rectangle 228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16</a:t>
            </a:r>
          </a:p>
        </p:txBody>
      </p:sp>
      <p:sp>
        <p:nvSpPr>
          <p:cNvPr id="230" name="Rounded Rectangle 229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15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14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13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12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11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10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09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08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07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06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05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04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03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02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01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1:00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59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58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57</a:t>
            </a:r>
          </a:p>
        </p:txBody>
      </p:sp>
      <p:sp>
        <p:nvSpPr>
          <p:cNvPr id="249" name="Rounded Rectangle 248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56</a:t>
            </a:r>
          </a:p>
        </p:txBody>
      </p:sp>
      <p:sp>
        <p:nvSpPr>
          <p:cNvPr id="250" name="Rounded Rectangle 249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55</a:t>
            </a:r>
          </a:p>
        </p:txBody>
      </p:sp>
      <p:sp>
        <p:nvSpPr>
          <p:cNvPr id="251" name="Rounded Rectangle 250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54</a:t>
            </a:r>
          </a:p>
        </p:txBody>
      </p:sp>
      <p:sp>
        <p:nvSpPr>
          <p:cNvPr id="252" name="Rounded Rectangle 251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53</a:t>
            </a:r>
          </a:p>
        </p:txBody>
      </p:sp>
      <p:sp>
        <p:nvSpPr>
          <p:cNvPr id="253" name="Rounded Rectangle 252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52</a:t>
            </a:r>
          </a:p>
        </p:txBody>
      </p:sp>
      <p:sp>
        <p:nvSpPr>
          <p:cNvPr id="254" name="Rounded Rectangle 253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51</a:t>
            </a:r>
          </a:p>
        </p:txBody>
      </p:sp>
      <p:sp>
        <p:nvSpPr>
          <p:cNvPr id="255" name="Rounded Rectangle 254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50</a:t>
            </a:r>
          </a:p>
        </p:txBody>
      </p:sp>
      <p:sp>
        <p:nvSpPr>
          <p:cNvPr id="256" name="Rounded Rectangle 255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49</a:t>
            </a:r>
          </a:p>
        </p:txBody>
      </p:sp>
      <p:sp>
        <p:nvSpPr>
          <p:cNvPr id="257" name="Rounded Rectangle 256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48</a:t>
            </a:r>
          </a:p>
        </p:txBody>
      </p:sp>
      <p:sp>
        <p:nvSpPr>
          <p:cNvPr id="258" name="Rounded Rectangle 257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47</a:t>
            </a:r>
          </a:p>
        </p:txBody>
      </p:sp>
      <p:sp>
        <p:nvSpPr>
          <p:cNvPr id="259" name="Rounded Rectangle 258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46</a:t>
            </a:r>
          </a:p>
        </p:txBody>
      </p:sp>
      <p:sp>
        <p:nvSpPr>
          <p:cNvPr id="260" name="Rounded Rectangle 259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45</a:t>
            </a:r>
          </a:p>
        </p:txBody>
      </p:sp>
      <p:sp>
        <p:nvSpPr>
          <p:cNvPr id="261" name="Rounded Rectangle 260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44</a:t>
            </a:r>
          </a:p>
        </p:txBody>
      </p:sp>
      <p:sp>
        <p:nvSpPr>
          <p:cNvPr id="262" name="Rounded Rectangle 261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43</a:t>
            </a:r>
          </a:p>
        </p:txBody>
      </p:sp>
      <p:sp>
        <p:nvSpPr>
          <p:cNvPr id="263" name="Rounded Rectangle 262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42</a:t>
            </a:r>
          </a:p>
        </p:txBody>
      </p:sp>
      <p:sp>
        <p:nvSpPr>
          <p:cNvPr id="264" name="Rounded Rectangle 263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41</a:t>
            </a:r>
          </a:p>
        </p:txBody>
      </p:sp>
      <p:sp>
        <p:nvSpPr>
          <p:cNvPr id="265" name="Rounded Rectangle 264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40</a:t>
            </a:r>
          </a:p>
        </p:txBody>
      </p:sp>
      <p:sp>
        <p:nvSpPr>
          <p:cNvPr id="266" name="Rounded Rectangle 265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39</a:t>
            </a:r>
          </a:p>
        </p:txBody>
      </p:sp>
      <p:sp>
        <p:nvSpPr>
          <p:cNvPr id="267" name="Rounded Rectangle 266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38</a:t>
            </a:r>
          </a:p>
        </p:txBody>
      </p:sp>
      <p:sp>
        <p:nvSpPr>
          <p:cNvPr id="268" name="Rounded Rectangle 267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37</a:t>
            </a:r>
          </a:p>
        </p:txBody>
      </p:sp>
      <p:sp>
        <p:nvSpPr>
          <p:cNvPr id="269" name="Rounded Rectangle 268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36</a:t>
            </a:r>
          </a:p>
        </p:txBody>
      </p:sp>
      <p:sp>
        <p:nvSpPr>
          <p:cNvPr id="270" name="Rounded Rectangle 269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35</a:t>
            </a:r>
          </a:p>
        </p:txBody>
      </p:sp>
      <p:sp>
        <p:nvSpPr>
          <p:cNvPr id="271" name="Rounded Rectangle 270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34</a:t>
            </a:r>
          </a:p>
        </p:txBody>
      </p:sp>
      <p:sp>
        <p:nvSpPr>
          <p:cNvPr id="272" name="Rounded Rectangle 271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33</a:t>
            </a:r>
          </a:p>
        </p:txBody>
      </p:sp>
      <p:sp>
        <p:nvSpPr>
          <p:cNvPr id="273" name="Rounded Rectangle 272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32</a:t>
            </a:r>
          </a:p>
        </p:txBody>
      </p:sp>
      <p:sp>
        <p:nvSpPr>
          <p:cNvPr id="274" name="Rounded Rectangle 273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31</a:t>
            </a:r>
          </a:p>
        </p:txBody>
      </p:sp>
      <p:sp>
        <p:nvSpPr>
          <p:cNvPr id="275" name="Rounded Rectangle 274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30</a:t>
            </a:r>
          </a:p>
        </p:txBody>
      </p:sp>
      <p:sp>
        <p:nvSpPr>
          <p:cNvPr id="276" name="Rounded Rectangle 275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29</a:t>
            </a:r>
          </a:p>
        </p:txBody>
      </p:sp>
      <p:sp>
        <p:nvSpPr>
          <p:cNvPr id="277" name="Rounded Rectangle 276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28</a:t>
            </a:r>
          </a:p>
        </p:txBody>
      </p:sp>
      <p:sp>
        <p:nvSpPr>
          <p:cNvPr id="278" name="Rounded Rectangle 277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27</a:t>
            </a:r>
          </a:p>
        </p:txBody>
      </p:sp>
      <p:sp>
        <p:nvSpPr>
          <p:cNvPr id="279" name="Rounded Rectangle 278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26</a:t>
            </a:r>
          </a:p>
        </p:txBody>
      </p:sp>
      <p:sp>
        <p:nvSpPr>
          <p:cNvPr id="280" name="Rounded Rectangle 279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25</a:t>
            </a:r>
          </a:p>
        </p:txBody>
      </p:sp>
      <p:sp>
        <p:nvSpPr>
          <p:cNvPr id="281" name="Rounded Rectangle 280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24</a:t>
            </a:r>
          </a:p>
        </p:txBody>
      </p:sp>
      <p:sp>
        <p:nvSpPr>
          <p:cNvPr id="282" name="Rounded Rectangle 281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23</a:t>
            </a:r>
          </a:p>
        </p:txBody>
      </p:sp>
      <p:sp>
        <p:nvSpPr>
          <p:cNvPr id="283" name="Rounded Rectangle 282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22</a:t>
            </a:r>
          </a:p>
        </p:txBody>
      </p:sp>
      <p:sp>
        <p:nvSpPr>
          <p:cNvPr id="284" name="Rounded Rectangle 283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21</a:t>
            </a:r>
          </a:p>
        </p:txBody>
      </p:sp>
      <p:sp>
        <p:nvSpPr>
          <p:cNvPr id="285" name="Rounded Rectangle 284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20</a:t>
            </a:r>
          </a:p>
        </p:txBody>
      </p:sp>
      <p:sp>
        <p:nvSpPr>
          <p:cNvPr id="286" name="Rounded Rectangle 285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19</a:t>
            </a:r>
          </a:p>
        </p:txBody>
      </p:sp>
      <p:sp>
        <p:nvSpPr>
          <p:cNvPr id="287" name="Rounded Rectangle 286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18</a:t>
            </a:r>
          </a:p>
        </p:txBody>
      </p:sp>
      <p:sp>
        <p:nvSpPr>
          <p:cNvPr id="288" name="Rounded Rectangle 287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17</a:t>
            </a:r>
          </a:p>
        </p:txBody>
      </p:sp>
      <p:sp>
        <p:nvSpPr>
          <p:cNvPr id="289" name="Rounded Rectangle 288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16</a:t>
            </a:r>
          </a:p>
        </p:txBody>
      </p:sp>
      <p:sp>
        <p:nvSpPr>
          <p:cNvPr id="290" name="Rounded Rectangle 289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15</a:t>
            </a:r>
          </a:p>
        </p:txBody>
      </p:sp>
      <p:sp>
        <p:nvSpPr>
          <p:cNvPr id="291" name="Rounded Rectangle 290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14</a:t>
            </a:r>
          </a:p>
        </p:txBody>
      </p:sp>
      <p:sp>
        <p:nvSpPr>
          <p:cNvPr id="292" name="Rounded Rectangle 291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13</a:t>
            </a:r>
          </a:p>
        </p:txBody>
      </p:sp>
      <p:sp>
        <p:nvSpPr>
          <p:cNvPr id="293" name="Rounded Rectangle 292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12</a:t>
            </a:r>
          </a:p>
        </p:txBody>
      </p:sp>
      <p:sp>
        <p:nvSpPr>
          <p:cNvPr id="294" name="Rounded Rectangle 293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11</a:t>
            </a:r>
          </a:p>
        </p:txBody>
      </p:sp>
      <p:sp>
        <p:nvSpPr>
          <p:cNvPr id="295" name="Rounded Rectangle 294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10</a:t>
            </a:r>
          </a:p>
        </p:txBody>
      </p:sp>
      <p:sp>
        <p:nvSpPr>
          <p:cNvPr id="296" name="Rounded Rectangle 295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09</a:t>
            </a:r>
          </a:p>
        </p:txBody>
      </p:sp>
      <p:sp>
        <p:nvSpPr>
          <p:cNvPr id="297" name="Rounded Rectangle 296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08</a:t>
            </a:r>
          </a:p>
        </p:txBody>
      </p:sp>
      <p:sp>
        <p:nvSpPr>
          <p:cNvPr id="298" name="Rounded Rectangle 297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07</a:t>
            </a:r>
          </a:p>
        </p:txBody>
      </p:sp>
      <p:sp>
        <p:nvSpPr>
          <p:cNvPr id="299" name="Rounded Rectangle 298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06</a:t>
            </a:r>
          </a:p>
        </p:txBody>
      </p:sp>
      <p:sp>
        <p:nvSpPr>
          <p:cNvPr id="300" name="Rounded Rectangle 299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05</a:t>
            </a:r>
          </a:p>
        </p:txBody>
      </p:sp>
      <p:sp>
        <p:nvSpPr>
          <p:cNvPr id="301" name="Rounded Rectangle 300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04</a:t>
            </a:r>
          </a:p>
        </p:txBody>
      </p:sp>
      <p:sp>
        <p:nvSpPr>
          <p:cNvPr id="302" name="Rounded Rectangle 301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03</a:t>
            </a:r>
          </a:p>
        </p:txBody>
      </p:sp>
      <p:sp>
        <p:nvSpPr>
          <p:cNvPr id="303" name="Rounded Rectangle 302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02</a:t>
            </a:r>
          </a:p>
        </p:txBody>
      </p:sp>
      <p:sp>
        <p:nvSpPr>
          <p:cNvPr id="304" name="Rounded Rectangle 303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white"/>
                </a:solidFill>
                <a:latin typeface="Calibri"/>
              </a:rPr>
              <a:t>00:01</a:t>
            </a:r>
          </a:p>
        </p:txBody>
      </p:sp>
      <p:sp>
        <p:nvSpPr>
          <p:cNvPr id="305" name="Rounded Rectangle 304"/>
          <p:cNvSpPr/>
          <p:nvPr/>
        </p:nvSpPr>
        <p:spPr>
          <a:xfrm>
            <a:off x="1828800" y="1219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prstClr val="white"/>
                </a:solidFill>
                <a:latin typeface="Calibri"/>
              </a:rPr>
              <a:t>00:00</a:t>
            </a:r>
          </a:p>
        </p:txBody>
      </p:sp>
      <p:sp>
        <p:nvSpPr>
          <p:cNvPr id="307" name="Oval 306"/>
          <p:cNvSpPr/>
          <p:nvPr/>
        </p:nvSpPr>
        <p:spPr>
          <a:xfrm>
            <a:off x="2209800" y="1828800"/>
            <a:ext cx="7620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prstClr val="white"/>
                </a:solidFill>
                <a:latin typeface="Calibri"/>
              </a:rPr>
              <a:t>T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06" name="Text Box 3">
                <a:extLst>
                  <a:ext uri="{FF2B5EF4-FFF2-40B4-BE49-F238E27FC236}">
                    <a16:creationId xmlns:a16="http://schemas.microsoft.com/office/drawing/2014/main" id="{4522F852-28E4-4FAE-95DB-6E8A1E3D49F4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416999151"/>
                  </p:ext>
                </p:extLst>
              </p:nvPr>
            </p:nvGraphicFramePr>
            <p:xfrm>
              <a:off x="3124200" y="546538"/>
              <a:ext cx="7924800" cy="3478924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" r:lo="rId6" r:qs="rId7" r:cs="rId8"/>
              </a:graphicData>
            </a:graphic>
          </p:graphicFrame>
        </mc:Choice>
        <mc:Fallback xmlns="">
          <p:graphicFrame>
            <p:nvGraphicFramePr>
              <p:cNvPr id="306" name="Text Box 3">
                <a:extLst>
                  <a:ext uri="{FF2B5EF4-FFF2-40B4-BE49-F238E27FC236}">
                    <a16:creationId xmlns:a16="http://schemas.microsoft.com/office/drawing/2014/main" id="{4522F852-28E4-4FAE-95DB-6E8A1E3D49F4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416999151"/>
                  </p:ext>
                </p:extLst>
              </p:nvPr>
            </p:nvGraphicFramePr>
            <p:xfrm>
              <a:off x="3124200" y="546538"/>
              <a:ext cx="7924800" cy="3478924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" r:lo="rId11" r:qs="rId12" r:cs="rId13"/>
              </a:graphicData>
            </a:graphic>
          </p:graphicFrame>
        </mc:Fallback>
      </mc:AlternateContent>
      <p:sp>
        <p:nvSpPr>
          <p:cNvPr id="308" name="Lưu Đồ: Thay đổi Tiến Trình 307">
            <a:extLst>
              <a:ext uri="{FF2B5EF4-FFF2-40B4-BE49-F238E27FC236}">
                <a16:creationId xmlns:a16="http://schemas.microsoft.com/office/drawing/2014/main" id="{1DD3B7C8-AB73-4725-99BF-05F2038DE869}"/>
              </a:ext>
            </a:extLst>
          </p:cNvPr>
          <p:cNvSpPr/>
          <p:nvPr/>
        </p:nvSpPr>
        <p:spPr>
          <a:xfrm>
            <a:off x="0" y="0"/>
            <a:ext cx="2393578" cy="654518"/>
          </a:xfrm>
          <a:prstGeom prst="flowChartAlternateProcess">
            <a:avLst/>
          </a:prstGeom>
          <a:solidFill>
            <a:srgbClr val="FFC000">
              <a:lumMod val="20000"/>
              <a:lumOff val="80000"/>
            </a:srgbClr>
          </a:solidFill>
          <a:ln w="12700" cap="flat" cmpd="sng" algn="ctr">
            <a:solidFill>
              <a:srgbClr val="70AD47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ận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4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ụng</a:t>
            </a:r>
            <a:endParaRPr kumimoji="0" lang="vi-VN" sz="24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pic>
        <p:nvPicPr>
          <p:cNvPr id="309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BF8DBE83-6888-4D0C-B940-11435A20F00C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716" y="4248043"/>
            <a:ext cx="2470084" cy="2470084"/>
          </a:xfrm>
          <a:prstGeom prst="rect">
            <a:avLst/>
          </a:prstGeom>
        </p:spPr>
      </p:pic>
      <p:pic>
        <p:nvPicPr>
          <p:cNvPr id="310" name="Picture 1" descr="http://files.myopera.com/langtu32/albums/4358792/thumbs/Fish.gif_thumb.jpg">
            <a:extLst>
              <a:ext uri="{FF2B5EF4-FFF2-40B4-BE49-F238E27FC236}">
                <a16:creationId xmlns:a16="http://schemas.microsoft.com/office/drawing/2014/main" id="{B7576635-F18F-42E3-96F5-B798D95C051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9406310" y="3938149"/>
            <a:ext cx="2373312" cy="2373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30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5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5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5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85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95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5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5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25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35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45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5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65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75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85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95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5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15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25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35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45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55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65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75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85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95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05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15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25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35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45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55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65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75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385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395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05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15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25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35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45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455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465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475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485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495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05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15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25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35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45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55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65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575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85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95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605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15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25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35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45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655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665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675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685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695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705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715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25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35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45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755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765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775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785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795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805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815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25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35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45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855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865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875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885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895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905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915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25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35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45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955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965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975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985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995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215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225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235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245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255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265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275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49500"/>
                            </p:stCondLst>
                            <p:childTnLst>
                              <p:par>
                                <p:cTn id="4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150500"/>
                            </p:stCondLst>
                            <p:childTnLst>
                              <p:par>
                                <p:cTn id="4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51500"/>
                            </p:stCondLst>
                            <p:childTnLst>
                              <p:par>
                                <p:cTn id="4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152500"/>
                            </p:stCondLst>
                            <p:childTnLst>
                              <p:par>
                                <p:cTn id="4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53500"/>
                            </p:stCondLst>
                            <p:childTnLst>
                              <p:par>
                                <p:cTn id="4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>
                            <p:stCondLst>
                              <p:cond delay="154500"/>
                            </p:stCondLst>
                            <p:childTnLst>
                              <p:par>
                                <p:cTn id="4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55500"/>
                            </p:stCondLst>
                            <p:childTnLst>
                              <p:par>
                                <p:cTn id="4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156500"/>
                            </p:stCondLst>
                            <p:childTnLst>
                              <p:par>
                                <p:cTn id="4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57500"/>
                            </p:stCondLst>
                            <p:childTnLst>
                              <p:par>
                                <p:cTn id="4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158500"/>
                            </p:stCondLst>
                            <p:childTnLst>
                              <p:par>
                                <p:cTn id="4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>
                            <p:stCondLst>
                              <p:cond delay="159500"/>
                            </p:stCondLst>
                            <p:childTnLst>
                              <p:par>
                                <p:cTn id="4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160500"/>
                            </p:stCondLst>
                            <p:childTnLst>
                              <p:par>
                                <p:cTn id="5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5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7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0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3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6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9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2" fill="hold">
                            <p:stCondLst>
                              <p:cond delay="181500"/>
                            </p:stCondLst>
                            <p:childTnLst>
                              <p:par>
                                <p:cTn id="5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5" fill="hold">
                            <p:stCondLst>
                              <p:cond delay="182500"/>
                            </p:stCondLst>
                            <p:childTnLst>
                              <p:par>
                                <p:cTn id="5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8" fill="hold">
                            <p:stCondLst>
                              <p:cond delay="183500"/>
                            </p:stCondLst>
                            <p:childTnLst>
                              <p:par>
                                <p:cTn id="5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1" fill="hold">
                            <p:stCondLst>
                              <p:cond delay="184500"/>
                            </p:stCondLst>
                            <p:childTnLst>
                              <p:par>
                                <p:cTn id="5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4" fill="hold">
                            <p:stCondLst>
                              <p:cond delay="185500"/>
                            </p:stCondLst>
                            <p:childTnLst>
                              <p:par>
                                <p:cTn id="5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7" fill="hold">
                            <p:stCondLst>
                              <p:cond delay="186500"/>
                            </p:stCondLst>
                            <p:childTnLst>
                              <p:par>
                                <p:cTn id="5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0" fill="hold">
                            <p:stCondLst>
                              <p:cond delay="187500"/>
                            </p:stCondLst>
                            <p:childTnLst>
                              <p:par>
                                <p:cTn id="5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3" fill="hold">
                            <p:stCondLst>
                              <p:cond delay="188500"/>
                            </p:stCondLst>
                            <p:childTnLst>
                              <p:par>
                                <p:cTn id="5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6" fill="hold">
                            <p:stCondLst>
                              <p:cond delay="189500"/>
                            </p:stCondLst>
                            <p:childTnLst>
                              <p:par>
                                <p:cTn id="5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9" fill="hold">
                            <p:stCondLst>
                              <p:cond delay="190500"/>
                            </p:stCondLst>
                            <p:childTnLst>
                              <p:par>
                                <p:cTn id="5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2" fill="hold">
                            <p:stCondLst>
                              <p:cond delay="191500"/>
                            </p:stCondLst>
                            <p:childTnLst>
                              <p:par>
                                <p:cTn id="5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5" fill="hold">
                            <p:stCondLst>
                              <p:cond delay="192500"/>
                            </p:stCondLst>
                            <p:childTnLst>
                              <p:par>
                                <p:cTn id="5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8" fill="hold">
                            <p:stCondLst>
                              <p:cond delay="193500"/>
                            </p:stCondLst>
                            <p:childTnLst>
                              <p:par>
                                <p:cTn id="5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1" fill="hold">
                            <p:stCondLst>
                              <p:cond delay="194500"/>
                            </p:stCondLst>
                            <p:childTnLst>
                              <p:par>
                                <p:cTn id="6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4" fill="hold">
                            <p:stCondLst>
                              <p:cond delay="195500"/>
                            </p:stCondLst>
                            <p:childTnLst>
                              <p:par>
                                <p:cTn id="6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7" fill="hold">
                            <p:stCondLst>
                              <p:cond delay="196500"/>
                            </p:stCondLst>
                            <p:childTnLst>
                              <p:par>
                                <p:cTn id="6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0" fill="hold">
                            <p:stCondLst>
                              <p:cond delay="197500"/>
                            </p:stCondLst>
                            <p:childTnLst>
                              <p:par>
                                <p:cTn id="6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3" fill="hold">
                            <p:stCondLst>
                              <p:cond delay="198500"/>
                            </p:stCondLst>
                            <p:childTnLst>
                              <p:par>
                                <p:cTn id="6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6" fill="hold">
                            <p:stCondLst>
                              <p:cond delay="199500"/>
                            </p:stCondLst>
                            <p:childTnLst>
                              <p:par>
                                <p:cTn id="6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9" fill="hold">
                            <p:stCondLst>
                              <p:cond delay="200500"/>
                            </p:stCondLst>
                            <p:childTnLst>
                              <p:par>
                                <p:cTn id="6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2" fill="hold">
                            <p:stCondLst>
                              <p:cond delay="201500"/>
                            </p:stCondLst>
                            <p:childTnLst>
                              <p:par>
                                <p:cTn id="6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5" fill="hold">
                            <p:stCondLst>
                              <p:cond delay="202500"/>
                            </p:stCondLst>
                            <p:childTnLst>
                              <p:par>
                                <p:cTn id="6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8" fill="hold">
                            <p:stCondLst>
                              <p:cond delay="203500"/>
                            </p:stCondLst>
                            <p:childTnLst>
                              <p:par>
                                <p:cTn id="6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1" fill="hold">
                            <p:stCondLst>
                              <p:cond delay="204500"/>
                            </p:stCondLst>
                            <p:childTnLst>
                              <p:par>
                                <p:cTn id="6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4" fill="hold">
                            <p:stCondLst>
                              <p:cond delay="205500"/>
                            </p:stCondLst>
                            <p:childTnLst>
                              <p:par>
                                <p:cTn id="6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7" fill="hold">
                            <p:stCondLst>
                              <p:cond delay="206500"/>
                            </p:stCondLst>
                            <p:childTnLst>
                              <p:par>
                                <p:cTn id="6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0" fill="hold">
                            <p:stCondLst>
                              <p:cond delay="207500"/>
                            </p:stCondLst>
                            <p:childTnLst>
                              <p:par>
                                <p:cTn id="6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3" fill="hold">
                            <p:stCondLst>
                              <p:cond delay="208500"/>
                            </p:stCondLst>
                            <p:childTnLst>
                              <p:par>
                                <p:cTn id="6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6" fill="hold">
                            <p:stCondLst>
                              <p:cond delay="209500"/>
                            </p:stCondLst>
                            <p:childTnLst>
                              <p:par>
                                <p:cTn id="6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9" fill="hold">
                            <p:stCondLst>
                              <p:cond delay="210500"/>
                            </p:stCondLst>
                            <p:childTnLst>
                              <p:par>
                                <p:cTn id="6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2" fill="hold">
                            <p:stCondLst>
                              <p:cond delay="211500"/>
                            </p:stCondLst>
                            <p:childTnLst>
                              <p:par>
                                <p:cTn id="6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5" fill="hold">
                            <p:stCondLst>
                              <p:cond delay="212500"/>
                            </p:stCondLst>
                            <p:childTnLst>
                              <p:par>
                                <p:cTn id="6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8" fill="hold">
                            <p:stCondLst>
                              <p:cond delay="213500"/>
                            </p:stCondLst>
                            <p:childTnLst>
                              <p:par>
                                <p:cTn id="6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1" fill="hold">
                            <p:stCondLst>
                              <p:cond delay="214500"/>
                            </p:stCondLst>
                            <p:childTnLst>
                              <p:par>
                                <p:cTn id="6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4" fill="hold">
                            <p:stCondLst>
                              <p:cond delay="215500"/>
                            </p:stCondLst>
                            <p:childTnLst>
                              <p:par>
                                <p:cTn id="6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7" fill="hold">
                            <p:stCondLst>
                              <p:cond delay="216500"/>
                            </p:stCondLst>
                            <p:childTnLst>
                              <p:par>
                                <p:cTn id="6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0" fill="hold">
                            <p:stCondLst>
                              <p:cond delay="217500"/>
                            </p:stCondLst>
                            <p:childTnLst>
                              <p:par>
                                <p:cTn id="6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3" fill="hold">
                            <p:stCondLst>
                              <p:cond delay="218500"/>
                            </p:stCondLst>
                            <p:childTnLst>
                              <p:par>
                                <p:cTn id="6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6" fill="hold">
                            <p:stCondLst>
                              <p:cond delay="219500"/>
                            </p:stCondLst>
                            <p:childTnLst>
                              <p:par>
                                <p:cTn id="6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9" fill="hold">
                            <p:stCondLst>
                              <p:cond delay="220500"/>
                            </p:stCondLst>
                            <p:childTnLst>
                              <p:par>
                                <p:cTn id="6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2" fill="hold">
                            <p:stCondLst>
                              <p:cond delay="221500"/>
                            </p:stCondLst>
                            <p:childTnLst>
                              <p:par>
                                <p:cTn id="6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5" fill="hold">
                            <p:stCondLst>
                              <p:cond delay="222500"/>
                            </p:stCondLst>
                            <p:childTnLst>
                              <p:par>
                                <p:cTn id="6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8" fill="hold">
                            <p:stCondLst>
                              <p:cond delay="223500"/>
                            </p:stCondLst>
                            <p:childTnLst>
                              <p:par>
                                <p:cTn id="6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1" fill="hold">
                            <p:stCondLst>
                              <p:cond delay="224500"/>
                            </p:stCondLst>
                            <p:childTnLst>
                              <p:par>
                                <p:cTn id="6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4" fill="hold">
                            <p:stCondLst>
                              <p:cond delay="225500"/>
                            </p:stCondLst>
                            <p:childTnLst>
                              <p:par>
                                <p:cTn id="6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7" fill="hold">
                            <p:stCondLst>
                              <p:cond delay="226500"/>
                            </p:stCondLst>
                            <p:childTnLst>
                              <p:par>
                                <p:cTn id="6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0" fill="hold">
                            <p:stCondLst>
                              <p:cond delay="227500"/>
                            </p:stCondLst>
                            <p:childTnLst>
                              <p:par>
                                <p:cTn id="7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3" fill="hold">
                            <p:stCondLst>
                              <p:cond delay="228500"/>
                            </p:stCondLst>
                            <p:childTnLst>
                              <p:par>
                                <p:cTn id="7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6" fill="hold">
                            <p:stCondLst>
                              <p:cond delay="229500"/>
                            </p:stCondLst>
                            <p:childTnLst>
                              <p:par>
                                <p:cTn id="7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9" fill="hold">
                            <p:stCondLst>
                              <p:cond delay="230500"/>
                            </p:stCondLst>
                            <p:childTnLst>
                              <p:par>
                                <p:cTn id="7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2" fill="hold">
                            <p:stCondLst>
                              <p:cond delay="231500"/>
                            </p:stCondLst>
                            <p:childTnLst>
                              <p:par>
                                <p:cTn id="7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5" fill="hold">
                            <p:stCondLst>
                              <p:cond delay="232500"/>
                            </p:stCondLst>
                            <p:childTnLst>
                              <p:par>
                                <p:cTn id="7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8" fill="hold">
                            <p:stCondLst>
                              <p:cond delay="233500"/>
                            </p:stCondLst>
                            <p:childTnLst>
                              <p:par>
                                <p:cTn id="7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1" fill="hold">
                            <p:stCondLst>
                              <p:cond delay="234500"/>
                            </p:stCondLst>
                            <p:childTnLst>
                              <p:par>
                                <p:cTn id="7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4" fill="hold">
                            <p:stCondLst>
                              <p:cond delay="235500"/>
                            </p:stCondLst>
                            <p:childTnLst>
                              <p:par>
                                <p:cTn id="7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7" fill="hold">
                            <p:stCondLst>
                              <p:cond delay="236500"/>
                            </p:stCondLst>
                            <p:childTnLst>
                              <p:par>
                                <p:cTn id="7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0" fill="hold">
                            <p:stCondLst>
                              <p:cond delay="237500"/>
                            </p:stCondLst>
                            <p:childTnLst>
                              <p:par>
                                <p:cTn id="7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3" fill="hold">
                            <p:stCondLst>
                              <p:cond delay="238500"/>
                            </p:stCondLst>
                            <p:childTnLst>
                              <p:par>
                                <p:cTn id="7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6" fill="hold">
                            <p:stCondLst>
                              <p:cond delay="239500"/>
                            </p:stCondLst>
                            <p:childTnLst>
                              <p:par>
                                <p:cTn id="7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9" fill="hold">
                            <p:stCondLst>
                              <p:cond delay="240500"/>
                            </p:stCondLst>
                            <p:childTnLst>
                              <p:par>
                                <p:cTn id="7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2" fill="hold">
                            <p:stCondLst>
                              <p:cond delay="241500"/>
                            </p:stCondLst>
                            <p:childTnLst>
                              <p:par>
                                <p:cTn id="7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5" fill="hold">
                            <p:stCondLst>
                              <p:cond delay="242500"/>
                            </p:stCondLst>
                            <p:childTnLst>
                              <p:par>
                                <p:cTn id="7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8" fill="hold">
                            <p:stCondLst>
                              <p:cond delay="243500"/>
                            </p:stCondLst>
                            <p:childTnLst>
                              <p:par>
                                <p:cTn id="7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1" fill="hold">
                            <p:stCondLst>
                              <p:cond delay="244500"/>
                            </p:stCondLst>
                            <p:childTnLst>
                              <p:par>
                                <p:cTn id="7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4" fill="hold">
                            <p:stCondLst>
                              <p:cond delay="245500"/>
                            </p:stCondLst>
                            <p:childTnLst>
                              <p:par>
                                <p:cTn id="7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7" fill="hold">
                            <p:stCondLst>
                              <p:cond delay="246500"/>
                            </p:stCondLst>
                            <p:childTnLst>
                              <p:par>
                                <p:cTn id="7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0" fill="hold">
                            <p:stCondLst>
                              <p:cond delay="247500"/>
                            </p:stCondLst>
                            <p:childTnLst>
                              <p:par>
                                <p:cTn id="7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3" fill="hold">
                            <p:stCondLst>
                              <p:cond delay="248500"/>
                            </p:stCondLst>
                            <p:childTnLst>
                              <p:par>
                                <p:cTn id="7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6" fill="hold">
                            <p:stCondLst>
                              <p:cond delay="249500"/>
                            </p:stCondLst>
                            <p:childTnLst>
                              <p:par>
                                <p:cTn id="7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9" fill="hold">
                            <p:stCondLst>
                              <p:cond delay="250500"/>
                            </p:stCondLst>
                            <p:childTnLst>
                              <p:par>
                                <p:cTn id="7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2" fill="hold">
                            <p:stCondLst>
                              <p:cond delay="251500"/>
                            </p:stCondLst>
                            <p:childTnLst>
                              <p:par>
                                <p:cTn id="7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5" fill="hold">
                            <p:stCondLst>
                              <p:cond delay="252500"/>
                            </p:stCondLst>
                            <p:childTnLst>
                              <p:par>
                                <p:cTn id="7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8" fill="hold">
                            <p:stCondLst>
                              <p:cond delay="253500"/>
                            </p:stCondLst>
                            <p:childTnLst>
                              <p:par>
                                <p:cTn id="7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1" fill="hold">
                            <p:stCondLst>
                              <p:cond delay="254500"/>
                            </p:stCondLst>
                            <p:childTnLst>
                              <p:par>
                                <p:cTn id="7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4" fill="hold">
                            <p:stCondLst>
                              <p:cond delay="255500"/>
                            </p:stCondLst>
                            <p:childTnLst>
                              <p:par>
                                <p:cTn id="7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7" fill="hold">
                            <p:stCondLst>
                              <p:cond delay="256500"/>
                            </p:stCondLst>
                            <p:childTnLst>
                              <p:par>
                                <p:cTn id="7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0" fill="hold">
                            <p:stCondLst>
                              <p:cond delay="257500"/>
                            </p:stCondLst>
                            <p:childTnLst>
                              <p:par>
                                <p:cTn id="7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3" fill="hold">
                            <p:stCondLst>
                              <p:cond delay="258500"/>
                            </p:stCondLst>
                            <p:childTnLst>
                              <p:par>
                                <p:cTn id="7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6" fill="hold">
                            <p:stCondLst>
                              <p:cond delay="259500"/>
                            </p:stCondLst>
                            <p:childTnLst>
                              <p:par>
                                <p:cTn id="7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9" fill="hold">
                            <p:stCondLst>
                              <p:cond delay="260500"/>
                            </p:stCondLst>
                            <p:childTnLst>
                              <p:par>
                                <p:cTn id="8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2" fill="hold">
                            <p:stCondLst>
                              <p:cond delay="261500"/>
                            </p:stCondLst>
                            <p:childTnLst>
                              <p:par>
                                <p:cTn id="8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5" fill="hold">
                            <p:stCondLst>
                              <p:cond delay="262500"/>
                            </p:stCondLst>
                            <p:childTnLst>
                              <p:par>
                                <p:cTn id="8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8" fill="hold">
                            <p:stCondLst>
                              <p:cond delay="263500"/>
                            </p:stCondLst>
                            <p:childTnLst>
                              <p:par>
                                <p:cTn id="8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1" fill="hold">
                            <p:stCondLst>
                              <p:cond delay="264500"/>
                            </p:stCondLst>
                            <p:childTnLst>
                              <p:par>
                                <p:cTn id="8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4" fill="hold">
                            <p:stCondLst>
                              <p:cond delay="265500"/>
                            </p:stCondLst>
                            <p:childTnLst>
                              <p:par>
                                <p:cTn id="8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7" fill="hold">
                            <p:stCondLst>
                              <p:cond delay="266500"/>
                            </p:stCondLst>
                            <p:childTnLst>
                              <p:par>
                                <p:cTn id="8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0" fill="hold">
                            <p:stCondLst>
                              <p:cond delay="267500"/>
                            </p:stCondLst>
                            <p:childTnLst>
                              <p:par>
                                <p:cTn id="8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3" fill="hold">
                            <p:stCondLst>
                              <p:cond delay="268500"/>
                            </p:stCondLst>
                            <p:childTnLst>
                              <p:par>
                                <p:cTn id="8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6" fill="hold">
                            <p:stCondLst>
                              <p:cond delay="269500"/>
                            </p:stCondLst>
                            <p:childTnLst>
                              <p:par>
                                <p:cTn id="8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9" fill="hold">
                            <p:stCondLst>
                              <p:cond delay="270500"/>
                            </p:stCondLst>
                            <p:childTnLst>
                              <p:par>
                                <p:cTn id="8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2" fill="hold">
                            <p:stCondLst>
                              <p:cond delay="271500"/>
                            </p:stCondLst>
                            <p:childTnLst>
                              <p:par>
                                <p:cTn id="8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5" fill="hold">
                            <p:stCondLst>
                              <p:cond delay="272500"/>
                            </p:stCondLst>
                            <p:childTnLst>
                              <p:par>
                                <p:cTn id="8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8" fill="hold">
                            <p:stCondLst>
                              <p:cond delay="273500"/>
                            </p:stCondLst>
                            <p:childTnLst>
                              <p:par>
                                <p:cTn id="8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1" fill="hold">
                            <p:stCondLst>
                              <p:cond delay="274500"/>
                            </p:stCondLst>
                            <p:childTnLst>
                              <p:par>
                                <p:cTn id="8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4" fill="hold">
                            <p:stCondLst>
                              <p:cond delay="275500"/>
                            </p:stCondLst>
                            <p:childTnLst>
                              <p:par>
                                <p:cTn id="8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7" fill="hold">
                            <p:stCondLst>
                              <p:cond delay="276500"/>
                            </p:stCondLst>
                            <p:childTnLst>
                              <p:par>
                                <p:cTn id="8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0" fill="hold">
                            <p:stCondLst>
                              <p:cond delay="277500"/>
                            </p:stCondLst>
                            <p:childTnLst>
                              <p:par>
                                <p:cTn id="8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3" fill="hold">
                            <p:stCondLst>
                              <p:cond delay="278500"/>
                            </p:stCondLst>
                            <p:childTnLst>
                              <p:par>
                                <p:cTn id="8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6" fill="hold">
                            <p:stCondLst>
                              <p:cond delay="279500"/>
                            </p:stCondLst>
                            <p:childTnLst>
                              <p:par>
                                <p:cTn id="8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9" fill="hold">
                            <p:stCondLst>
                              <p:cond delay="280500"/>
                            </p:stCondLst>
                            <p:childTnLst>
                              <p:par>
                                <p:cTn id="8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2" fill="hold">
                            <p:stCondLst>
                              <p:cond delay="281500"/>
                            </p:stCondLst>
                            <p:childTnLst>
                              <p:par>
                                <p:cTn id="8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5" fill="hold">
                            <p:stCondLst>
                              <p:cond delay="282500"/>
                            </p:stCondLst>
                            <p:childTnLst>
                              <p:par>
                                <p:cTn id="8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8" fill="hold">
                            <p:stCondLst>
                              <p:cond delay="283500"/>
                            </p:stCondLst>
                            <p:childTnLst>
                              <p:par>
                                <p:cTn id="8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1" fill="hold">
                            <p:stCondLst>
                              <p:cond delay="284500"/>
                            </p:stCondLst>
                            <p:childTnLst>
                              <p:par>
                                <p:cTn id="8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4" fill="hold">
                            <p:stCondLst>
                              <p:cond delay="285500"/>
                            </p:stCondLst>
                            <p:childTnLst>
                              <p:par>
                                <p:cTn id="8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7" fill="hold">
                            <p:stCondLst>
                              <p:cond delay="286500"/>
                            </p:stCondLst>
                            <p:childTnLst>
                              <p:par>
                                <p:cTn id="8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0" fill="hold">
                            <p:stCondLst>
                              <p:cond delay="287500"/>
                            </p:stCondLst>
                            <p:childTnLst>
                              <p:par>
                                <p:cTn id="8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3" fill="hold">
                            <p:stCondLst>
                              <p:cond delay="288500"/>
                            </p:stCondLst>
                            <p:childTnLst>
                              <p:par>
                                <p:cTn id="8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6" fill="hold">
                            <p:stCondLst>
                              <p:cond delay="289500"/>
                            </p:stCondLst>
                            <p:childTnLst>
                              <p:par>
                                <p:cTn id="8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9" fill="hold">
                            <p:stCondLst>
                              <p:cond delay="290500"/>
                            </p:stCondLst>
                            <p:childTnLst>
                              <p:par>
                                <p:cTn id="8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2" fill="hold">
                            <p:stCondLst>
                              <p:cond delay="291500"/>
                            </p:stCondLst>
                            <p:childTnLst>
                              <p:par>
                                <p:cTn id="8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5" fill="hold">
                            <p:stCondLst>
                              <p:cond delay="292500"/>
                            </p:stCondLst>
                            <p:childTnLst>
                              <p:par>
                                <p:cTn id="8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8" fill="hold">
                            <p:stCondLst>
                              <p:cond delay="293500"/>
                            </p:stCondLst>
                            <p:childTnLst>
                              <p:par>
                                <p:cTn id="8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1" fill="hold">
                            <p:stCondLst>
                              <p:cond delay="294500"/>
                            </p:stCondLst>
                            <p:childTnLst>
                              <p:par>
                                <p:cTn id="9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4" fill="hold">
                            <p:stCondLst>
                              <p:cond delay="295500"/>
                            </p:stCondLst>
                            <p:childTnLst>
                              <p:par>
                                <p:cTn id="9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7" fill="hold">
                            <p:stCondLst>
                              <p:cond delay="296500"/>
                            </p:stCondLst>
                            <p:childTnLst>
                              <p:par>
                                <p:cTn id="9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0" fill="hold">
                            <p:stCondLst>
                              <p:cond delay="297500"/>
                            </p:stCondLst>
                            <p:childTnLst>
                              <p:par>
                                <p:cTn id="9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3" fill="hold">
                            <p:stCondLst>
                              <p:cond delay="298500"/>
                            </p:stCondLst>
                            <p:childTnLst>
                              <p:par>
                                <p:cTn id="9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6" fill="hold">
                            <p:stCondLst>
                              <p:cond delay="299500"/>
                            </p:stCondLst>
                            <p:childTnLst>
                              <p:par>
                                <p:cTn id="9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9" fill="hold">
                            <p:stCondLst>
                              <p:cond delay="300500"/>
                            </p:stCondLst>
                            <p:childTnLst>
                              <p:par>
                                <p:cTn id="9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7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7" grpId="0" animBg="1"/>
      <p:bldGraphic spid="306" grpId="0">
        <p:bldAsOne/>
      </p:bldGraphic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AECCF6AD-007A-4115-ACC6-5D6BFE34CE0F}"/>
                  </a:ext>
                </a:extLst>
              </p:cNvPr>
              <p:cNvSpPr txBox="1"/>
              <p:nvPr/>
            </p:nvSpPr>
            <p:spPr>
              <a:xfrm>
                <a:off x="-1" y="346229"/>
                <a:ext cx="5708337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8089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Bài </a:t>
                </a:r>
                <a:r>
                  <a:rPr kumimoji="0" lang="vi-VN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18089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toán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8089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1: </a:t>
                </a:r>
                <a:r>
                  <a:rPr kumimoji="0" lang="vi-VN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18089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Diện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8089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vi-VN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18089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tích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8089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vi-VN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18089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một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8089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vi-VN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18089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mặt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8089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vi-VN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18089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cầu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8089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l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vi-V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18089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vi-VN" sz="2400" i="1">
                            <a:solidFill>
                              <a:srgbClr val="180890"/>
                            </a:solidFill>
                            <a:latin typeface="Cambria Math" panose="02040503050406030204" pitchFamily="18" charset="0"/>
                          </a:rPr>
                          <m:t>36</m:t>
                        </m:r>
                        <m:r>
                          <a:rPr lang="vi-VN" sz="2400" b="0" i="1" smtClean="0">
                            <a:solidFill>
                              <a:srgbClr val="18089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sz="2400" i="1">
                            <a:solidFill>
                              <a:srgbClr val="180890"/>
                            </a:solidFill>
                            <a:latin typeface="Cambria Math" panose="02040503050406030204" pitchFamily="18" charset="0"/>
                          </a:rPr>
                          <m:t>cm</m:t>
                        </m:r>
                      </m:e>
                      <m:sup>
                        <m:r>
                          <a:rPr lang="vi-VN" sz="2400" i="1">
                            <a:solidFill>
                              <a:srgbClr val="18089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8089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. </a:t>
                </a:r>
                <a:r>
                  <a:rPr kumimoji="0" lang="vi-VN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18089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Tính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8089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vi-VN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18089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đường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8089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vi-VN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18089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kính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8089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vi-VN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18089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của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8089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vi-VN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18089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một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8089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vi-VN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18089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mặt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8089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vi-VN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18089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cầu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8089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vi-VN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18089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thứ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8089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hai </a:t>
                </a:r>
                <a:r>
                  <a:rPr kumimoji="0" lang="vi-VN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18089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có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8089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vi-VN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18089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diện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8089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vi-VN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18089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tích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8089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vi-VN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18089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gấp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8089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3 </a:t>
                </a:r>
                <a:r>
                  <a:rPr kumimoji="0" lang="vi-VN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18089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lần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8089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vi-VN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18089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diện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8089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vi-VN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18089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tích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8089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vi-VN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18089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mặt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8089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vi-VN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18089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cầu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8089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vi-VN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18089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này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8089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.</a:t>
                </a:r>
              </a:p>
            </p:txBody>
          </p:sp>
        </mc:Choice>
        <mc:Fallback xmlns="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AECCF6AD-007A-4115-ACC6-5D6BFE34CE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346229"/>
                <a:ext cx="5708337" cy="1200329"/>
              </a:xfrm>
              <a:prstGeom prst="rect">
                <a:avLst/>
              </a:prstGeom>
              <a:blipFill>
                <a:blip r:embed="rId4"/>
                <a:stretch>
                  <a:fillRect l="-1603" t="-4061" r="-2457" b="-1066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Đường nối Thẳng 13">
            <a:extLst>
              <a:ext uri="{FF2B5EF4-FFF2-40B4-BE49-F238E27FC236}">
                <a16:creationId xmlns:a16="http://schemas.microsoft.com/office/drawing/2014/main" id="{10C52287-19CF-443F-92CA-DD5FDA77BBB0}"/>
              </a:ext>
            </a:extLst>
          </p:cNvPr>
          <p:cNvCxnSpPr>
            <a:cxnSpLocks/>
          </p:cNvCxnSpPr>
          <p:nvPr/>
        </p:nvCxnSpPr>
        <p:spPr>
          <a:xfrm flipV="1">
            <a:off x="5708342" y="532660"/>
            <a:ext cx="0" cy="632534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F60AFBCF-E0B2-42A3-B9D4-88D715C62115}"/>
              </a:ext>
            </a:extLst>
          </p:cNvPr>
          <p:cNvSpPr txBox="1"/>
          <p:nvPr/>
        </p:nvSpPr>
        <p:spPr>
          <a:xfrm>
            <a:off x="213076" y="1514644"/>
            <a:ext cx="139377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ời</a:t>
            </a:r>
            <a:r>
              <a:rPr kumimoji="0" lang="vi-VN" sz="2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iải</a:t>
            </a:r>
            <a:r>
              <a:rPr kumimoji="0" lang="vi-VN" sz="2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</p:txBody>
      </p:sp>
      <p:sp>
        <p:nvSpPr>
          <p:cNvPr id="27" name="Hộp Văn bản 26">
            <a:extLst>
              <a:ext uri="{FF2B5EF4-FFF2-40B4-BE49-F238E27FC236}">
                <a16:creationId xmlns:a16="http://schemas.microsoft.com/office/drawing/2014/main" id="{5DCB4628-5B36-4EB6-82E3-87A8E84714C2}"/>
              </a:ext>
            </a:extLst>
          </p:cNvPr>
          <p:cNvSpPr txBox="1"/>
          <p:nvPr/>
        </p:nvSpPr>
        <p:spPr>
          <a:xfrm>
            <a:off x="5877016" y="375871"/>
            <a:ext cx="619956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oán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: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n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ải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ít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ất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ao nhiêu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ít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ước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hay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ước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ở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iễn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nuôi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ảnh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ẽ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?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iễn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xem như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ặt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u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ng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ước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ổ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o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iễn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iếm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ể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ch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u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18089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id="{BE7E03A8-2AD6-4113-970E-1FD169C663F2}"/>
              </a:ext>
            </a:extLst>
          </p:cNvPr>
          <p:cNvSpPr txBox="1"/>
          <p:nvPr/>
        </p:nvSpPr>
        <p:spPr>
          <a:xfrm>
            <a:off x="5912528" y="1945531"/>
            <a:ext cx="13050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ời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iải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BDD6D898-EC46-4221-9059-8ED320FCBA47}"/>
              </a:ext>
            </a:extLst>
          </p:cNvPr>
          <p:cNvSpPr txBox="1"/>
          <p:nvPr/>
        </p:nvSpPr>
        <p:spPr>
          <a:xfrm>
            <a:off x="5912528" y="2407196"/>
            <a:ext cx="60945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ể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ch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u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heo công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</a:p>
        </p:txBody>
      </p:sp>
      <p:graphicFrame>
        <p:nvGraphicFramePr>
          <p:cNvPr id="31" name="Object 13">
            <a:extLst>
              <a:ext uri="{FF2B5EF4-FFF2-40B4-BE49-F238E27FC236}">
                <a16:creationId xmlns:a16="http://schemas.microsoft.com/office/drawing/2014/main" id="{6B4279F0-F90D-409D-A042-FD44E85878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525636"/>
              </p:ext>
            </p:extLst>
          </p:nvPr>
        </p:nvGraphicFramePr>
        <p:xfrm>
          <a:off x="6629128" y="2867305"/>
          <a:ext cx="1393408" cy="67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761760" imgH="393480" progId="Equation.DSMT4">
                  <p:embed/>
                </p:oleObj>
              </mc:Choice>
              <mc:Fallback>
                <p:oleObj name="Equation" r:id="rId5" imgW="761760" imgH="393480" progId="Equation.DSMT4">
                  <p:embed/>
                  <p:pic>
                    <p:nvPicPr>
                      <p:cNvPr id="31" name="Object 13">
                        <a:extLst>
                          <a:ext uri="{FF2B5EF4-FFF2-40B4-BE49-F238E27FC236}">
                            <a16:creationId xmlns:a16="http://schemas.microsoft.com/office/drawing/2014/main" id="{6B4279F0-F90D-409D-A042-FD44E85878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128" y="2867305"/>
                        <a:ext cx="1393408" cy="670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4">
            <a:extLst>
              <a:ext uri="{FF2B5EF4-FFF2-40B4-BE49-F238E27FC236}">
                <a16:creationId xmlns:a16="http://schemas.microsoft.com/office/drawing/2014/main" id="{B5DA5C96-3789-4708-99CB-4623D73840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15762" y="2868862"/>
          <a:ext cx="1393050" cy="67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723600" imgH="393480" progId="Equation.DSMT4">
                  <p:embed/>
                </p:oleObj>
              </mc:Choice>
              <mc:Fallback>
                <p:oleObj name="Equation" r:id="rId7" imgW="723600" imgH="393480" progId="Equation.DSMT4">
                  <p:embed/>
                  <p:pic>
                    <p:nvPicPr>
                      <p:cNvPr id="32" name="Object 14">
                        <a:extLst>
                          <a:ext uri="{FF2B5EF4-FFF2-40B4-BE49-F238E27FC236}">
                            <a16:creationId xmlns:a16="http://schemas.microsoft.com/office/drawing/2014/main" id="{B5DA5C96-3789-4708-99CB-4623D73840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5762" y="2868862"/>
                        <a:ext cx="1393050" cy="670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Hộp Văn bản 33">
            <a:extLst>
              <a:ext uri="{FF2B5EF4-FFF2-40B4-BE49-F238E27FC236}">
                <a16:creationId xmlns:a16="http://schemas.microsoft.com/office/drawing/2014/main" id="{7262BA7B-FC55-4322-9155-9C7BF0AAF405}"/>
              </a:ext>
            </a:extLst>
          </p:cNvPr>
          <p:cNvSpPr txBox="1"/>
          <p:nvPr/>
        </p:nvSpPr>
        <p:spPr>
          <a:xfrm>
            <a:off x="5929538" y="3539762"/>
            <a:ext cx="60945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d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í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22 cm = 2,2 dm)</a:t>
            </a:r>
          </a:p>
        </p:txBody>
      </p:sp>
      <p:sp>
        <p:nvSpPr>
          <p:cNvPr id="36" name="Hộp Văn bản 35">
            <a:extLst>
              <a:ext uri="{FF2B5EF4-FFF2-40B4-BE49-F238E27FC236}">
                <a16:creationId xmlns:a16="http://schemas.microsoft.com/office/drawing/2014/main" id="{A4D28151-DB75-4088-8B4D-1A2AF11D762C}"/>
              </a:ext>
            </a:extLst>
          </p:cNvPr>
          <p:cNvSpPr txBox="1"/>
          <p:nvPr/>
        </p:nvSpPr>
        <p:spPr>
          <a:xfrm>
            <a:off x="5929538" y="4018656"/>
            <a:ext cx="60945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ng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ướ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í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ấ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ả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:                                                    </a:t>
            </a:r>
          </a:p>
        </p:txBody>
      </p:sp>
      <p:graphicFrame>
        <p:nvGraphicFramePr>
          <p:cNvPr id="37" name="Object 15">
            <a:extLst>
              <a:ext uri="{FF2B5EF4-FFF2-40B4-BE49-F238E27FC236}">
                <a16:creationId xmlns:a16="http://schemas.microsoft.com/office/drawing/2014/main" id="{251E6ED7-52B8-4ACA-AEE9-EAF5DC775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416293"/>
              </p:ext>
            </p:extLst>
          </p:nvPr>
        </p:nvGraphicFramePr>
        <p:xfrm>
          <a:off x="5960206" y="4515248"/>
          <a:ext cx="5009156" cy="69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9" imgW="2450880" imgH="393480" progId="Equation.DSMT4">
                  <p:embed/>
                </p:oleObj>
              </mc:Choice>
              <mc:Fallback>
                <p:oleObj name="Equation" r:id="rId9" imgW="2450880" imgH="393480" progId="Equation.DSMT4">
                  <p:embed/>
                  <p:pic>
                    <p:nvPicPr>
                      <p:cNvPr id="37" name="Object 15">
                        <a:extLst>
                          <a:ext uri="{FF2B5EF4-FFF2-40B4-BE49-F238E27FC236}">
                            <a16:creationId xmlns:a16="http://schemas.microsoft.com/office/drawing/2014/main" id="{251E6ED7-52B8-4ACA-AEE9-EAF5DC7757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0206" y="4515248"/>
                        <a:ext cx="5009156" cy="690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Hộp Văn bản 37">
                <a:extLst>
                  <a:ext uri="{FF2B5EF4-FFF2-40B4-BE49-F238E27FC236}">
                    <a16:creationId xmlns:a16="http://schemas.microsoft.com/office/drawing/2014/main" id="{678BC5EB-D16D-4969-9BE3-845978513545}"/>
                  </a:ext>
                </a:extLst>
              </p:cNvPr>
              <p:cNvSpPr txBox="1"/>
              <p:nvPr/>
            </p:nvSpPr>
            <p:spPr>
              <a:xfrm>
                <a:off x="213076" y="1978917"/>
                <a:ext cx="449112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Gọi </a:t>
                </a:r>
                <a:r>
                  <a:rPr kumimoji="0" lang="vi-VN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vi-V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e>
                      <m:sub>
                        <m:r>
                          <a:rPr kumimoji="0" lang="vi-V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0" lang="vi-VN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là </a:t>
                </a:r>
                <a:r>
                  <a:rPr kumimoji="0" lang="vi-VN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bán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vi-VN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kính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vi-VN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mặt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vi-VN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cầu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1</a:t>
                </a:r>
              </a:p>
            </p:txBody>
          </p:sp>
        </mc:Choice>
        <mc:Fallback xmlns="">
          <p:sp>
            <p:nvSpPr>
              <p:cNvPr id="38" name="Hộp Văn bản 37">
                <a:extLst>
                  <a:ext uri="{FF2B5EF4-FFF2-40B4-BE49-F238E27FC236}">
                    <a16:creationId xmlns:a16="http://schemas.microsoft.com/office/drawing/2014/main" id="{678BC5EB-D16D-4969-9BE3-8459785135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076" y="1978917"/>
                <a:ext cx="4491121" cy="461665"/>
              </a:xfrm>
              <a:prstGeom prst="rect">
                <a:avLst/>
              </a:prstGeom>
              <a:blipFill>
                <a:blip r:embed="rId11"/>
                <a:stretch>
                  <a:fillRect l="-2171" t="-10667" b="-30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Hộp Văn bản 53">
                <a:extLst>
                  <a:ext uri="{FF2B5EF4-FFF2-40B4-BE49-F238E27FC236}">
                    <a16:creationId xmlns:a16="http://schemas.microsoft.com/office/drawing/2014/main" id="{EEA8A576-6B30-4F5A-88B6-A68ED7A6DC72}"/>
                  </a:ext>
                </a:extLst>
              </p:cNvPr>
              <p:cNvSpPr txBox="1"/>
              <p:nvPr/>
            </p:nvSpPr>
            <p:spPr>
              <a:xfrm>
                <a:off x="240629" y="2442491"/>
                <a:ext cx="427794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Gọi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vi-V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e>
                      <m:sub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là </a:t>
                </a:r>
                <a:r>
                  <a:rPr kumimoji="0" lang="vi-VN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bán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vi-VN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kính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vi-VN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mặt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vi-VN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cầu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2</a:t>
                </a:r>
              </a:p>
            </p:txBody>
          </p:sp>
        </mc:Choice>
        <mc:Fallback xmlns="">
          <p:sp>
            <p:nvSpPr>
              <p:cNvPr id="54" name="Hộp Văn bản 53">
                <a:extLst>
                  <a:ext uri="{FF2B5EF4-FFF2-40B4-BE49-F238E27FC236}">
                    <a16:creationId xmlns:a16="http://schemas.microsoft.com/office/drawing/2014/main" id="{EEA8A576-6B30-4F5A-88B6-A68ED7A6DC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629" y="2442491"/>
                <a:ext cx="4277941" cy="461665"/>
              </a:xfrm>
              <a:prstGeom prst="rect">
                <a:avLst/>
              </a:prstGeom>
              <a:blipFill>
                <a:blip r:embed="rId12"/>
                <a:stretch>
                  <a:fillRect l="-2137" t="-10667" b="-30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Rectangle 13">
            <a:extLst>
              <a:ext uri="{FF2B5EF4-FFF2-40B4-BE49-F238E27FC236}">
                <a16:creationId xmlns:a16="http://schemas.microsoft.com/office/drawing/2014/main" id="{B11022C6-C8AE-4D69-BD88-501D655CB5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258" y="2921017"/>
            <a:ext cx="164347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58" name="Đối tượng 57">
            <a:extLst>
              <a:ext uri="{FF2B5EF4-FFF2-40B4-BE49-F238E27FC236}">
                <a16:creationId xmlns:a16="http://schemas.microsoft.com/office/drawing/2014/main" id="{8F139F82-B792-4F51-883B-7C95BA25F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437986"/>
              </p:ext>
            </p:extLst>
          </p:nvPr>
        </p:nvGraphicFramePr>
        <p:xfrm>
          <a:off x="586755" y="2904156"/>
          <a:ext cx="1271284" cy="430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3" imgW="799753" imgH="266584" progId="Equation.DSMT4">
                  <p:embed/>
                </p:oleObj>
              </mc:Choice>
              <mc:Fallback>
                <p:oleObj name="Equation" r:id="rId13" imgW="799753" imgH="266584" progId="Equation.DSMT4">
                  <p:embed/>
                  <p:pic>
                    <p:nvPicPr>
                      <p:cNvPr id="58" name="Đối tượng 57">
                        <a:extLst>
                          <a:ext uri="{FF2B5EF4-FFF2-40B4-BE49-F238E27FC236}">
                            <a16:creationId xmlns:a16="http://schemas.microsoft.com/office/drawing/2014/main" id="{8F139F82-B792-4F51-883B-7C95BA25F5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55" y="2904156"/>
                        <a:ext cx="1271284" cy="4304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15">
            <a:extLst>
              <a:ext uri="{FF2B5EF4-FFF2-40B4-BE49-F238E27FC236}">
                <a16:creationId xmlns:a16="http://schemas.microsoft.com/office/drawing/2014/main" id="{AE22930B-6948-4781-B3D3-A05C32642B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258" y="355846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60" name="Đối tượng 59">
            <a:extLst>
              <a:ext uri="{FF2B5EF4-FFF2-40B4-BE49-F238E27FC236}">
                <a16:creationId xmlns:a16="http://schemas.microsoft.com/office/drawing/2014/main" id="{C8061065-5F5F-4855-B7BC-A11B0ECCEC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7531" y="3351058"/>
          <a:ext cx="2243767" cy="389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5" imgW="1574117" imgH="266584" progId="Equation.DSMT4">
                  <p:embed/>
                </p:oleObj>
              </mc:Choice>
              <mc:Fallback>
                <p:oleObj name="Equation" r:id="rId15" imgW="1574117" imgH="266584" progId="Equation.DSMT4">
                  <p:embed/>
                  <p:pic>
                    <p:nvPicPr>
                      <p:cNvPr id="60" name="Đối tượng 59">
                        <a:extLst>
                          <a:ext uri="{FF2B5EF4-FFF2-40B4-BE49-F238E27FC236}">
                            <a16:creationId xmlns:a16="http://schemas.microsoft.com/office/drawing/2014/main" id="{C8061065-5F5F-4855-B7BC-A11B0ECCEC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31" y="3351058"/>
                        <a:ext cx="2243767" cy="389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17">
            <a:extLst>
              <a:ext uri="{FF2B5EF4-FFF2-40B4-BE49-F238E27FC236}">
                <a16:creationId xmlns:a16="http://schemas.microsoft.com/office/drawing/2014/main" id="{43947F58-A582-4E8D-8C37-2F4BC45A4D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5623" y="2942040"/>
            <a:ext cx="139651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62" name="Đối tượng 61">
            <a:extLst>
              <a:ext uri="{FF2B5EF4-FFF2-40B4-BE49-F238E27FC236}">
                <a16:creationId xmlns:a16="http://schemas.microsoft.com/office/drawing/2014/main" id="{8E529667-F4BB-420C-9CD7-7F7A606D7A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5623" y="2942040"/>
          <a:ext cx="1008155" cy="407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7" imgW="596900" imgH="241300" progId="Equation.DSMT4">
                  <p:embed/>
                </p:oleObj>
              </mc:Choice>
              <mc:Fallback>
                <p:oleObj name="Equation" r:id="rId17" imgW="596900" imgH="241300" progId="Equation.DSMT4">
                  <p:embed/>
                  <p:pic>
                    <p:nvPicPr>
                      <p:cNvPr id="62" name="Đối tượng 61">
                        <a:extLst>
                          <a:ext uri="{FF2B5EF4-FFF2-40B4-BE49-F238E27FC236}">
                            <a16:creationId xmlns:a16="http://schemas.microsoft.com/office/drawing/2014/main" id="{8E529667-F4BB-420C-9CD7-7F7A606D7A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5623" y="2942040"/>
                        <a:ext cx="1008155" cy="4075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Hộp Văn bản 62">
            <a:extLst>
              <a:ext uri="{FF2B5EF4-FFF2-40B4-BE49-F238E27FC236}">
                <a16:creationId xmlns:a16="http://schemas.microsoft.com/office/drawing/2014/main" id="{7A0AFD61-1EA4-4A3A-B619-23F6B60B02B2}"/>
              </a:ext>
            </a:extLst>
          </p:cNvPr>
          <p:cNvSpPr txBox="1"/>
          <p:nvPr/>
        </p:nvSpPr>
        <p:spPr>
          <a:xfrm>
            <a:off x="297400" y="3278433"/>
            <a:ext cx="19518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i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ó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4" name="Hộp Văn bản 63">
            <a:extLst>
              <a:ext uri="{FF2B5EF4-FFF2-40B4-BE49-F238E27FC236}">
                <a16:creationId xmlns:a16="http://schemas.microsoft.com/office/drawing/2014/main" id="{0DA18901-B9F3-4229-86D3-C91713B1C5C0}"/>
              </a:ext>
            </a:extLst>
          </p:cNvPr>
          <p:cNvSpPr txBox="1"/>
          <p:nvPr/>
        </p:nvSpPr>
        <p:spPr>
          <a:xfrm>
            <a:off x="342939" y="3683828"/>
            <a:ext cx="13094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ại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ó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</p:txBody>
      </p:sp>
      <p:sp>
        <p:nvSpPr>
          <p:cNvPr id="67" name="Rectangle 21">
            <a:extLst>
              <a:ext uri="{FF2B5EF4-FFF2-40B4-BE49-F238E27FC236}">
                <a16:creationId xmlns:a16="http://schemas.microsoft.com/office/drawing/2014/main" id="{9269CB90-EC98-4251-B6A6-3FF2A63627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4701" y="3735385"/>
            <a:ext cx="136132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68" name="Đối tượng 67">
            <a:extLst>
              <a:ext uri="{FF2B5EF4-FFF2-40B4-BE49-F238E27FC236}">
                <a16:creationId xmlns:a16="http://schemas.microsoft.com/office/drawing/2014/main" id="{9ED0DAC1-8A0E-4BD6-81A1-35B0E6A23F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4701" y="3735385"/>
          <a:ext cx="940922" cy="389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9" imgW="660113" imgH="266584" progId="Equation.DSMT4">
                  <p:embed/>
                </p:oleObj>
              </mc:Choice>
              <mc:Fallback>
                <p:oleObj name="Equation" r:id="rId19" imgW="660113" imgH="266584" progId="Equation.DSMT4">
                  <p:embed/>
                  <p:pic>
                    <p:nvPicPr>
                      <p:cNvPr id="68" name="Đối tượng 67">
                        <a:extLst>
                          <a:ext uri="{FF2B5EF4-FFF2-40B4-BE49-F238E27FC236}">
                            <a16:creationId xmlns:a16="http://schemas.microsoft.com/office/drawing/2014/main" id="{9ED0DAC1-8A0E-4BD6-81A1-35B0E6A23F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01" y="3735385"/>
                        <a:ext cx="940922" cy="3890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Hộp Văn bản 68">
            <a:extLst>
              <a:ext uri="{FF2B5EF4-FFF2-40B4-BE49-F238E27FC236}">
                <a16:creationId xmlns:a16="http://schemas.microsoft.com/office/drawing/2014/main" id="{88419553-FC71-46D7-9E28-000BF757E68E}"/>
              </a:ext>
            </a:extLst>
          </p:cNvPr>
          <p:cNvSpPr txBox="1"/>
          <p:nvPr/>
        </p:nvSpPr>
        <p:spPr>
          <a:xfrm>
            <a:off x="2415623" y="3683827"/>
            <a:ext cx="6259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ay</a:t>
            </a:r>
          </a:p>
        </p:txBody>
      </p:sp>
      <p:sp>
        <p:nvSpPr>
          <p:cNvPr id="70" name="Rectangle 23">
            <a:extLst>
              <a:ext uri="{FF2B5EF4-FFF2-40B4-BE49-F238E27FC236}">
                <a16:creationId xmlns:a16="http://schemas.microsoft.com/office/drawing/2014/main" id="{5AB47CDB-647C-48F2-8884-9A5768DA31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1580" y="3707803"/>
            <a:ext cx="15793684" cy="591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71" name="Đối tượng 70">
            <a:extLst>
              <a:ext uri="{FF2B5EF4-FFF2-40B4-BE49-F238E27FC236}">
                <a16:creationId xmlns:a16="http://schemas.microsoft.com/office/drawing/2014/main" id="{EBE7298A-0742-4832-BDB7-FEB4BE0057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1580" y="3707803"/>
          <a:ext cx="1220542" cy="382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21" imgW="736600" imgH="228600" progId="Equation.DSMT4">
                  <p:embed/>
                </p:oleObj>
              </mc:Choice>
              <mc:Fallback>
                <p:oleObj name="Equation" r:id="rId21" imgW="736600" imgH="228600" progId="Equation.DSMT4">
                  <p:embed/>
                  <p:pic>
                    <p:nvPicPr>
                      <p:cNvPr id="71" name="Đối tượng 70">
                        <a:extLst>
                          <a:ext uri="{FF2B5EF4-FFF2-40B4-BE49-F238E27FC236}">
                            <a16:creationId xmlns:a16="http://schemas.microsoft.com/office/drawing/2014/main" id="{EBE7298A-0742-4832-BDB7-FEB4BE0057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580" y="3707803"/>
                        <a:ext cx="1220542" cy="3820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ectangle 25">
            <a:extLst>
              <a:ext uri="{FF2B5EF4-FFF2-40B4-BE49-F238E27FC236}">
                <a16:creationId xmlns:a16="http://schemas.microsoft.com/office/drawing/2014/main" id="{95DCDDC2-C03E-4B60-8AED-74CF1E4AA4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4700" y="4251183"/>
            <a:ext cx="151844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73" name="Đối tượng 72">
            <a:extLst>
              <a:ext uri="{FF2B5EF4-FFF2-40B4-BE49-F238E27FC236}">
                <a16:creationId xmlns:a16="http://schemas.microsoft.com/office/drawing/2014/main" id="{E4D928B0-5BFA-4832-B68C-4DA610818F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777786"/>
              </p:ext>
            </p:extLst>
          </p:nvPr>
        </p:nvGraphicFramePr>
        <p:xfrm>
          <a:off x="1474700" y="4251183"/>
          <a:ext cx="1566880" cy="71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3" imgW="1117600" imgH="508000" progId="Equation.DSMT4">
                  <p:embed/>
                </p:oleObj>
              </mc:Choice>
              <mc:Fallback>
                <p:oleObj name="Equation" r:id="rId23" imgW="1117600" imgH="508000" progId="Equation.DSMT4">
                  <p:embed/>
                  <p:pic>
                    <p:nvPicPr>
                      <p:cNvPr id="73" name="Đối tượng 72">
                        <a:extLst>
                          <a:ext uri="{FF2B5EF4-FFF2-40B4-BE49-F238E27FC236}">
                            <a16:creationId xmlns:a16="http://schemas.microsoft.com/office/drawing/2014/main" id="{E4D928B0-5BFA-4832-B68C-4DA610818F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00" y="4251183"/>
                        <a:ext cx="1566880" cy="716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Mũi tên: Phải 75">
            <a:extLst>
              <a:ext uri="{FF2B5EF4-FFF2-40B4-BE49-F238E27FC236}">
                <a16:creationId xmlns:a16="http://schemas.microsoft.com/office/drawing/2014/main" id="{5340CA9C-2D1E-4D21-AB5B-A4789C1A14E5}"/>
              </a:ext>
            </a:extLst>
          </p:cNvPr>
          <p:cNvSpPr/>
          <p:nvPr/>
        </p:nvSpPr>
        <p:spPr>
          <a:xfrm>
            <a:off x="1066283" y="4533559"/>
            <a:ext cx="186018" cy="121880"/>
          </a:xfrm>
          <a:prstGeom prst="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7" name="Hộp Văn bản 76">
            <a:extLst>
              <a:ext uri="{FF2B5EF4-FFF2-40B4-BE49-F238E27FC236}">
                <a16:creationId xmlns:a16="http://schemas.microsoft.com/office/drawing/2014/main" id="{E0BFD009-C09F-4F4D-A131-09F360E4971D}"/>
              </a:ext>
            </a:extLst>
          </p:cNvPr>
          <p:cNvSpPr txBox="1"/>
          <p:nvPr/>
        </p:nvSpPr>
        <p:spPr>
          <a:xfrm>
            <a:off x="7928506" y="2854706"/>
            <a:ext cx="1072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ay</a:t>
            </a:r>
          </a:p>
        </p:txBody>
      </p:sp>
    </p:spTree>
    <p:extLst>
      <p:ext uri="{BB962C8B-B14F-4D97-AF65-F5344CB8AC3E}">
        <p14:creationId xmlns:p14="http://schemas.microsoft.com/office/powerpoint/2010/main" val="2880633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8" grpId="0"/>
      <p:bldP spid="30" grpId="0"/>
      <p:bldP spid="34" grpId="0"/>
      <p:bldP spid="36" grpId="0"/>
      <p:bldP spid="38" grpId="0"/>
      <p:bldP spid="54" grpId="0"/>
      <p:bldP spid="63" grpId="0"/>
      <p:bldP spid="64" grpId="0"/>
      <p:bldP spid="69" grpId="0"/>
      <p:bldP spid="76" grpId="0" animBg="1"/>
      <p:bldP spid="7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C0C2D2FC-C999-431B-9051-73466801B79F}"/>
              </a:ext>
            </a:extLst>
          </p:cNvPr>
          <p:cNvSpPr txBox="1"/>
          <p:nvPr/>
        </p:nvSpPr>
        <p:spPr>
          <a:xfrm>
            <a:off x="0" y="-51371"/>
            <a:ext cx="2993457" cy="492443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26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ìm</a:t>
            </a:r>
            <a:r>
              <a:rPr lang="vi-VN" sz="26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6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òi</a:t>
            </a:r>
            <a:r>
              <a:rPr lang="vi-VN" sz="26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, </a:t>
            </a:r>
            <a:r>
              <a:rPr lang="vi-VN" sz="26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ở</a:t>
            </a:r>
            <a:r>
              <a:rPr lang="vi-VN" sz="26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6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rộng</a:t>
            </a:r>
            <a:endParaRPr kumimoji="0" lang="vi-VN" sz="2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19056F0B-1549-4195-8F23-9A17BAAF9FC9}"/>
              </a:ext>
            </a:extLst>
          </p:cNvPr>
          <p:cNvSpPr txBox="1"/>
          <p:nvPr/>
        </p:nvSpPr>
        <p:spPr>
          <a:xfrm>
            <a:off x="202131" y="760396"/>
            <a:ext cx="928837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ài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34( SGK- T125):</a:t>
            </a:r>
            <a:r>
              <a:rPr kumimoji="0" lang="vi-VN" sz="2400" b="0" i="1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hinh </a:t>
            </a:r>
            <a:r>
              <a:rPr kumimoji="0" lang="vi-VN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hí</a:t>
            </a:r>
            <a:r>
              <a:rPr kumimoji="0" lang="vi-VN" sz="2400" b="0" i="1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ầu</a:t>
            </a:r>
            <a:r>
              <a:rPr kumimoji="0" lang="vi-VN" sz="2400" b="0" i="1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ủa</a:t>
            </a:r>
            <a:r>
              <a:rPr kumimoji="0" lang="vi-VN" sz="2400" b="0" i="1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hà</a:t>
            </a:r>
            <a:r>
              <a:rPr kumimoji="0" lang="vi-VN" sz="2400" b="0" i="1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Mông-</a:t>
            </a:r>
            <a:r>
              <a:rPr kumimoji="0" lang="vi-VN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ôn</a:t>
            </a:r>
            <a:r>
              <a:rPr kumimoji="0" lang="vi-VN" sz="2400" b="0" i="1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-</a:t>
            </a:r>
            <a:r>
              <a:rPr kumimoji="0" lang="vi-VN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fi</a:t>
            </a:r>
            <a:r>
              <a:rPr kumimoji="0" lang="vi-VN" sz="2400" b="0" i="1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-ê (</a:t>
            </a:r>
            <a:r>
              <a:rPr kumimoji="0" lang="vi-VN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ontgolfier</a:t>
            </a:r>
            <a:r>
              <a:rPr kumimoji="0" lang="vi-VN" sz="2400" b="0" i="1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ày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-6-1783, anh em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à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ông-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ôn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ê (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ười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áp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át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inh ra khinh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í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u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ùng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không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í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óng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Coi khinh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í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u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ày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là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u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ính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1m.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ãy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ện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ch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ặt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khinh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í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u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ó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ết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ả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ến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ữ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ập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phân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hai).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9A977F05-3BD2-4C07-AAB0-39C53F17F674}"/>
              </a:ext>
            </a:extLst>
          </p:cNvPr>
          <p:cNvSpPr txBox="1"/>
          <p:nvPr/>
        </p:nvSpPr>
        <p:spPr>
          <a:xfrm>
            <a:off x="240632" y="2699388"/>
            <a:ext cx="1713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ời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iải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</p:txBody>
      </p:sp>
      <p:pic>
        <p:nvPicPr>
          <p:cNvPr id="7" name="Picture 5">
            <a:extLst>
              <a:ext uri="{FF2B5EF4-FFF2-40B4-BE49-F238E27FC236}">
                <a16:creationId xmlns:a16="http://schemas.microsoft.com/office/drawing/2014/main" id="{E28EA0B3-BB7F-4B60-ADB6-0AE1F9DBFBCF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6419" y="492443"/>
            <a:ext cx="2393450" cy="3425039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4F6B486A-34D8-4D27-A1A3-A8785F765168}"/>
              </a:ext>
            </a:extLst>
          </p:cNvPr>
          <p:cNvSpPr txBox="1"/>
          <p:nvPr/>
        </p:nvSpPr>
        <p:spPr>
          <a:xfrm>
            <a:off x="1270550" y="3050617"/>
            <a:ext cx="450462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egoe UI Historic" panose="020B0502040204020203" pitchFamily="34" charset="0"/>
                <a:cs typeface="Segoe UI Historic" panose="020B0502040204020203" pitchFamily="34" charset="0"/>
              </a:rPr>
              <a:t>Diện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egoe UI Historic" panose="020B0502040204020203" pitchFamily="34" charset="0"/>
                <a:cs typeface="Segoe UI Historic" panose="020B0502040204020203" pitchFamily="34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egoe UI Historic" panose="020B0502040204020203" pitchFamily="34" charset="0"/>
                <a:cs typeface="Segoe UI Historic" panose="020B0502040204020203" pitchFamily="34" charset="0"/>
              </a:rPr>
              <a:t>tích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egoe UI Historic" panose="020B0502040204020203" pitchFamily="34" charset="0"/>
                <a:cs typeface="Segoe UI Historic" panose="020B0502040204020203" pitchFamily="34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egoe UI Historic" panose="020B0502040204020203" pitchFamily="34" charset="0"/>
                <a:cs typeface="Segoe UI Historic" panose="020B0502040204020203" pitchFamily="34" charset="0"/>
              </a:rPr>
              <a:t>mặt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egoe UI Historic" panose="020B0502040204020203" pitchFamily="34" charset="0"/>
                <a:cs typeface="Segoe UI Historic" panose="020B0502040204020203" pitchFamily="34" charset="0"/>
              </a:rPr>
              <a:t> khinh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egoe UI Historic" panose="020B0502040204020203" pitchFamily="34" charset="0"/>
                <a:cs typeface="Segoe UI Historic" panose="020B0502040204020203" pitchFamily="34" charset="0"/>
              </a:rPr>
              <a:t>khí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egoe UI Historic" panose="020B0502040204020203" pitchFamily="34" charset="0"/>
                <a:cs typeface="Segoe UI Historic" panose="020B0502040204020203" pitchFamily="34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egoe UI Historic" panose="020B0502040204020203" pitchFamily="34" charset="0"/>
                <a:cs typeface="Segoe UI Historic" panose="020B0502040204020203" pitchFamily="34" charset="0"/>
              </a:rPr>
              <a:t>cầu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egoe UI Historic" panose="020B0502040204020203" pitchFamily="34" charset="0"/>
                <a:cs typeface="Segoe UI Historic" panose="020B0502040204020203" pitchFamily="34" charset="0"/>
              </a:rPr>
              <a:t> là: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egoe UI Historic" panose="020B0502040204020203" pitchFamily="34" charset="0"/>
                <a:cs typeface="Segoe UI Historic" panose="020B0502040204020203" pitchFamily="34" charset="0"/>
              </a:rPr>
              <a:t>S= </a:t>
            </a:r>
            <a:r>
              <a:rPr kumimoji="0" lang="el-GR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/>
                <a:ea typeface="Segoe UI Historic" panose="020B0502040204020203" pitchFamily="34" charset="0"/>
                <a:cs typeface="Segoe UI Historic" panose="020B0502040204020203" pitchFamily="34" charset="0"/>
              </a:rPr>
              <a:t>π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egoe UI Historic" panose="020B0502040204020203" pitchFamily="34" charset="0"/>
                <a:cs typeface="Segoe UI Historic" panose="020B0502040204020203" pitchFamily="34" charset="0"/>
              </a:rPr>
              <a:t>d</a:t>
            </a:r>
            <a:r>
              <a:rPr kumimoji="0" lang="vi-VN" sz="2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egoe UI Historic" panose="020B0502040204020203" pitchFamily="34" charset="0"/>
                <a:cs typeface="Segoe UI Historic" panose="020B0502040204020203" pitchFamily="34" charset="0"/>
              </a:rPr>
              <a:t>2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egoe UI Historic" panose="020B0502040204020203" pitchFamily="34" charset="0"/>
                <a:cs typeface="Segoe UI Historic" panose="020B0502040204020203" pitchFamily="34" charset="0"/>
              </a:rPr>
              <a:t>=3,14.11</a:t>
            </a:r>
            <a:r>
              <a:rPr kumimoji="0" lang="vi-VN" sz="2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egoe UI Historic" panose="020B0502040204020203" pitchFamily="34" charset="0"/>
                <a:cs typeface="Segoe UI Historic" panose="020B0502040204020203" pitchFamily="34" charset="0"/>
              </a:rPr>
              <a:t>2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egoe UI Historic" panose="020B0502040204020203" pitchFamily="34" charset="0"/>
                <a:cs typeface="Segoe UI Historic" panose="020B0502040204020203" pitchFamily="34" charset="0"/>
              </a:rPr>
              <a:t>=379,94 ( m</a:t>
            </a:r>
            <a:r>
              <a:rPr kumimoji="0" lang="vi-VN" sz="2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egoe UI Historic" panose="020B0502040204020203" pitchFamily="34" charset="0"/>
                <a:cs typeface="Segoe UI Historic" panose="020B0502040204020203" pitchFamily="34" charset="0"/>
              </a:rPr>
              <a:t>2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egoe UI Historic" panose="020B0502040204020203" pitchFamily="34" charset="0"/>
                <a:cs typeface="Segoe UI Historic" panose="020B0502040204020203" pitchFamily="34" charset="0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22574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6" name="Rectangle 9">
            <a:extLst>
              <a:ext uri="{FF2B5EF4-FFF2-40B4-BE49-F238E27FC236}">
                <a16:creationId xmlns:a16="http://schemas.microsoft.com/office/drawing/2014/main" id="{C7F55EAC-550A-4BDD-9099-3F20B8FA0EBC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Freeform: Shape 11">
            <a:extLst>
              <a:ext uri="{FF2B5EF4-FFF2-40B4-BE49-F238E27FC236}">
                <a16:creationId xmlns:a16="http://schemas.microsoft.com/office/drawing/2014/main" id="{DC4F5A5F-493F-49AE-89B6-D5AF5EBC8B0E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custGeom>
            <a:avLst/>
            <a:gdLst>
              <a:gd name="connsiteX0" fmla="*/ 6724001 w 12192000"/>
              <a:gd name="connsiteY0" fmla="*/ 434021 h 6858000"/>
              <a:gd name="connsiteX1" fmla="*/ 6471155 w 12192000"/>
              <a:gd name="connsiteY1" fmla="*/ 434599 h 6858000"/>
              <a:gd name="connsiteX2" fmla="*/ 5384913 w 12192000"/>
              <a:gd name="connsiteY2" fmla="*/ 497971 h 6858000"/>
              <a:gd name="connsiteX3" fmla="*/ 4818280 w 12192000"/>
              <a:gd name="connsiteY3" fmla="*/ 541802 h 6858000"/>
              <a:gd name="connsiteX4" fmla="*/ 3965428 w 12192000"/>
              <a:gd name="connsiteY4" fmla="*/ 675942 h 6858000"/>
              <a:gd name="connsiteX5" fmla="*/ 3699528 w 12192000"/>
              <a:gd name="connsiteY5" fmla="*/ 770472 h 6858000"/>
              <a:gd name="connsiteX6" fmla="*/ 3438854 w 12192000"/>
              <a:gd name="connsiteY6" fmla="*/ 834899 h 6858000"/>
              <a:gd name="connsiteX7" fmla="*/ 3367443 w 12192000"/>
              <a:gd name="connsiteY7" fmla="*/ 893518 h 6858000"/>
              <a:gd name="connsiteX8" fmla="*/ 3467301 w 12192000"/>
              <a:gd name="connsiteY8" fmla="*/ 953722 h 6858000"/>
              <a:gd name="connsiteX9" fmla="*/ 3889955 w 12192000"/>
              <a:gd name="connsiteY9" fmla="*/ 977486 h 6858000"/>
              <a:gd name="connsiteX10" fmla="*/ 3502135 w 12192000"/>
              <a:gd name="connsiteY10" fmla="*/ 1054062 h 6858000"/>
              <a:gd name="connsiteX11" fmla="*/ 4072832 w 12192000"/>
              <a:gd name="connsiteY11" fmla="*/ 1017622 h 6858000"/>
              <a:gd name="connsiteX12" fmla="*/ 4244099 w 12192000"/>
              <a:gd name="connsiteY12" fmla="*/ 1030825 h 6858000"/>
              <a:gd name="connsiteX13" fmla="*/ 4095475 w 12192000"/>
              <a:gd name="connsiteY13" fmla="*/ 1092084 h 6858000"/>
              <a:gd name="connsiteX14" fmla="*/ 3327386 w 12192000"/>
              <a:gd name="connsiteY14" fmla="*/ 1215660 h 6858000"/>
              <a:gd name="connsiteX15" fmla="*/ 3254813 w 12192000"/>
              <a:gd name="connsiteY15" fmla="*/ 1226749 h 6858000"/>
              <a:gd name="connsiteX16" fmla="*/ 2776427 w 12192000"/>
              <a:gd name="connsiteY16" fmla="*/ 1401552 h 6858000"/>
              <a:gd name="connsiteX17" fmla="*/ 3063226 w 12192000"/>
              <a:gd name="connsiteY17" fmla="*/ 1384124 h 6858000"/>
              <a:gd name="connsiteX18" fmla="*/ 2754945 w 12192000"/>
              <a:gd name="connsiteY18" fmla="*/ 1495025 h 6858000"/>
              <a:gd name="connsiteX19" fmla="*/ 2381061 w 12192000"/>
              <a:gd name="connsiteY19" fmla="*/ 1619658 h 6858000"/>
              <a:gd name="connsiteX20" fmla="*/ 2008336 w 12192000"/>
              <a:gd name="connsiteY20" fmla="*/ 1814527 h 6858000"/>
              <a:gd name="connsiteX21" fmla="*/ 1740695 w 12192000"/>
              <a:gd name="connsiteY21" fmla="*/ 1914337 h 6858000"/>
              <a:gd name="connsiteX22" fmla="*/ 1787720 w 12192000"/>
              <a:gd name="connsiteY22" fmla="*/ 1991970 h 6858000"/>
              <a:gd name="connsiteX23" fmla="*/ 1754048 w 12192000"/>
              <a:gd name="connsiteY23" fmla="*/ 2078049 h 6858000"/>
              <a:gd name="connsiteX24" fmla="*/ 2228951 w 12192000"/>
              <a:gd name="connsiteY24" fmla="*/ 1996721 h 6858000"/>
              <a:gd name="connsiteX25" fmla="*/ 2054781 w 12192000"/>
              <a:gd name="connsiteY25" fmla="*/ 2053228 h 6858000"/>
              <a:gd name="connsiteX26" fmla="*/ 1985693 w 12192000"/>
              <a:gd name="connsiteY26" fmla="*/ 2109207 h 6858000"/>
              <a:gd name="connsiteX27" fmla="*/ 2061168 w 12192000"/>
              <a:gd name="connsiteY27" fmla="*/ 2130859 h 6858000"/>
              <a:gd name="connsiteX28" fmla="*/ 2388026 w 12192000"/>
              <a:gd name="connsiteY28" fmla="*/ 2184726 h 6858000"/>
              <a:gd name="connsiteX29" fmla="*/ 1560719 w 12192000"/>
              <a:gd name="connsiteY29" fmla="*/ 2384876 h 6858000"/>
              <a:gd name="connsiteX30" fmla="*/ 1679734 w 12192000"/>
              <a:gd name="connsiteY30" fmla="*/ 2400191 h 6858000"/>
              <a:gd name="connsiteX31" fmla="*/ 2882089 w 12192000"/>
              <a:gd name="connsiteY31" fmla="*/ 2383292 h 6858000"/>
              <a:gd name="connsiteX32" fmla="*/ 3116638 w 12192000"/>
              <a:gd name="connsiteY32" fmla="*/ 2359528 h 6858000"/>
              <a:gd name="connsiteX33" fmla="*/ 2897765 w 12192000"/>
              <a:gd name="connsiteY33" fmla="*/ 2758243 h 6858000"/>
              <a:gd name="connsiteX34" fmla="*/ 2981367 w 12192000"/>
              <a:gd name="connsiteY34" fmla="*/ 2829008 h 6858000"/>
              <a:gd name="connsiteX35" fmla="*/ 2682955 w 12192000"/>
              <a:gd name="connsiteY35" fmla="*/ 2846436 h 6858000"/>
              <a:gd name="connsiteX36" fmla="*/ 2099485 w 12192000"/>
              <a:gd name="connsiteY36" fmla="*/ 3066653 h 6858000"/>
              <a:gd name="connsiteX37" fmla="*/ 1807460 w 12192000"/>
              <a:gd name="connsiteY37" fmla="*/ 3454808 h 6858000"/>
              <a:gd name="connsiteX38" fmla="*/ 1921251 w 12192000"/>
              <a:gd name="connsiteY38" fmla="*/ 3540889 h 6858000"/>
              <a:gd name="connsiteX39" fmla="*/ 1453313 w 12192000"/>
              <a:gd name="connsiteY39" fmla="*/ 3637002 h 6858000"/>
              <a:gd name="connsiteX40" fmla="*/ 1686122 w 12192000"/>
              <a:gd name="connsiteY40" fmla="*/ 3667634 h 6858000"/>
              <a:gd name="connsiteX41" fmla="*/ 1513692 w 12192000"/>
              <a:gd name="connsiteY41" fmla="*/ 3725196 h 6858000"/>
              <a:gd name="connsiteX42" fmla="*/ 1369711 w 12192000"/>
              <a:gd name="connsiteY42" fmla="*/ 3826063 h 6858000"/>
              <a:gd name="connsiteX43" fmla="*/ 2051298 w 12192000"/>
              <a:gd name="connsiteY43" fmla="*/ 3754242 h 6858000"/>
              <a:gd name="connsiteX44" fmla="*/ 2245207 w 12192000"/>
              <a:gd name="connsiteY44" fmla="*/ 3797018 h 6858000"/>
              <a:gd name="connsiteX45" fmla="*/ 2353192 w 12192000"/>
              <a:gd name="connsiteY45" fmla="*/ 3796489 h 6858000"/>
              <a:gd name="connsiteX46" fmla="*/ 2490207 w 12192000"/>
              <a:gd name="connsiteY46" fmla="*/ 3801242 h 6858000"/>
              <a:gd name="connsiteX47" fmla="*/ 2375835 w 12192000"/>
              <a:gd name="connsiteY47" fmla="*/ 3839794 h 6858000"/>
              <a:gd name="connsiteX48" fmla="*/ 2522138 w 12192000"/>
              <a:gd name="connsiteY48" fmla="*/ 4009841 h 6858000"/>
              <a:gd name="connsiteX49" fmla="*/ 1998466 w 12192000"/>
              <a:gd name="connsiteY49" fmla="*/ 4130778 h 6858000"/>
              <a:gd name="connsiteX50" fmla="*/ 2114580 w 12192000"/>
              <a:gd name="connsiteY50" fmla="*/ 4154543 h 6858000"/>
              <a:gd name="connsiteX51" fmla="*/ 2177862 w 12192000"/>
              <a:gd name="connsiteY51" fmla="*/ 4189925 h 6858000"/>
              <a:gd name="connsiteX52" fmla="*/ 1868419 w 12192000"/>
              <a:gd name="connsiteY52" fmla="*/ 4382153 h 6858000"/>
              <a:gd name="connsiteX53" fmla="*/ 2279460 w 12192000"/>
              <a:gd name="connsiteY53" fmla="*/ 4356805 h 6858000"/>
              <a:gd name="connsiteX54" fmla="*/ 2029817 w 12192000"/>
              <a:gd name="connsiteY54" fmla="*/ 4468235 h 6858000"/>
              <a:gd name="connsiteX55" fmla="*/ 1560137 w 12192000"/>
              <a:gd name="connsiteY55" fmla="*/ 4730172 h 6858000"/>
              <a:gd name="connsiteX56" fmla="*/ 1956664 w 12192000"/>
              <a:gd name="connsiteY56" fmla="*/ 4820477 h 6858000"/>
              <a:gd name="connsiteX57" fmla="*/ 3268168 w 12192000"/>
              <a:gd name="connsiteY57" fmla="*/ 4852692 h 6858000"/>
              <a:gd name="connsiteX58" fmla="*/ 2807197 w 12192000"/>
              <a:gd name="connsiteY58" fmla="*/ 4939300 h 6858000"/>
              <a:gd name="connsiteX59" fmla="*/ 2721272 w 12192000"/>
              <a:gd name="connsiteY59" fmla="*/ 4970458 h 6858000"/>
              <a:gd name="connsiteX60" fmla="*/ 2802552 w 12192000"/>
              <a:gd name="connsiteY60" fmla="*/ 5014291 h 6858000"/>
              <a:gd name="connsiteX61" fmla="*/ 2537812 w 12192000"/>
              <a:gd name="connsiteY61" fmla="*/ 5053898 h 6858000"/>
              <a:gd name="connsiteX62" fmla="*/ 2569744 w 12192000"/>
              <a:gd name="connsiteY62" fmla="*/ 5153182 h 6858000"/>
              <a:gd name="connsiteX63" fmla="*/ 1987436 w 12192000"/>
              <a:gd name="connsiteY63" fmla="*/ 5334320 h 6858000"/>
              <a:gd name="connsiteX64" fmla="*/ 1972921 w 12192000"/>
              <a:gd name="connsiteY64" fmla="*/ 5382376 h 6858000"/>
              <a:gd name="connsiteX65" fmla="*/ 2341001 w 12192000"/>
              <a:gd name="connsiteY65" fmla="*/ 5360725 h 6858000"/>
              <a:gd name="connsiteX66" fmla="*/ 2710822 w 12192000"/>
              <a:gd name="connsiteY66" fmla="*/ 5418816 h 6858000"/>
              <a:gd name="connsiteX67" fmla="*/ 2833903 w 12192000"/>
              <a:gd name="connsiteY67" fmla="*/ 5413007 h 6858000"/>
              <a:gd name="connsiteX68" fmla="*/ 3011556 w 12192000"/>
              <a:gd name="connsiteY68" fmla="*/ 5399276 h 6858000"/>
              <a:gd name="connsiteX69" fmla="*/ 3254233 w 12192000"/>
              <a:gd name="connsiteY69" fmla="*/ 5439412 h 6858000"/>
              <a:gd name="connsiteX70" fmla="*/ 2792101 w 12192000"/>
              <a:gd name="connsiteY70" fmla="*/ 5471625 h 6858000"/>
              <a:gd name="connsiteX71" fmla="*/ 2977303 w 12192000"/>
              <a:gd name="connsiteY71" fmla="*/ 5539751 h 6858000"/>
              <a:gd name="connsiteX72" fmla="*/ 3656566 w 12192000"/>
              <a:gd name="connsiteY72" fmla="*/ 5678642 h 6858000"/>
              <a:gd name="connsiteX73" fmla="*/ 4858340 w 12192000"/>
              <a:gd name="connsiteY73" fmla="*/ 5969625 h 6858000"/>
              <a:gd name="connsiteX74" fmla="*/ 5296668 w 12192000"/>
              <a:gd name="connsiteY74" fmla="*/ 6043559 h 6858000"/>
              <a:gd name="connsiteX75" fmla="*/ 5456323 w 12192000"/>
              <a:gd name="connsiteY75" fmla="*/ 6042502 h 6858000"/>
              <a:gd name="connsiteX76" fmla="*/ 5267058 w 12192000"/>
              <a:gd name="connsiteY76" fmla="*/ 6100066 h 6858000"/>
              <a:gd name="connsiteX77" fmla="*/ 7095266 w 12192000"/>
              <a:gd name="connsiteY77" fmla="*/ 6287541 h 6858000"/>
              <a:gd name="connsiteX78" fmla="*/ 9707235 w 12192000"/>
              <a:gd name="connsiteY78" fmla="*/ 5994446 h 6858000"/>
              <a:gd name="connsiteX79" fmla="*/ 10083442 w 12192000"/>
              <a:gd name="connsiteY79" fmla="*/ 5678642 h 6858000"/>
              <a:gd name="connsiteX80" fmla="*/ 10338892 w 12192000"/>
              <a:gd name="connsiteY80" fmla="*/ 4650957 h 6858000"/>
              <a:gd name="connsiteX81" fmla="*/ 10628013 w 12192000"/>
              <a:gd name="connsiteY81" fmla="*/ 4411198 h 6858000"/>
              <a:gd name="connsiteX82" fmla="*/ 10802766 w 12192000"/>
              <a:gd name="connsiteY82" fmla="*/ 4258050 h 6858000"/>
              <a:gd name="connsiteX83" fmla="*/ 10614662 w 12192000"/>
              <a:gd name="connsiteY83" fmla="*/ 4150318 h 6858000"/>
              <a:gd name="connsiteX84" fmla="*/ 10681427 w 12192000"/>
              <a:gd name="connsiteY84" fmla="*/ 4054203 h 6858000"/>
              <a:gd name="connsiteX85" fmla="*/ 10520029 w 12192000"/>
              <a:gd name="connsiteY85" fmla="*/ 3804411 h 6858000"/>
              <a:gd name="connsiteX86" fmla="*/ 10568798 w 12192000"/>
              <a:gd name="connsiteY86" fmla="*/ 3466426 h 6858000"/>
              <a:gd name="connsiteX87" fmla="*/ 10499709 w 12192000"/>
              <a:gd name="connsiteY87" fmla="*/ 3166465 h 6858000"/>
              <a:gd name="connsiteX88" fmla="*/ 10489840 w 12192000"/>
              <a:gd name="connsiteY88" fmla="*/ 2546475 h 6858000"/>
              <a:gd name="connsiteX89" fmla="*/ 10584471 w 12192000"/>
              <a:gd name="connsiteY89" fmla="*/ 2512148 h 6858000"/>
              <a:gd name="connsiteX90" fmla="*/ 10695942 w 12192000"/>
              <a:gd name="connsiteY90" fmla="*/ 2358471 h 6858000"/>
              <a:gd name="connsiteX91" fmla="*/ 10732516 w 12192000"/>
              <a:gd name="connsiteY91" fmla="*/ 2287706 h 6858000"/>
              <a:gd name="connsiteX92" fmla="*/ 10731357 w 12192000"/>
              <a:gd name="connsiteY92" fmla="*/ 2137725 h 6858000"/>
              <a:gd name="connsiteX93" fmla="*/ 10678525 w 12192000"/>
              <a:gd name="connsiteY93" fmla="*/ 2070656 h 6858000"/>
              <a:gd name="connsiteX94" fmla="*/ 10735999 w 12192000"/>
              <a:gd name="connsiteY94" fmla="*/ 1956587 h 6858000"/>
              <a:gd name="connsiteX95" fmla="*/ 10824246 w 12192000"/>
              <a:gd name="connsiteY95" fmla="*/ 1862584 h 6858000"/>
              <a:gd name="connsiteX96" fmla="*/ 10773156 w 12192000"/>
              <a:gd name="connsiteY96" fmla="*/ 1768054 h 6858000"/>
              <a:gd name="connsiteX97" fmla="*/ 10716261 w 12192000"/>
              <a:gd name="connsiteY97" fmla="*/ 1678278 h 6858000"/>
              <a:gd name="connsiteX98" fmla="*/ 10554864 w 12192000"/>
              <a:gd name="connsiteY98" fmla="*/ 1477599 h 6858000"/>
              <a:gd name="connsiteX99" fmla="*/ 10267483 w 12192000"/>
              <a:gd name="connsiteY99" fmla="*/ 1324977 h 6858000"/>
              <a:gd name="connsiteX100" fmla="*/ 9913337 w 12192000"/>
              <a:gd name="connsiteY100" fmla="*/ 1202458 h 6858000"/>
              <a:gd name="connsiteX101" fmla="*/ 10024805 w 12192000"/>
              <a:gd name="connsiteY101" fmla="*/ 1124827 h 6858000"/>
              <a:gd name="connsiteX102" fmla="*/ 9411726 w 12192000"/>
              <a:gd name="connsiteY102" fmla="*/ 980655 h 6858000"/>
              <a:gd name="connsiteX103" fmla="*/ 9930753 w 12192000"/>
              <a:gd name="connsiteY103" fmla="*/ 901968 h 6858000"/>
              <a:gd name="connsiteX104" fmla="*/ 9894178 w 12192000"/>
              <a:gd name="connsiteY104" fmla="*/ 871339 h 6858000"/>
              <a:gd name="connsiteX105" fmla="*/ 9858182 w 12192000"/>
              <a:gd name="connsiteY105" fmla="*/ 839125 h 6858000"/>
              <a:gd name="connsiteX106" fmla="*/ 10131050 w 12192000"/>
              <a:gd name="connsiteY106" fmla="*/ 792652 h 6858000"/>
              <a:gd name="connsiteX107" fmla="*/ 10006808 w 12192000"/>
              <a:gd name="connsiteY107" fmla="*/ 731920 h 6858000"/>
              <a:gd name="connsiteX108" fmla="*/ 10233809 w 12192000"/>
              <a:gd name="connsiteY108" fmla="*/ 710268 h 6858000"/>
              <a:gd name="connsiteX109" fmla="*/ 10267483 w 12192000"/>
              <a:gd name="connsiteY109" fmla="*/ 628940 h 6858000"/>
              <a:gd name="connsiteX110" fmla="*/ 10136275 w 12192000"/>
              <a:gd name="connsiteY110" fmla="*/ 589333 h 6858000"/>
              <a:gd name="connsiteX111" fmla="*/ 9131312 w 12192000"/>
              <a:gd name="connsiteY111" fmla="*/ 480544 h 6858000"/>
              <a:gd name="connsiteX112" fmla="*/ 7479600 w 12192000"/>
              <a:gd name="connsiteY112" fmla="*/ 454667 h 6858000"/>
              <a:gd name="connsiteX113" fmla="*/ 6724001 w 12192000"/>
              <a:gd name="connsiteY113" fmla="*/ 434021 h 6858000"/>
              <a:gd name="connsiteX114" fmla="*/ 0 w 12192000"/>
              <a:gd name="connsiteY114" fmla="*/ 0 h 6858000"/>
              <a:gd name="connsiteX115" fmla="*/ 12192000 w 12192000"/>
              <a:gd name="connsiteY115" fmla="*/ 0 h 6858000"/>
              <a:gd name="connsiteX116" fmla="*/ 12192000 w 12192000"/>
              <a:gd name="connsiteY116" fmla="*/ 6858000 h 6858000"/>
              <a:gd name="connsiteX117" fmla="*/ 0 w 12192000"/>
              <a:gd name="connsiteY11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</a:cxnLst>
            <a:rect l="l" t="t" r="r" b="b"/>
            <a:pathLst>
              <a:path w="12192000" h="6858000">
                <a:moveTo>
                  <a:pt x="6724001" y="434021"/>
                </a:moveTo>
                <a:cubicBezTo>
                  <a:pt x="6639882" y="433113"/>
                  <a:pt x="6555627" y="433147"/>
                  <a:pt x="6471155" y="434599"/>
                </a:cubicBezTo>
                <a:cubicBezTo>
                  <a:pt x="6109461" y="440937"/>
                  <a:pt x="5748349" y="439351"/>
                  <a:pt x="5384913" y="497971"/>
                </a:cubicBezTo>
                <a:cubicBezTo>
                  <a:pt x="5199132" y="528072"/>
                  <a:pt x="5005803" y="518038"/>
                  <a:pt x="4818280" y="541802"/>
                </a:cubicBezTo>
                <a:cubicBezTo>
                  <a:pt x="4532641" y="578242"/>
                  <a:pt x="4247003" y="621019"/>
                  <a:pt x="3965428" y="675942"/>
                </a:cubicBezTo>
                <a:cubicBezTo>
                  <a:pt x="3877181" y="693369"/>
                  <a:pt x="3768034" y="703930"/>
                  <a:pt x="3699528" y="770472"/>
                </a:cubicBezTo>
                <a:cubicBezTo>
                  <a:pt x="3590961" y="728224"/>
                  <a:pt x="3523617" y="807966"/>
                  <a:pt x="3438854" y="834899"/>
                </a:cubicBezTo>
                <a:cubicBezTo>
                  <a:pt x="3405761" y="845462"/>
                  <a:pt x="3362218" y="860248"/>
                  <a:pt x="3367443" y="893518"/>
                </a:cubicBezTo>
                <a:cubicBezTo>
                  <a:pt x="3372089" y="935238"/>
                  <a:pt x="3420855" y="962172"/>
                  <a:pt x="3467301" y="953722"/>
                </a:cubicBezTo>
                <a:cubicBezTo>
                  <a:pt x="3611863" y="927317"/>
                  <a:pt x="3741328" y="986464"/>
                  <a:pt x="3889955" y="977486"/>
                </a:cubicBezTo>
                <a:cubicBezTo>
                  <a:pt x="3760488" y="1002836"/>
                  <a:pt x="3631601" y="1028713"/>
                  <a:pt x="3502135" y="1054062"/>
                </a:cubicBezTo>
                <a:cubicBezTo>
                  <a:pt x="3694303" y="1074129"/>
                  <a:pt x="3883568" y="1038218"/>
                  <a:pt x="4072832" y="1017622"/>
                </a:cubicBezTo>
                <a:cubicBezTo>
                  <a:pt x="4133792" y="1011285"/>
                  <a:pt x="4228424" y="962699"/>
                  <a:pt x="4244099" y="1030825"/>
                </a:cubicBezTo>
                <a:cubicBezTo>
                  <a:pt x="4254550" y="1076242"/>
                  <a:pt x="4152951" y="1079410"/>
                  <a:pt x="4095475" y="1092084"/>
                </a:cubicBezTo>
                <a:cubicBezTo>
                  <a:pt x="3841766" y="1146479"/>
                  <a:pt x="3583994" y="1178165"/>
                  <a:pt x="3327386" y="1215660"/>
                </a:cubicBezTo>
                <a:cubicBezTo>
                  <a:pt x="3303001" y="1219357"/>
                  <a:pt x="3271070" y="1216188"/>
                  <a:pt x="3254813" y="1226749"/>
                </a:cubicBezTo>
                <a:cubicBezTo>
                  <a:pt x="3123605" y="1311774"/>
                  <a:pt x="2957563" y="1339765"/>
                  <a:pt x="2776427" y="1401552"/>
                </a:cubicBezTo>
                <a:cubicBezTo>
                  <a:pt x="2890798" y="1430598"/>
                  <a:pt x="2968012" y="1370921"/>
                  <a:pt x="3063226" y="1384124"/>
                </a:cubicBezTo>
                <a:cubicBezTo>
                  <a:pt x="2966272" y="1448024"/>
                  <a:pt x="2853641" y="1460171"/>
                  <a:pt x="2754945" y="1495025"/>
                </a:cubicBezTo>
                <a:cubicBezTo>
                  <a:pt x="2684117" y="1519846"/>
                  <a:pt x="2421119" y="1597477"/>
                  <a:pt x="2381061" y="1619658"/>
                </a:cubicBezTo>
                <a:cubicBezTo>
                  <a:pt x="2260302" y="1688311"/>
                  <a:pt x="2107033" y="1720525"/>
                  <a:pt x="2008336" y="1814527"/>
                </a:cubicBezTo>
                <a:cubicBezTo>
                  <a:pt x="1938668" y="1880540"/>
                  <a:pt x="1822554" y="1868393"/>
                  <a:pt x="1740695" y="1914337"/>
                </a:cubicBezTo>
                <a:cubicBezTo>
                  <a:pt x="1711667" y="1957642"/>
                  <a:pt x="1767982" y="1968733"/>
                  <a:pt x="1787720" y="1991970"/>
                </a:cubicBezTo>
                <a:cubicBezTo>
                  <a:pt x="1813846" y="2023126"/>
                  <a:pt x="1767401" y="2040555"/>
                  <a:pt x="1754048" y="2078049"/>
                </a:cubicBezTo>
                <a:cubicBezTo>
                  <a:pt x="1907898" y="2035802"/>
                  <a:pt x="2054781" y="2010981"/>
                  <a:pt x="2228951" y="1996721"/>
                </a:cubicBezTo>
                <a:cubicBezTo>
                  <a:pt x="2171475" y="2057452"/>
                  <a:pt x="2101807" y="2031048"/>
                  <a:pt x="2054781" y="2053228"/>
                </a:cubicBezTo>
                <a:cubicBezTo>
                  <a:pt x="2024011" y="2067487"/>
                  <a:pt x="1976984" y="2073824"/>
                  <a:pt x="1985693" y="2109207"/>
                </a:cubicBezTo>
                <a:cubicBezTo>
                  <a:pt x="1992660" y="2137196"/>
                  <a:pt x="2032140" y="2133500"/>
                  <a:pt x="2061168" y="2130859"/>
                </a:cubicBezTo>
                <a:cubicBezTo>
                  <a:pt x="2172636" y="2120825"/>
                  <a:pt x="2281202" y="2117656"/>
                  <a:pt x="2388026" y="2184726"/>
                </a:cubicBezTo>
                <a:cubicBezTo>
                  <a:pt x="2116321" y="2282425"/>
                  <a:pt x="1803977" y="2241233"/>
                  <a:pt x="1560719" y="2384876"/>
                </a:cubicBezTo>
                <a:cubicBezTo>
                  <a:pt x="1594973" y="2429237"/>
                  <a:pt x="1643739" y="2405472"/>
                  <a:pt x="1679734" y="2400191"/>
                </a:cubicBezTo>
                <a:cubicBezTo>
                  <a:pt x="1916026" y="2364279"/>
                  <a:pt x="2760170" y="2428180"/>
                  <a:pt x="2882089" y="2383292"/>
                </a:cubicBezTo>
                <a:cubicBezTo>
                  <a:pt x="2956983" y="2355830"/>
                  <a:pt x="3035941" y="2342628"/>
                  <a:pt x="3116638" y="2359528"/>
                </a:cubicBezTo>
                <a:cubicBezTo>
                  <a:pt x="3194434" y="2375898"/>
                  <a:pt x="3174696" y="2605622"/>
                  <a:pt x="2897765" y="2758243"/>
                </a:cubicBezTo>
                <a:cubicBezTo>
                  <a:pt x="2858286" y="2779895"/>
                  <a:pt x="3034779" y="2811053"/>
                  <a:pt x="2981367" y="2829008"/>
                </a:cubicBezTo>
                <a:cubicBezTo>
                  <a:pt x="2939566" y="2843267"/>
                  <a:pt x="2734626" y="2835346"/>
                  <a:pt x="2682955" y="2846436"/>
                </a:cubicBezTo>
                <a:cubicBezTo>
                  <a:pt x="2662635" y="2851188"/>
                  <a:pt x="2040267" y="3029159"/>
                  <a:pt x="2099485" y="3066653"/>
                </a:cubicBezTo>
                <a:cubicBezTo>
                  <a:pt x="2276558" y="3179139"/>
                  <a:pt x="2869897" y="3385098"/>
                  <a:pt x="1807460" y="3454808"/>
                </a:cubicBezTo>
                <a:cubicBezTo>
                  <a:pt x="1841132" y="3495472"/>
                  <a:pt x="1934024" y="3469596"/>
                  <a:pt x="1921251" y="3540889"/>
                </a:cubicBezTo>
                <a:cubicBezTo>
                  <a:pt x="1780173" y="3579440"/>
                  <a:pt x="1617035" y="3577328"/>
                  <a:pt x="1453313" y="3637002"/>
                </a:cubicBezTo>
                <a:cubicBezTo>
                  <a:pt x="1527047" y="3680307"/>
                  <a:pt x="1611808" y="3653902"/>
                  <a:pt x="1686122" y="3667634"/>
                </a:cubicBezTo>
                <a:cubicBezTo>
                  <a:pt x="1644320" y="3722027"/>
                  <a:pt x="1572330" y="3713578"/>
                  <a:pt x="1513692" y="3725196"/>
                </a:cubicBezTo>
                <a:cubicBezTo>
                  <a:pt x="1459700" y="3736286"/>
                  <a:pt x="1345329" y="3830816"/>
                  <a:pt x="1369711" y="3826063"/>
                </a:cubicBezTo>
                <a:cubicBezTo>
                  <a:pt x="1595553" y="3783815"/>
                  <a:pt x="1824877" y="3795434"/>
                  <a:pt x="2051298" y="3754242"/>
                </a:cubicBezTo>
                <a:cubicBezTo>
                  <a:pt x="2126192" y="3740511"/>
                  <a:pt x="2210955" y="3714106"/>
                  <a:pt x="2245207" y="3797018"/>
                </a:cubicBezTo>
                <a:cubicBezTo>
                  <a:pt x="2255659" y="3821310"/>
                  <a:pt x="2248109" y="3829232"/>
                  <a:pt x="2353192" y="3796489"/>
                </a:cubicBezTo>
                <a:cubicBezTo>
                  <a:pt x="2394414" y="3783815"/>
                  <a:pt x="2448988" y="3770085"/>
                  <a:pt x="2490207" y="3801242"/>
                </a:cubicBezTo>
                <a:cubicBezTo>
                  <a:pt x="2464082" y="3840321"/>
                  <a:pt x="2413572" y="3828703"/>
                  <a:pt x="2375835" y="3839794"/>
                </a:cubicBezTo>
                <a:cubicBezTo>
                  <a:pt x="2275978" y="3868311"/>
                  <a:pt x="2619094" y="3977100"/>
                  <a:pt x="2522138" y="4009841"/>
                </a:cubicBezTo>
                <a:cubicBezTo>
                  <a:pt x="2323584" y="4076912"/>
                  <a:pt x="2199343" y="4057372"/>
                  <a:pt x="1998466" y="4130778"/>
                </a:cubicBezTo>
                <a:cubicBezTo>
                  <a:pt x="2066973" y="4129192"/>
                  <a:pt x="2046072" y="4154543"/>
                  <a:pt x="2114580" y="4154543"/>
                </a:cubicBezTo>
                <a:cubicBezTo>
                  <a:pt x="2145350" y="4154543"/>
                  <a:pt x="2177862" y="4160878"/>
                  <a:pt x="2177862" y="4189925"/>
                </a:cubicBezTo>
                <a:cubicBezTo>
                  <a:pt x="2177862" y="4217385"/>
                  <a:pt x="1817330" y="4367895"/>
                  <a:pt x="1868419" y="4382153"/>
                </a:cubicBezTo>
                <a:cubicBezTo>
                  <a:pt x="2007755" y="4420704"/>
                  <a:pt x="2365385" y="4302410"/>
                  <a:pt x="2279460" y="4356805"/>
                </a:cubicBezTo>
                <a:cubicBezTo>
                  <a:pt x="2148834" y="4439716"/>
                  <a:pt x="2129094" y="4456088"/>
                  <a:pt x="2029817" y="4468235"/>
                </a:cubicBezTo>
                <a:cubicBezTo>
                  <a:pt x="1944474" y="4478796"/>
                  <a:pt x="1644320" y="4710633"/>
                  <a:pt x="1560137" y="4730172"/>
                </a:cubicBezTo>
                <a:cubicBezTo>
                  <a:pt x="1485825" y="4747072"/>
                  <a:pt x="1774947" y="4800410"/>
                  <a:pt x="1956664" y="4820477"/>
                </a:cubicBezTo>
                <a:cubicBezTo>
                  <a:pt x="2130256" y="4840017"/>
                  <a:pt x="3101544" y="4789319"/>
                  <a:pt x="3268168" y="4852692"/>
                </a:cubicBezTo>
                <a:cubicBezTo>
                  <a:pt x="3111993" y="4878041"/>
                  <a:pt x="2970336" y="4953030"/>
                  <a:pt x="2807197" y="4939300"/>
                </a:cubicBezTo>
                <a:cubicBezTo>
                  <a:pt x="2773524" y="4936660"/>
                  <a:pt x="2724756" y="4930323"/>
                  <a:pt x="2721272" y="4970458"/>
                </a:cubicBezTo>
                <a:cubicBezTo>
                  <a:pt x="2718369" y="5005313"/>
                  <a:pt x="2788038" y="4981548"/>
                  <a:pt x="2802552" y="5014291"/>
                </a:cubicBezTo>
                <a:cubicBezTo>
                  <a:pt x="2719531" y="5060235"/>
                  <a:pt x="2621415" y="5018515"/>
                  <a:pt x="2537812" y="5053898"/>
                </a:cubicBezTo>
                <a:cubicBezTo>
                  <a:pt x="2491948" y="5099314"/>
                  <a:pt x="2589483" y="5107236"/>
                  <a:pt x="2569744" y="5153182"/>
                </a:cubicBezTo>
                <a:cubicBezTo>
                  <a:pt x="2301522" y="5193845"/>
                  <a:pt x="2252174" y="5268836"/>
                  <a:pt x="1987436" y="5334320"/>
                </a:cubicBezTo>
                <a:cubicBezTo>
                  <a:pt x="1971179" y="5338545"/>
                  <a:pt x="1958407" y="5352274"/>
                  <a:pt x="1972921" y="5382376"/>
                </a:cubicBezTo>
                <a:cubicBezTo>
                  <a:pt x="2087874" y="5396107"/>
                  <a:pt x="2215599" y="5373399"/>
                  <a:pt x="2341001" y="5360725"/>
                </a:cubicBezTo>
                <a:cubicBezTo>
                  <a:pt x="2537812" y="5340129"/>
                  <a:pt x="2533748" y="5339072"/>
                  <a:pt x="2710822" y="5418816"/>
                </a:cubicBezTo>
                <a:cubicBezTo>
                  <a:pt x="2743914" y="5433602"/>
                  <a:pt x="2801390" y="5438355"/>
                  <a:pt x="2833903" y="5413007"/>
                </a:cubicBezTo>
                <a:cubicBezTo>
                  <a:pt x="2896604" y="5364422"/>
                  <a:pt x="2950016" y="5368646"/>
                  <a:pt x="3011556" y="5399276"/>
                </a:cubicBezTo>
                <a:cubicBezTo>
                  <a:pt x="3077160" y="5432547"/>
                  <a:pt x="3171793" y="5391882"/>
                  <a:pt x="3254233" y="5439412"/>
                </a:cubicBezTo>
                <a:cubicBezTo>
                  <a:pt x="3099802" y="5473739"/>
                  <a:pt x="2957563" y="5473739"/>
                  <a:pt x="2792101" y="5471625"/>
                </a:cubicBezTo>
                <a:cubicBezTo>
                  <a:pt x="2846095" y="5537639"/>
                  <a:pt x="2914601" y="5536582"/>
                  <a:pt x="2977303" y="5539751"/>
                </a:cubicBezTo>
                <a:cubicBezTo>
                  <a:pt x="3214174" y="5551898"/>
                  <a:pt x="3601411" y="5660686"/>
                  <a:pt x="3656566" y="5678642"/>
                </a:cubicBezTo>
                <a:cubicBezTo>
                  <a:pt x="4280675" y="5879847"/>
                  <a:pt x="4178497" y="5898332"/>
                  <a:pt x="4858340" y="5969625"/>
                </a:cubicBezTo>
                <a:cubicBezTo>
                  <a:pt x="5261253" y="6011873"/>
                  <a:pt x="4887368" y="6032469"/>
                  <a:pt x="5296668" y="6043559"/>
                </a:cubicBezTo>
                <a:cubicBezTo>
                  <a:pt x="5349500" y="6045143"/>
                  <a:pt x="5402911" y="6044087"/>
                  <a:pt x="5456323" y="6042502"/>
                </a:cubicBezTo>
                <a:cubicBezTo>
                  <a:pt x="5368077" y="6073134"/>
                  <a:pt x="5267058" y="6100066"/>
                  <a:pt x="5267058" y="6100066"/>
                </a:cubicBezTo>
                <a:cubicBezTo>
                  <a:pt x="5267058" y="6100066"/>
                  <a:pt x="5318728" y="6208854"/>
                  <a:pt x="7095266" y="6287541"/>
                </a:cubicBezTo>
                <a:cubicBezTo>
                  <a:pt x="7422124" y="6302329"/>
                  <a:pt x="9563254" y="6024548"/>
                  <a:pt x="9707235" y="5994446"/>
                </a:cubicBezTo>
                <a:cubicBezTo>
                  <a:pt x="9844249" y="5966984"/>
                  <a:pt x="10002164" y="5671247"/>
                  <a:pt x="10083442" y="5678642"/>
                </a:cubicBezTo>
                <a:cubicBezTo>
                  <a:pt x="10103183" y="5653293"/>
                  <a:pt x="10283158" y="5139979"/>
                  <a:pt x="10338892" y="4650957"/>
                </a:cubicBezTo>
                <a:cubicBezTo>
                  <a:pt x="10448618" y="4580718"/>
                  <a:pt x="10551960" y="4503088"/>
                  <a:pt x="10628013" y="4411198"/>
                </a:cubicBezTo>
                <a:cubicBezTo>
                  <a:pt x="10675040" y="4354692"/>
                  <a:pt x="10718003" y="4298185"/>
                  <a:pt x="10802766" y="4258050"/>
                </a:cubicBezTo>
                <a:cubicBezTo>
                  <a:pt x="10755739" y="4203128"/>
                  <a:pt x="10675040" y="4190453"/>
                  <a:pt x="10614662" y="4150318"/>
                </a:cubicBezTo>
                <a:cubicBezTo>
                  <a:pt x="10610017" y="4117046"/>
                  <a:pt x="10705811" y="4127081"/>
                  <a:pt x="10681427" y="4054203"/>
                </a:cubicBezTo>
                <a:cubicBezTo>
                  <a:pt x="10648335" y="3957032"/>
                  <a:pt x="10684328" y="3846131"/>
                  <a:pt x="10520029" y="3804411"/>
                </a:cubicBezTo>
                <a:cubicBezTo>
                  <a:pt x="10476485" y="3709881"/>
                  <a:pt x="10464294" y="3558845"/>
                  <a:pt x="10568798" y="3466426"/>
                </a:cubicBezTo>
                <a:cubicBezTo>
                  <a:pt x="10724388" y="3328592"/>
                  <a:pt x="10699424" y="3240927"/>
                  <a:pt x="10499709" y="3166465"/>
                </a:cubicBezTo>
                <a:cubicBezTo>
                  <a:pt x="10474164" y="3156958"/>
                  <a:pt x="10501452" y="2570768"/>
                  <a:pt x="10489840" y="2546475"/>
                </a:cubicBezTo>
                <a:cubicBezTo>
                  <a:pt x="10508418" y="2513205"/>
                  <a:pt x="10551960" y="2521126"/>
                  <a:pt x="10584471" y="2512148"/>
                </a:cubicBezTo>
                <a:cubicBezTo>
                  <a:pt x="10726711" y="2474125"/>
                  <a:pt x="10731357" y="2474125"/>
                  <a:pt x="10695942" y="2358471"/>
                </a:cubicBezTo>
                <a:cubicBezTo>
                  <a:pt x="10685490" y="2323616"/>
                  <a:pt x="10709874" y="2309357"/>
                  <a:pt x="10732516" y="2287706"/>
                </a:cubicBezTo>
                <a:cubicBezTo>
                  <a:pt x="10817280" y="2206905"/>
                  <a:pt x="10817860" y="2205850"/>
                  <a:pt x="10731357" y="2137725"/>
                </a:cubicBezTo>
                <a:cubicBezTo>
                  <a:pt x="10706391" y="2118185"/>
                  <a:pt x="10689555" y="2097061"/>
                  <a:pt x="10678525" y="2070656"/>
                </a:cubicBezTo>
                <a:cubicBezTo>
                  <a:pt x="10658203" y="2022599"/>
                  <a:pt x="10658784" y="1982463"/>
                  <a:pt x="10735999" y="1956587"/>
                </a:cubicBezTo>
                <a:cubicBezTo>
                  <a:pt x="10789993" y="1938104"/>
                  <a:pt x="10820762" y="1916978"/>
                  <a:pt x="10824246" y="1862584"/>
                </a:cubicBezTo>
                <a:cubicBezTo>
                  <a:pt x="10826570" y="1817166"/>
                  <a:pt x="10832955" y="1787594"/>
                  <a:pt x="10773156" y="1768054"/>
                </a:cubicBezTo>
                <a:cubicBezTo>
                  <a:pt x="10724969" y="1752211"/>
                  <a:pt x="10711036" y="1718412"/>
                  <a:pt x="10716261" y="1678278"/>
                </a:cubicBezTo>
                <a:cubicBezTo>
                  <a:pt x="10728452" y="1580050"/>
                  <a:pt x="10662849" y="1522487"/>
                  <a:pt x="10554864" y="1477599"/>
                </a:cubicBezTo>
                <a:cubicBezTo>
                  <a:pt x="10452101" y="1434822"/>
                  <a:pt x="10362116" y="1377259"/>
                  <a:pt x="10267483" y="1324977"/>
                </a:cubicBezTo>
                <a:cubicBezTo>
                  <a:pt x="10162399" y="1266887"/>
                  <a:pt x="10040481" y="1232031"/>
                  <a:pt x="9913337" y="1202458"/>
                </a:cubicBezTo>
                <a:cubicBezTo>
                  <a:pt x="9936561" y="1160210"/>
                  <a:pt x="10016678" y="1183974"/>
                  <a:pt x="10024805" y="1124827"/>
                </a:cubicBezTo>
                <a:cubicBezTo>
                  <a:pt x="9826251" y="1074658"/>
                  <a:pt x="9636408" y="999139"/>
                  <a:pt x="9411726" y="980655"/>
                </a:cubicBezTo>
                <a:cubicBezTo>
                  <a:pt x="9593444" y="990161"/>
                  <a:pt x="9758326" y="922036"/>
                  <a:pt x="9930753" y="901968"/>
                </a:cubicBezTo>
                <a:cubicBezTo>
                  <a:pt x="9947008" y="868698"/>
                  <a:pt x="9909273" y="877147"/>
                  <a:pt x="9894178" y="871339"/>
                </a:cubicBezTo>
                <a:cubicBezTo>
                  <a:pt x="9879083" y="865001"/>
                  <a:pt x="9860506" y="862889"/>
                  <a:pt x="9858182" y="839125"/>
                </a:cubicBezTo>
                <a:cubicBezTo>
                  <a:pt x="9941205" y="804798"/>
                  <a:pt x="10045126" y="827506"/>
                  <a:pt x="10131050" y="792652"/>
                </a:cubicBezTo>
                <a:cubicBezTo>
                  <a:pt x="10111891" y="741954"/>
                  <a:pt x="10037578" y="772583"/>
                  <a:pt x="10006808" y="731920"/>
                </a:cubicBezTo>
                <a:cubicBezTo>
                  <a:pt x="10086927" y="724526"/>
                  <a:pt x="10161239" y="721357"/>
                  <a:pt x="10233809" y="710268"/>
                </a:cubicBezTo>
                <a:cubicBezTo>
                  <a:pt x="10290705" y="701818"/>
                  <a:pt x="10306380" y="658513"/>
                  <a:pt x="10267483" y="628940"/>
                </a:cubicBezTo>
                <a:cubicBezTo>
                  <a:pt x="10232648" y="602536"/>
                  <a:pt x="10181559" y="600422"/>
                  <a:pt x="10136275" y="589333"/>
                </a:cubicBezTo>
                <a:cubicBezTo>
                  <a:pt x="9813479" y="512230"/>
                  <a:pt x="9474428" y="487409"/>
                  <a:pt x="9131312" y="480544"/>
                </a:cubicBezTo>
                <a:cubicBezTo>
                  <a:pt x="8580936" y="469453"/>
                  <a:pt x="8028817" y="469982"/>
                  <a:pt x="7479600" y="454667"/>
                </a:cubicBezTo>
                <a:cubicBezTo>
                  <a:pt x="7227489" y="447934"/>
                  <a:pt x="6976357" y="436744"/>
                  <a:pt x="6724001" y="434021"/>
                </a:cubicBez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bg2">
              <a:alpha val="50000"/>
            </a:schemeClr>
          </a:solidFill>
          <a:ln w="32707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5" name="Hình ảnh 4" descr="Ảnh có chứa vệ tinh&#10;&#10;Mô tả được tạo tự động">
            <a:extLst>
              <a:ext uri="{FF2B5EF4-FFF2-40B4-BE49-F238E27FC236}">
                <a16:creationId xmlns:a16="http://schemas.microsoft.com/office/drawing/2014/main" id="{EB4D3F5A-56D4-439B-8637-322398CD501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0320" y="2577854"/>
            <a:ext cx="2672124" cy="1665373"/>
          </a:xfrm>
          <a:prstGeom prst="rect">
            <a:avLst/>
          </a:prstGeom>
        </p:spPr>
      </p:pic>
      <p:cxnSp>
        <p:nvCxnSpPr>
          <p:cNvPr id="7" name="Đường kết nối: Cong 6">
            <a:extLst>
              <a:ext uri="{FF2B5EF4-FFF2-40B4-BE49-F238E27FC236}">
                <a16:creationId xmlns:a16="http://schemas.microsoft.com/office/drawing/2014/main" id="{C07A95C1-F9D5-4CDD-AD69-D35749EF9D7D}"/>
              </a:ext>
            </a:extLst>
          </p:cNvPr>
          <p:cNvCxnSpPr/>
          <p:nvPr/>
        </p:nvCxnSpPr>
        <p:spPr>
          <a:xfrm flipV="1">
            <a:off x="7409996" y="1587656"/>
            <a:ext cx="1158949" cy="1020726"/>
          </a:xfrm>
          <a:prstGeom prst="curvedConnector3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" name="Đường kết nối: Cong 8">
            <a:extLst>
              <a:ext uri="{FF2B5EF4-FFF2-40B4-BE49-F238E27FC236}">
                <a16:creationId xmlns:a16="http://schemas.microsoft.com/office/drawing/2014/main" id="{1777D0AF-2843-4F11-919A-539952F6D181}"/>
              </a:ext>
            </a:extLst>
          </p:cNvPr>
          <p:cNvCxnSpPr/>
          <p:nvPr/>
        </p:nvCxnSpPr>
        <p:spPr>
          <a:xfrm>
            <a:off x="7366569" y="4243226"/>
            <a:ext cx="1245801" cy="1130158"/>
          </a:xfrm>
          <a:prstGeom prst="curvedConnector3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0" name="Đường kết nối: Cong 19">
            <a:extLst>
              <a:ext uri="{FF2B5EF4-FFF2-40B4-BE49-F238E27FC236}">
                <a16:creationId xmlns:a16="http://schemas.microsoft.com/office/drawing/2014/main" id="{734C5F42-C7C7-4515-B726-40E9329ABC63}"/>
              </a:ext>
            </a:extLst>
          </p:cNvPr>
          <p:cNvCxnSpPr/>
          <p:nvPr/>
        </p:nvCxnSpPr>
        <p:spPr>
          <a:xfrm rot="10800000" flipV="1">
            <a:off x="3441844" y="4243226"/>
            <a:ext cx="1288477" cy="688369"/>
          </a:xfrm>
          <a:prstGeom prst="curvedConnector3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8" name="Đường kết nối: Cong 27">
            <a:extLst>
              <a:ext uri="{FF2B5EF4-FFF2-40B4-BE49-F238E27FC236}">
                <a16:creationId xmlns:a16="http://schemas.microsoft.com/office/drawing/2014/main" id="{83D5F954-BB9C-4C50-A80E-3B161DEB1011}"/>
              </a:ext>
            </a:extLst>
          </p:cNvPr>
          <p:cNvCxnSpPr/>
          <p:nvPr/>
        </p:nvCxnSpPr>
        <p:spPr>
          <a:xfrm rot="10800000">
            <a:off x="3482940" y="1633591"/>
            <a:ext cx="1247381" cy="928856"/>
          </a:xfrm>
          <a:prstGeom prst="curvedConnector3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Đám mây 28">
            <a:extLst>
              <a:ext uri="{FF2B5EF4-FFF2-40B4-BE49-F238E27FC236}">
                <a16:creationId xmlns:a16="http://schemas.microsoft.com/office/drawing/2014/main" id="{0B7B178E-7E7D-44C3-B2C1-BE25BF8EFD17}"/>
              </a:ext>
            </a:extLst>
          </p:cNvPr>
          <p:cNvSpPr/>
          <p:nvPr/>
        </p:nvSpPr>
        <p:spPr>
          <a:xfrm>
            <a:off x="8359739" y="1078787"/>
            <a:ext cx="1592494" cy="1315092"/>
          </a:xfrm>
          <a:prstGeom prst="cloud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 err="1">
                <a:solidFill>
                  <a:schemeClr val="accent1">
                    <a:lumMod val="50000"/>
                  </a:schemeClr>
                </a:solidFill>
                <a:latin typeface="+mj-lt"/>
              </a:rPr>
              <a:t>Hình</a:t>
            </a:r>
            <a:r>
              <a:rPr lang="vi-VN" sz="2400" b="1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vi-VN" sz="2400" b="1" dirty="0" err="1">
                <a:solidFill>
                  <a:schemeClr val="accent1">
                    <a:lumMod val="50000"/>
                  </a:schemeClr>
                </a:solidFill>
                <a:latin typeface="+mj-lt"/>
              </a:rPr>
              <a:t>cầu</a:t>
            </a:r>
            <a:endParaRPr lang="vi-VN" sz="2400" b="1" dirty="0">
              <a:solidFill>
                <a:schemeClr val="accent1">
                  <a:lumMod val="50000"/>
                </a:schemeClr>
              </a:solidFill>
              <a:latin typeface="+mj-lt"/>
            </a:endParaRPr>
          </a:p>
        </p:txBody>
      </p:sp>
      <p:pic>
        <p:nvPicPr>
          <p:cNvPr id="31" name="Hình ảnh 30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867E5FE9-3090-4276-869D-F7CA85A17B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90931" y="298087"/>
            <a:ext cx="1762371" cy="2095792"/>
          </a:xfrm>
          <a:prstGeom prst="rect">
            <a:avLst/>
          </a:prstGeom>
        </p:spPr>
      </p:pic>
      <p:cxnSp>
        <p:nvCxnSpPr>
          <p:cNvPr id="35" name="Đường nối Thẳng 34">
            <a:extLst>
              <a:ext uri="{FF2B5EF4-FFF2-40B4-BE49-F238E27FC236}">
                <a16:creationId xmlns:a16="http://schemas.microsoft.com/office/drawing/2014/main" id="{532A19EC-40EF-4F43-979D-3A2B420E82B7}"/>
              </a:ext>
            </a:extLst>
          </p:cNvPr>
          <p:cNvCxnSpPr>
            <a:stCxn id="29" idx="3"/>
            <a:endCxn id="29" idx="3"/>
          </p:cNvCxnSpPr>
          <p:nvPr/>
        </p:nvCxnSpPr>
        <p:spPr>
          <a:xfrm>
            <a:off x="9155986" y="1153979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Đám mây 37">
            <a:extLst>
              <a:ext uri="{FF2B5EF4-FFF2-40B4-BE49-F238E27FC236}">
                <a16:creationId xmlns:a16="http://schemas.microsoft.com/office/drawing/2014/main" id="{5A5D497B-6E7F-4493-9ED1-A3BD2E5F11DB}"/>
              </a:ext>
            </a:extLst>
          </p:cNvPr>
          <p:cNvSpPr/>
          <p:nvPr/>
        </p:nvSpPr>
        <p:spPr>
          <a:xfrm>
            <a:off x="8481215" y="4859676"/>
            <a:ext cx="2029248" cy="1402150"/>
          </a:xfrm>
          <a:prstGeom prst="cloud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 err="1">
                <a:solidFill>
                  <a:schemeClr val="tx2">
                    <a:lumMod val="75000"/>
                  </a:schemeClr>
                </a:solidFill>
                <a:latin typeface="+mj-lt"/>
              </a:rPr>
              <a:t>Mặt</a:t>
            </a:r>
            <a:r>
              <a:rPr lang="vi-VN" sz="2400" b="1" dirty="0">
                <a:solidFill>
                  <a:schemeClr val="tx2">
                    <a:lumMod val="75000"/>
                  </a:schemeClr>
                </a:solidFill>
                <a:latin typeface="+mj-lt"/>
              </a:rPr>
              <a:t> </a:t>
            </a:r>
            <a:r>
              <a:rPr lang="vi-VN" sz="2400" b="1" dirty="0" err="1">
                <a:solidFill>
                  <a:schemeClr val="tx2">
                    <a:lumMod val="75000"/>
                  </a:schemeClr>
                </a:solidFill>
                <a:latin typeface="+mj-lt"/>
              </a:rPr>
              <a:t>cắt</a:t>
            </a:r>
            <a:r>
              <a:rPr lang="vi-VN" sz="2400" b="1" dirty="0">
                <a:solidFill>
                  <a:schemeClr val="tx2">
                    <a:lumMod val="75000"/>
                  </a:schemeClr>
                </a:solidFill>
                <a:latin typeface="+mj-lt"/>
              </a:rPr>
              <a:t> </a:t>
            </a:r>
            <a:r>
              <a:rPr lang="vi-VN" sz="2400" b="1" dirty="0" err="1">
                <a:solidFill>
                  <a:schemeClr val="tx2">
                    <a:lumMod val="75000"/>
                  </a:schemeClr>
                </a:solidFill>
                <a:latin typeface="+mj-lt"/>
              </a:rPr>
              <a:t>hình</a:t>
            </a:r>
            <a:r>
              <a:rPr lang="vi-VN" sz="2400" b="1" dirty="0">
                <a:solidFill>
                  <a:schemeClr val="tx2">
                    <a:lumMod val="75000"/>
                  </a:schemeClr>
                </a:solidFill>
                <a:latin typeface="+mj-lt"/>
              </a:rPr>
              <a:t> </a:t>
            </a:r>
            <a:r>
              <a:rPr lang="vi-VN" sz="2400" b="1" dirty="0" err="1">
                <a:solidFill>
                  <a:schemeClr val="tx2">
                    <a:lumMod val="75000"/>
                  </a:schemeClr>
                </a:solidFill>
                <a:latin typeface="+mj-lt"/>
              </a:rPr>
              <a:t>cầu</a:t>
            </a:r>
            <a:endParaRPr lang="vi-VN" sz="2400" b="1" dirty="0">
              <a:solidFill>
                <a:schemeClr val="tx2">
                  <a:lumMod val="75000"/>
                </a:schemeClr>
              </a:solidFill>
              <a:latin typeface="+mj-lt"/>
            </a:endParaRPr>
          </a:p>
        </p:txBody>
      </p:sp>
      <p:pic>
        <p:nvPicPr>
          <p:cNvPr id="40" name="Hình ảnh 39">
            <a:extLst>
              <a:ext uri="{FF2B5EF4-FFF2-40B4-BE49-F238E27FC236}">
                <a16:creationId xmlns:a16="http://schemas.microsoft.com/office/drawing/2014/main" id="{657868DB-3F49-4089-8B0F-B53E6038439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70046" y="5135794"/>
            <a:ext cx="1762371" cy="1543553"/>
          </a:xfrm>
          <a:prstGeom prst="rect">
            <a:avLst/>
          </a:prstGeom>
        </p:spPr>
      </p:pic>
      <p:cxnSp>
        <p:nvCxnSpPr>
          <p:cNvPr id="42" name="Đường kết nối: Cong 41">
            <a:extLst>
              <a:ext uri="{FF2B5EF4-FFF2-40B4-BE49-F238E27FC236}">
                <a16:creationId xmlns:a16="http://schemas.microsoft.com/office/drawing/2014/main" id="{11F4B071-DD2E-47EA-9254-EA1DFA60A0BD}"/>
              </a:ext>
            </a:extLst>
          </p:cNvPr>
          <p:cNvCxnSpPr>
            <a:cxnSpLocks/>
          </p:cNvCxnSpPr>
          <p:nvPr/>
        </p:nvCxnSpPr>
        <p:spPr>
          <a:xfrm>
            <a:off x="9852920" y="6102852"/>
            <a:ext cx="617125" cy="281459"/>
          </a:xfrm>
          <a:prstGeom prst="curvedConnector3">
            <a:avLst>
              <a:gd name="adj1" fmla="val 50000"/>
            </a:avLst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Đường kết nối: Cong 44">
            <a:extLst>
              <a:ext uri="{FF2B5EF4-FFF2-40B4-BE49-F238E27FC236}">
                <a16:creationId xmlns:a16="http://schemas.microsoft.com/office/drawing/2014/main" id="{D5A1CD87-B92B-4A4C-BE49-927B06300361}"/>
              </a:ext>
            </a:extLst>
          </p:cNvPr>
          <p:cNvCxnSpPr>
            <a:stCxn id="29" idx="3"/>
          </p:cNvCxnSpPr>
          <p:nvPr/>
        </p:nvCxnSpPr>
        <p:spPr>
          <a:xfrm rot="5400000" flipH="1" flipV="1">
            <a:off x="9713435" y="521338"/>
            <a:ext cx="75192" cy="1190090"/>
          </a:xfrm>
          <a:prstGeom prst="curvedConnector4">
            <a:avLst>
              <a:gd name="adj1" fmla="val 304022"/>
              <a:gd name="adj2" fmla="val 83453"/>
            </a:avLst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Đám mây 45">
            <a:extLst>
              <a:ext uri="{FF2B5EF4-FFF2-40B4-BE49-F238E27FC236}">
                <a16:creationId xmlns:a16="http://schemas.microsoft.com/office/drawing/2014/main" id="{563B73D4-5023-4C97-BBB4-2A6EA4025F75}"/>
              </a:ext>
            </a:extLst>
          </p:cNvPr>
          <p:cNvSpPr/>
          <p:nvPr/>
        </p:nvSpPr>
        <p:spPr>
          <a:xfrm>
            <a:off x="1715784" y="934948"/>
            <a:ext cx="2071157" cy="1381874"/>
          </a:xfrm>
          <a:prstGeom prst="cloud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 err="1">
                <a:solidFill>
                  <a:schemeClr val="accent1">
                    <a:lumMod val="50000"/>
                  </a:schemeClr>
                </a:solidFill>
                <a:latin typeface="+mj-lt"/>
              </a:rPr>
              <a:t>Thể</a:t>
            </a:r>
            <a:r>
              <a:rPr lang="vi-VN" sz="2400" b="1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vi-VN" sz="2400" b="1" dirty="0" err="1">
                <a:solidFill>
                  <a:schemeClr val="accent1">
                    <a:lumMod val="50000"/>
                  </a:schemeClr>
                </a:solidFill>
                <a:latin typeface="+mj-lt"/>
              </a:rPr>
              <a:t>tích</a:t>
            </a:r>
            <a:r>
              <a:rPr lang="vi-VN" sz="2400" b="1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vi-VN" sz="2400" b="1" dirty="0" err="1">
                <a:solidFill>
                  <a:schemeClr val="accent1">
                    <a:lumMod val="50000"/>
                  </a:schemeClr>
                </a:solidFill>
                <a:latin typeface="+mj-lt"/>
              </a:rPr>
              <a:t>mặt</a:t>
            </a:r>
            <a:r>
              <a:rPr lang="vi-VN" sz="2400" b="1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vi-VN" sz="2400" b="1" dirty="0" err="1">
                <a:solidFill>
                  <a:schemeClr val="accent1">
                    <a:lumMod val="50000"/>
                  </a:schemeClr>
                </a:solidFill>
                <a:latin typeface="+mj-lt"/>
              </a:rPr>
              <a:t>cầu</a:t>
            </a:r>
            <a:endParaRPr lang="vi-VN" sz="2400" b="1" dirty="0">
              <a:solidFill>
                <a:schemeClr val="accent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47" name="Đám mây 46">
            <a:extLst>
              <a:ext uri="{FF2B5EF4-FFF2-40B4-BE49-F238E27FC236}">
                <a16:creationId xmlns:a16="http://schemas.microsoft.com/office/drawing/2014/main" id="{585B154D-9100-4CC1-AE62-64DC7E976D24}"/>
              </a:ext>
            </a:extLst>
          </p:cNvPr>
          <p:cNvSpPr/>
          <p:nvPr/>
        </p:nvSpPr>
        <p:spPr>
          <a:xfrm>
            <a:off x="1498759" y="4444857"/>
            <a:ext cx="2167847" cy="1381874"/>
          </a:xfrm>
          <a:prstGeom prst="cloud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 err="1">
                <a:solidFill>
                  <a:schemeClr val="accent1">
                    <a:lumMod val="50000"/>
                  </a:schemeClr>
                </a:solidFill>
                <a:latin typeface="+mj-lt"/>
              </a:rPr>
              <a:t>Diện</a:t>
            </a:r>
            <a:r>
              <a:rPr lang="vi-VN" sz="2400" b="1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vi-VN" sz="2400" b="1" dirty="0" err="1">
                <a:solidFill>
                  <a:schemeClr val="accent1">
                    <a:lumMod val="50000"/>
                  </a:schemeClr>
                </a:solidFill>
                <a:latin typeface="+mj-lt"/>
              </a:rPr>
              <a:t>tích</a:t>
            </a:r>
            <a:r>
              <a:rPr lang="vi-VN" sz="2400" b="1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vi-VN" sz="2400" b="1" dirty="0" err="1">
                <a:solidFill>
                  <a:schemeClr val="accent1">
                    <a:lumMod val="50000"/>
                  </a:schemeClr>
                </a:solidFill>
                <a:latin typeface="+mj-lt"/>
              </a:rPr>
              <a:t>mặt</a:t>
            </a:r>
            <a:r>
              <a:rPr lang="vi-VN" sz="2400" b="1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vi-VN" sz="2400" b="1" dirty="0" err="1">
                <a:solidFill>
                  <a:schemeClr val="accent1">
                    <a:lumMod val="50000"/>
                  </a:schemeClr>
                </a:solidFill>
                <a:latin typeface="+mj-lt"/>
              </a:rPr>
              <a:t>cầu</a:t>
            </a:r>
            <a:endParaRPr lang="vi-VN" sz="2400" b="1" dirty="0">
              <a:solidFill>
                <a:schemeClr val="accent1">
                  <a:lumMod val="50000"/>
                </a:schemeClr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Hộp Văn bản 48">
                <a:extLst>
                  <a:ext uri="{FF2B5EF4-FFF2-40B4-BE49-F238E27FC236}">
                    <a16:creationId xmlns:a16="http://schemas.microsoft.com/office/drawing/2014/main" id="{514E9ABF-0A5E-4EB7-B583-7666D8A1F517}"/>
                  </a:ext>
                </a:extLst>
              </p:cNvPr>
              <p:cNvSpPr txBox="1"/>
              <p:nvPr/>
            </p:nvSpPr>
            <p:spPr>
              <a:xfrm>
                <a:off x="87849" y="4444857"/>
                <a:ext cx="1671189" cy="4924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vi-VN" sz="2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𝑆</m:t>
                      </m:r>
                      <m:r>
                        <a:rPr kumimoji="0" lang="vi-VN" sz="2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4</m:t>
                      </m:r>
                      <m:r>
                        <a:rPr kumimoji="0" lang="vi-VN" sz="2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𝜋</m:t>
                      </m:r>
                      <m:sSup>
                        <m:sSupPr>
                          <m:ctrlPr>
                            <a:rPr kumimoji="0" lang="vi-VN" sz="2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vi-VN" sz="2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e>
                        <m:sup>
                          <m:r>
                            <a:rPr kumimoji="0" lang="vi-VN" sz="2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vi-VN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9" name="Hộp Văn bản 48">
                <a:extLst>
                  <a:ext uri="{FF2B5EF4-FFF2-40B4-BE49-F238E27FC236}">
                    <a16:creationId xmlns:a16="http://schemas.microsoft.com/office/drawing/2014/main" id="{514E9ABF-0A5E-4EB7-B583-7666D8A1F5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849" y="4444857"/>
                <a:ext cx="1671189" cy="4924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Hộp Văn bản 50">
                <a:extLst>
                  <a:ext uri="{FF2B5EF4-FFF2-40B4-BE49-F238E27FC236}">
                    <a16:creationId xmlns:a16="http://schemas.microsoft.com/office/drawing/2014/main" id="{867528E7-140C-4ABD-A68B-8F342E230175}"/>
                  </a:ext>
                </a:extLst>
              </p:cNvPr>
              <p:cNvSpPr txBox="1"/>
              <p:nvPr/>
            </p:nvSpPr>
            <p:spPr>
              <a:xfrm>
                <a:off x="87849" y="5661348"/>
                <a:ext cx="1502596" cy="4924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vi-VN" sz="2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𝑆</m:t>
                      </m:r>
                      <m:r>
                        <a:rPr kumimoji="0" lang="vi-VN" sz="2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vi-VN" sz="2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𝜋</m:t>
                      </m:r>
                      <m:sSup>
                        <m:sSupPr>
                          <m:ctrlPr>
                            <a:rPr kumimoji="0" lang="vi-VN" sz="2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vi-VN" sz="2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</m:t>
                          </m:r>
                        </m:e>
                        <m:sup>
                          <m:r>
                            <a:rPr kumimoji="0" lang="vi-VN" sz="2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vi-VN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1" name="Hộp Văn bản 50">
                <a:extLst>
                  <a:ext uri="{FF2B5EF4-FFF2-40B4-BE49-F238E27FC236}">
                    <a16:creationId xmlns:a16="http://schemas.microsoft.com/office/drawing/2014/main" id="{867528E7-140C-4ABD-A68B-8F342E2301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849" y="5661348"/>
                <a:ext cx="1502596" cy="4924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Đường kết nối: Cong 52">
            <a:extLst>
              <a:ext uri="{FF2B5EF4-FFF2-40B4-BE49-F238E27FC236}">
                <a16:creationId xmlns:a16="http://schemas.microsoft.com/office/drawing/2014/main" id="{E8CA50D1-168D-40F6-9078-1C530345D532}"/>
              </a:ext>
            </a:extLst>
          </p:cNvPr>
          <p:cNvCxnSpPr>
            <a:cxnSpLocks/>
            <a:stCxn id="47" idx="2"/>
            <a:endCxn id="49" idx="2"/>
          </p:cNvCxnSpPr>
          <p:nvPr/>
        </p:nvCxnSpPr>
        <p:spPr>
          <a:xfrm rot="10800000">
            <a:off x="923445" y="4937300"/>
            <a:ext cx="582039" cy="198494"/>
          </a:xfrm>
          <a:prstGeom prst="curvedConnector2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Đường kết nối: Cong 55">
            <a:extLst>
              <a:ext uri="{FF2B5EF4-FFF2-40B4-BE49-F238E27FC236}">
                <a16:creationId xmlns:a16="http://schemas.microsoft.com/office/drawing/2014/main" id="{D064CB3E-924E-4147-80B5-0E12EDED1BB7}"/>
              </a:ext>
            </a:extLst>
          </p:cNvPr>
          <p:cNvCxnSpPr>
            <a:cxnSpLocks/>
            <a:stCxn id="47" idx="2"/>
            <a:endCxn id="51" idx="0"/>
          </p:cNvCxnSpPr>
          <p:nvPr/>
        </p:nvCxnSpPr>
        <p:spPr>
          <a:xfrm rot="10800000" flipV="1">
            <a:off x="839147" y="5135794"/>
            <a:ext cx="666336" cy="525554"/>
          </a:xfrm>
          <a:prstGeom prst="curvedConnector2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Hộp Văn bản 59">
                <a:extLst>
                  <a:ext uri="{FF2B5EF4-FFF2-40B4-BE49-F238E27FC236}">
                    <a16:creationId xmlns:a16="http://schemas.microsoft.com/office/drawing/2014/main" id="{2A997ED6-6967-496C-83AB-F12417379D94}"/>
                  </a:ext>
                </a:extLst>
              </p:cNvPr>
              <p:cNvSpPr txBox="1"/>
              <p:nvPr/>
            </p:nvSpPr>
            <p:spPr>
              <a:xfrm>
                <a:off x="238698" y="311794"/>
                <a:ext cx="1800546" cy="7848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vi-V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𝑉</m:t>
                      </m:r>
                      <m:r>
                        <a:rPr kumimoji="0" lang="vi-V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vi-V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vi-V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4</m:t>
                          </m:r>
                        </m:num>
                        <m:den>
                          <m:r>
                            <a:rPr kumimoji="0" lang="vi-V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</m:den>
                      </m:f>
                      <m:r>
                        <a:rPr kumimoji="0" lang="vi-V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𝜋</m:t>
                      </m:r>
                      <m:sSup>
                        <m:sSupPr>
                          <m:ctrlPr>
                            <a:rPr kumimoji="0" lang="vi-V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vi-V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e>
                        <m:sup>
                          <m:r>
                            <a:rPr kumimoji="0" lang="vi-V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</m:sup>
                      </m:sSup>
                      <m:r>
                        <a:rPr kumimoji="0" lang="vi-V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 </m:t>
                      </m:r>
                    </m:oMath>
                  </m:oMathPara>
                </a14:m>
                <a:endParaRPr kumimoji="0" lang="vi-V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0" name="Hộp Văn bản 59">
                <a:extLst>
                  <a:ext uri="{FF2B5EF4-FFF2-40B4-BE49-F238E27FC236}">
                    <a16:creationId xmlns:a16="http://schemas.microsoft.com/office/drawing/2014/main" id="{2A997ED6-6967-496C-83AB-F12417379D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698" y="311794"/>
                <a:ext cx="1800546" cy="78483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4" name="Đường kết nối: Cong 63">
            <a:extLst>
              <a:ext uri="{FF2B5EF4-FFF2-40B4-BE49-F238E27FC236}">
                <a16:creationId xmlns:a16="http://schemas.microsoft.com/office/drawing/2014/main" id="{F445F3A4-3FC3-4A1D-BDB3-613F6BFE7AA1}"/>
              </a:ext>
            </a:extLst>
          </p:cNvPr>
          <p:cNvCxnSpPr>
            <a:cxnSpLocks/>
            <a:stCxn id="46" idx="2"/>
          </p:cNvCxnSpPr>
          <p:nvPr/>
        </p:nvCxnSpPr>
        <p:spPr>
          <a:xfrm rot="10800000" flipV="1">
            <a:off x="830368" y="1625884"/>
            <a:ext cx="891840" cy="275551"/>
          </a:xfrm>
          <a:prstGeom prst="curvedConnector2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Đường kết nối: Cong 65">
            <a:extLst>
              <a:ext uri="{FF2B5EF4-FFF2-40B4-BE49-F238E27FC236}">
                <a16:creationId xmlns:a16="http://schemas.microsoft.com/office/drawing/2014/main" id="{A8079D05-0D1F-4F7D-AC0A-5B49439E7493}"/>
              </a:ext>
            </a:extLst>
          </p:cNvPr>
          <p:cNvCxnSpPr>
            <a:stCxn id="46" idx="2"/>
            <a:endCxn id="60" idx="2"/>
          </p:cNvCxnSpPr>
          <p:nvPr/>
        </p:nvCxnSpPr>
        <p:spPr>
          <a:xfrm rot="10800000">
            <a:off x="1138972" y="1096625"/>
            <a:ext cx="583237" cy="529261"/>
          </a:xfrm>
          <a:prstGeom prst="curvedConnector2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Hộp Văn bản 66">
            <a:extLst>
              <a:ext uri="{FF2B5EF4-FFF2-40B4-BE49-F238E27FC236}">
                <a16:creationId xmlns:a16="http://schemas.microsoft.com/office/drawing/2014/main" id="{E0E6714B-1930-45A4-8343-310AA3DC8030}"/>
              </a:ext>
            </a:extLst>
          </p:cNvPr>
          <p:cNvSpPr txBox="1"/>
          <p:nvPr/>
        </p:nvSpPr>
        <p:spPr>
          <a:xfrm>
            <a:off x="3441843" y="311794"/>
            <a:ext cx="5435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b="1" dirty="0" err="1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Kiến</a:t>
            </a:r>
            <a:r>
              <a:rPr lang="vi-VN" sz="24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2400" b="1" dirty="0" err="1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hức</a:t>
            </a:r>
            <a:r>
              <a:rPr lang="vi-VN" sz="24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2400" b="1" dirty="0" err="1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rọng</a:t>
            </a:r>
            <a:r>
              <a:rPr lang="vi-VN" sz="24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tâ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Object 8">
                <a:extLst>
                  <a:ext uri="{FF2B5EF4-FFF2-40B4-BE49-F238E27FC236}">
                    <a16:creationId xmlns:a16="http://schemas.microsoft.com/office/drawing/2014/main" id="{D3FFA21E-2167-45F8-B8D6-4BC517CAF6B0}"/>
                  </a:ext>
                </a:extLst>
              </p:cNvPr>
              <p:cNvSpPr txBox="1"/>
              <p:nvPr/>
            </p:nvSpPr>
            <p:spPr bwMode="auto">
              <a:xfrm>
                <a:off x="64367" y="1821080"/>
                <a:ext cx="1611001" cy="872627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vi-VN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kumimoji="0" lang="vi-VN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vi-V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vi-V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kumimoji="0" lang="vi-V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kumimoji="0" lang="vi-VN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𝜋</m:t>
                      </m:r>
                      <m:sSup>
                        <m:sSupPr>
                          <m:ctrlPr>
                            <a:rPr kumimoji="0" lang="vi-V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vi-V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kumimoji="0" lang="vi-V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kumimoji="0" lang="vi-VN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 </m:t>
                      </m:r>
                    </m:oMath>
                  </m:oMathPara>
                </a14:m>
                <a:endParaRPr kumimoji="0" lang="vi-V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30" name="Object 8">
                <a:extLst>
                  <a:ext uri="{FF2B5EF4-FFF2-40B4-BE49-F238E27FC236}">
                    <a16:creationId xmlns:a16="http://schemas.microsoft.com/office/drawing/2014/main" id="{D3FFA21E-2167-45F8-B8D6-4BC517CAF6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367" y="1821080"/>
                <a:ext cx="1611001" cy="87262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38871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3"/>
              </a:ext>
            </a:extLst>
          </a:blip>
          <a:srcRect l="20349" r="20345" b="-4"/>
          <a:stretch/>
        </p:blipFill>
        <p:spPr>
          <a:xfrm>
            <a:off x="1943556" y="3201395"/>
            <a:ext cx="2366753" cy="2686825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5"/>
              </a:ext>
            </a:extLst>
          </a:blip>
          <a:srcRect l="17382" r="20120" b="2"/>
          <a:stretch/>
        </p:blipFill>
        <p:spPr>
          <a:xfrm>
            <a:off x="4046987" y="2356548"/>
            <a:ext cx="4102366" cy="4102366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7"/>
              </a:ext>
            </a:extLst>
          </a:blip>
          <a:srcRect l="36012" r="14448" b="2"/>
          <a:stretch/>
        </p:blipFill>
        <p:spPr>
          <a:xfrm>
            <a:off x="7848662" y="3054305"/>
            <a:ext cx="2616025" cy="2981006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2783" y="3008063"/>
            <a:ext cx="2470084" cy="247008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855394" y="3476311"/>
            <a:ext cx="2117282" cy="211728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9325" y="3514613"/>
            <a:ext cx="1827662" cy="182766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538628" y="1813470"/>
            <a:ext cx="2174155" cy="148706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115256" y="1203491"/>
            <a:ext cx="2034650" cy="139164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217583" y="1715916"/>
            <a:ext cx="2333625" cy="1485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6128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NK YOU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F653541-0580-4BB9-9E83-5C7B6E9E6941}"/>
              </a:ext>
            </a:extLst>
          </p:cNvPr>
          <p:cNvSpPr txBox="1">
            <a:spLocks/>
          </p:cNvSpPr>
          <p:nvPr/>
        </p:nvSpPr>
        <p:spPr>
          <a:xfrm>
            <a:off x="0" y="1285467"/>
            <a:ext cx="5665760" cy="2844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5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Rtim"/>
              <a:ea typeface="+mj-ea"/>
              <a:cs typeface="+mj-cs"/>
            </a:endParaRPr>
          </a:p>
        </p:txBody>
      </p:sp>
      <p:sp>
        <p:nvSpPr>
          <p:cNvPr id="8" name="Rectangle 7"/>
          <p:cNvSpPr/>
          <p:nvPr/>
        </p:nvSpPr>
        <p:spPr>
          <a:xfrm rot="20958394">
            <a:off x="165683" y="1842800"/>
            <a:ext cx="5611813" cy="35332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ướ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ẫ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ề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à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)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Học thuộc công thức </a:t>
            </a:r>
            <a:r>
              <a:rPr lang="vi-VN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ện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ch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vi-V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ể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ch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u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) </a:t>
            </a:r>
            <a:r>
              <a:rPr kumimoji="0" lang="vi-V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TVN: 31,32,33,34/T125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)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uẩ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ị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ướ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8755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AB10742-2520-4797-9AE6-EA1B8248E7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32628" y="2512034"/>
            <a:ext cx="7210425" cy="4514850"/>
          </a:xfrm>
        </p:spPr>
        <p:txBody>
          <a:bodyPr/>
          <a:lstStyle/>
          <a:p>
            <a:pPr marL="0" indent="0" algn="ctr">
              <a:buNone/>
            </a:pP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  <a:p>
            <a:pPr marL="0" indent="0" algn="just">
              <a:buNone/>
            </a:pPr>
            <a:r>
              <a:rPr lang="vi-VN" b="1" dirty="0" err="1">
                <a:solidFill>
                  <a:srgbClr val="9D0F00"/>
                </a:solidFill>
                <a:latin typeface="Times New Roman" panose="02020603050405020304" pitchFamily="18" charset="0"/>
              </a:rPr>
              <a:t>Luật</a:t>
            </a:r>
            <a:r>
              <a:rPr lang="vi-VN" b="1" dirty="0">
                <a:solidFill>
                  <a:srgbClr val="9D0F00"/>
                </a:solidFill>
                <a:latin typeface="Times New Roman" panose="02020603050405020304" pitchFamily="18" charset="0"/>
              </a:rPr>
              <a:t> chơi: </a:t>
            </a:r>
            <a:r>
              <a:rPr lang="vi-VN" b="1" dirty="0" err="1">
                <a:solidFill>
                  <a:srgbClr val="9D0F00"/>
                </a:solidFill>
                <a:latin typeface="Times New Roman" panose="02020603050405020304" pitchFamily="18" charset="0"/>
              </a:rPr>
              <a:t>Trò</a:t>
            </a:r>
            <a:r>
              <a:rPr lang="vi-VN" b="1" dirty="0">
                <a:solidFill>
                  <a:srgbClr val="9D0F00"/>
                </a:solidFill>
                <a:latin typeface="Times New Roman" panose="02020603050405020304" pitchFamily="18" charset="0"/>
              </a:rPr>
              <a:t> chơi </a:t>
            </a:r>
            <a:r>
              <a:rPr lang="vi-VN" b="1" dirty="0" err="1">
                <a:solidFill>
                  <a:srgbClr val="9D0F00"/>
                </a:solidFill>
                <a:latin typeface="Times New Roman" panose="02020603050405020304" pitchFamily="18" charset="0"/>
              </a:rPr>
              <a:t>có</a:t>
            </a:r>
            <a:r>
              <a:rPr lang="vi-VN" b="1" dirty="0">
                <a:solidFill>
                  <a:srgbClr val="9D0F00"/>
                </a:solidFill>
                <a:latin typeface="Times New Roman" panose="02020603050405020304" pitchFamily="18" charset="0"/>
              </a:rPr>
              <a:t> 4 ô </a:t>
            </a:r>
            <a:r>
              <a:rPr lang="vi-VN" b="1" dirty="0" err="1">
                <a:solidFill>
                  <a:srgbClr val="9D0F00"/>
                </a:solidFill>
                <a:latin typeface="Times New Roman" panose="02020603050405020304" pitchFamily="18" charset="0"/>
              </a:rPr>
              <a:t>cửa</a:t>
            </a:r>
            <a:r>
              <a:rPr lang="vi-VN" b="1" dirty="0">
                <a:solidFill>
                  <a:srgbClr val="9D0F00"/>
                </a:solidFill>
                <a:latin typeface="Times New Roman" panose="02020603050405020304" pitchFamily="18" charset="0"/>
              </a:rPr>
              <a:t>. HS </a:t>
            </a:r>
            <a:r>
              <a:rPr lang="vi-VN" b="1" dirty="0" err="1">
                <a:solidFill>
                  <a:srgbClr val="9D0F00"/>
                </a:solidFill>
                <a:latin typeface="Times New Roman" panose="02020603050405020304" pitchFamily="18" charset="0"/>
              </a:rPr>
              <a:t>được</a:t>
            </a:r>
            <a:r>
              <a:rPr lang="vi-VN" b="1" dirty="0">
                <a:solidFill>
                  <a:srgbClr val="9D0F00"/>
                </a:solidFill>
                <a:latin typeface="Times New Roman" panose="02020603050405020304" pitchFamily="18" charset="0"/>
              </a:rPr>
              <a:t> </a:t>
            </a:r>
            <a:r>
              <a:rPr lang="vi-VN" b="1" dirty="0" err="1">
                <a:solidFill>
                  <a:srgbClr val="9D0F00"/>
                </a:solidFill>
                <a:latin typeface="Times New Roman" panose="02020603050405020304" pitchFamily="18" charset="0"/>
              </a:rPr>
              <a:t>gọi</a:t>
            </a:r>
            <a:r>
              <a:rPr lang="vi-VN" b="1" dirty="0">
                <a:solidFill>
                  <a:srgbClr val="9D0F00"/>
                </a:solidFill>
                <a:latin typeface="Times New Roman" panose="02020603050405020304" pitchFamily="18" charset="0"/>
              </a:rPr>
              <a:t> </a:t>
            </a:r>
            <a:r>
              <a:rPr lang="vi-VN" b="1" dirty="0" err="1">
                <a:solidFill>
                  <a:srgbClr val="9D0F00"/>
                </a:solidFill>
                <a:latin typeface="Times New Roman" panose="02020603050405020304" pitchFamily="18" charset="0"/>
              </a:rPr>
              <a:t>sẽ</a:t>
            </a:r>
            <a:r>
              <a:rPr lang="vi-VN" b="1" dirty="0">
                <a:solidFill>
                  <a:srgbClr val="9D0F00"/>
                </a:solidFill>
                <a:latin typeface="Times New Roman" panose="02020603050405020304" pitchFamily="18" charset="0"/>
              </a:rPr>
              <a:t> </a:t>
            </a:r>
            <a:r>
              <a:rPr lang="vi-VN" b="1" dirty="0" err="1">
                <a:solidFill>
                  <a:srgbClr val="9D0F00"/>
                </a:solidFill>
                <a:latin typeface="Times New Roman" panose="02020603050405020304" pitchFamily="18" charset="0"/>
              </a:rPr>
              <a:t>chọn</a:t>
            </a:r>
            <a:r>
              <a:rPr lang="vi-VN" b="1" dirty="0">
                <a:solidFill>
                  <a:srgbClr val="9D0F00"/>
                </a:solidFill>
                <a:latin typeface="Times New Roman" panose="02020603050405020304" pitchFamily="18" charset="0"/>
              </a:rPr>
              <a:t> ô </a:t>
            </a:r>
            <a:r>
              <a:rPr lang="vi-VN" b="1" dirty="0" err="1">
                <a:solidFill>
                  <a:srgbClr val="9D0F00"/>
                </a:solidFill>
                <a:latin typeface="Times New Roman" panose="02020603050405020304" pitchFamily="18" charset="0"/>
              </a:rPr>
              <a:t>cửa</a:t>
            </a:r>
            <a:r>
              <a:rPr lang="vi-VN" b="1" dirty="0">
                <a:solidFill>
                  <a:srgbClr val="9D0F00"/>
                </a:solidFill>
                <a:latin typeface="Times New Roman" panose="02020603050405020304" pitchFamily="18" charset="0"/>
              </a:rPr>
              <a:t> </a:t>
            </a:r>
            <a:r>
              <a:rPr lang="vi-VN" b="1" dirty="0" err="1">
                <a:solidFill>
                  <a:srgbClr val="9D0F00"/>
                </a:solidFill>
                <a:latin typeface="Times New Roman" panose="02020603050405020304" pitchFamily="18" charset="0"/>
              </a:rPr>
              <a:t>và</a:t>
            </a:r>
            <a:r>
              <a:rPr lang="vi-VN" b="1" dirty="0">
                <a:solidFill>
                  <a:srgbClr val="9D0F00"/>
                </a:solidFill>
                <a:latin typeface="Times New Roman" panose="02020603050405020304" pitchFamily="18" charset="0"/>
              </a:rPr>
              <a:t> </a:t>
            </a:r>
            <a:r>
              <a:rPr lang="vi-VN" b="1" dirty="0" err="1">
                <a:solidFill>
                  <a:srgbClr val="9D0F00"/>
                </a:solidFill>
                <a:latin typeface="Times New Roman" panose="02020603050405020304" pitchFamily="18" charset="0"/>
              </a:rPr>
              <a:t>trả</a:t>
            </a:r>
            <a:r>
              <a:rPr lang="vi-VN" b="1" dirty="0">
                <a:solidFill>
                  <a:srgbClr val="9D0F00"/>
                </a:solidFill>
                <a:latin typeface="Times New Roman" panose="02020603050405020304" pitchFamily="18" charset="0"/>
              </a:rPr>
              <a:t> </a:t>
            </a:r>
            <a:r>
              <a:rPr lang="vi-VN" b="1" dirty="0" err="1">
                <a:solidFill>
                  <a:srgbClr val="9D0F00"/>
                </a:solidFill>
                <a:latin typeface="Times New Roman" panose="02020603050405020304" pitchFamily="18" charset="0"/>
              </a:rPr>
              <a:t>lời</a:t>
            </a:r>
            <a:r>
              <a:rPr lang="vi-VN" b="1" dirty="0">
                <a:solidFill>
                  <a:srgbClr val="9D0F00"/>
                </a:solidFill>
                <a:latin typeface="Times New Roman" panose="02020603050405020304" pitchFamily="18" charset="0"/>
              </a:rPr>
              <a:t> câu </a:t>
            </a:r>
            <a:r>
              <a:rPr lang="vi-VN" b="1" dirty="0" err="1">
                <a:solidFill>
                  <a:srgbClr val="9D0F00"/>
                </a:solidFill>
                <a:latin typeface="Times New Roman" panose="02020603050405020304" pitchFamily="18" charset="0"/>
              </a:rPr>
              <a:t>hỏi</a:t>
            </a:r>
            <a:r>
              <a:rPr lang="vi-VN" b="1" dirty="0">
                <a:solidFill>
                  <a:srgbClr val="9D0F00"/>
                </a:solidFill>
                <a:latin typeface="Times New Roman" panose="02020603050405020304" pitchFamily="18" charset="0"/>
              </a:rPr>
              <a:t> </a:t>
            </a:r>
            <a:r>
              <a:rPr lang="vi-VN" b="1" dirty="0" err="1">
                <a:solidFill>
                  <a:srgbClr val="9D0F00"/>
                </a:solidFill>
                <a:latin typeface="Times New Roman" panose="02020603050405020304" pitchFamily="18" charset="0"/>
              </a:rPr>
              <a:t>của</a:t>
            </a:r>
            <a:r>
              <a:rPr lang="vi-VN" b="1" dirty="0">
                <a:solidFill>
                  <a:srgbClr val="9D0F00"/>
                </a:solidFill>
                <a:latin typeface="Times New Roman" panose="02020603050405020304" pitchFamily="18" charset="0"/>
              </a:rPr>
              <a:t> minh. </a:t>
            </a:r>
            <a:r>
              <a:rPr lang="vi-VN" b="1" dirty="0" err="1">
                <a:solidFill>
                  <a:srgbClr val="9D0F00"/>
                </a:solidFill>
                <a:latin typeface="Times New Roman" panose="02020603050405020304" pitchFamily="18" charset="0"/>
              </a:rPr>
              <a:t>Nếu</a:t>
            </a:r>
            <a:r>
              <a:rPr lang="vi-VN" b="1" dirty="0">
                <a:solidFill>
                  <a:srgbClr val="9D0F00"/>
                </a:solidFill>
                <a:latin typeface="Times New Roman" panose="02020603050405020304" pitchFamily="18" charset="0"/>
              </a:rPr>
              <a:t> câu </a:t>
            </a:r>
            <a:r>
              <a:rPr lang="vi-VN" b="1" dirty="0" err="1">
                <a:solidFill>
                  <a:srgbClr val="9D0F00"/>
                </a:solidFill>
                <a:latin typeface="Times New Roman" panose="02020603050405020304" pitchFamily="18" charset="0"/>
              </a:rPr>
              <a:t>trả</a:t>
            </a:r>
            <a:r>
              <a:rPr lang="vi-VN" b="1" dirty="0">
                <a:solidFill>
                  <a:srgbClr val="9D0F00"/>
                </a:solidFill>
                <a:latin typeface="Times New Roman" panose="02020603050405020304" pitchFamily="18" charset="0"/>
              </a:rPr>
              <a:t> </a:t>
            </a:r>
            <a:r>
              <a:rPr lang="vi-VN" b="1" dirty="0" err="1">
                <a:solidFill>
                  <a:srgbClr val="9D0F00"/>
                </a:solidFill>
                <a:latin typeface="Times New Roman" panose="02020603050405020304" pitchFamily="18" charset="0"/>
              </a:rPr>
              <a:t>lời</a:t>
            </a:r>
            <a:r>
              <a:rPr lang="vi-VN" b="1" dirty="0">
                <a:solidFill>
                  <a:srgbClr val="9D0F00"/>
                </a:solidFill>
                <a:latin typeface="Times New Roman" panose="02020603050405020304" pitchFamily="18" charset="0"/>
              </a:rPr>
              <a:t> </a:t>
            </a:r>
            <a:r>
              <a:rPr lang="vi-VN" b="1" dirty="0" err="1">
                <a:solidFill>
                  <a:srgbClr val="9D0F00"/>
                </a:solidFill>
                <a:latin typeface="Times New Roman" panose="02020603050405020304" pitchFamily="18" charset="0"/>
              </a:rPr>
              <a:t>đúng</a:t>
            </a:r>
            <a:r>
              <a:rPr lang="vi-VN" b="1" dirty="0">
                <a:solidFill>
                  <a:srgbClr val="9D0F00"/>
                </a:solidFill>
                <a:latin typeface="Times New Roman" panose="02020603050405020304" pitchFamily="18" charset="0"/>
              </a:rPr>
              <a:t> </a:t>
            </a:r>
            <a:r>
              <a:rPr lang="vi-VN" b="1" dirty="0" err="1">
                <a:solidFill>
                  <a:srgbClr val="9D0F00"/>
                </a:solidFill>
                <a:latin typeface="Times New Roman" panose="02020603050405020304" pitchFamily="18" charset="0"/>
              </a:rPr>
              <a:t>sẽ</a:t>
            </a:r>
            <a:r>
              <a:rPr lang="vi-VN" b="1" dirty="0">
                <a:solidFill>
                  <a:srgbClr val="9D0F00"/>
                </a:solidFill>
                <a:latin typeface="Times New Roman" panose="02020603050405020304" pitchFamily="18" charset="0"/>
              </a:rPr>
              <a:t> </a:t>
            </a:r>
            <a:r>
              <a:rPr lang="vi-VN" b="1" dirty="0" err="1">
                <a:solidFill>
                  <a:srgbClr val="9D0F00"/>
                </a:solidFill>
                <a:latin typeface="Times New Roman" panose="02020603050405020304" pitchFamily="18" charset="0"/>
              </a:rPr>
              <a:t>được</a:t>
            </a:r>
            <a:r>
              <a:rPr lang="vi-VN" b="1" dirty="0">
                <a:solidFill>
                  <a:srgbClr val="9D0F00"/>
                </a:solidFill>
                <a:latin typeface="Times New Roman" panose="02020603050405020304" pitchFamily="18" charset="0"/>
              </a:rPr>
              <a:t> </a:t>
            </a:r>
            <a:r>
              <a:rPr lang="vi-VN" b="1" dirty="0" err="1">
                <a:solidFill>
                  <a:srgbClr val="9D0F00"/>
                </a:solidFill>
                <a:latin typeface="Times New Roman" panose="02020603050405020304" pitchFamily="18" charset="0"/>
              </a:rPr>
              <a:t>một</a:t>
            </a:r>
            <a:r>
              <a:rPr lang="vi-VN" b="1" dirty="0">
                <a:solidFill>
                  <a:srgbClr val="9D0F00"/>
                </a:solidFill>
                <a:latin typeface="Times New Roman" panose="02020603050405020304" pitchFamily="18" charset="0"/>
              </a:rPr>
              <a:t> </a:t>
            </a:r>
            <a:r>
              <a:rPr lang="vi-VN" b="1" dirty="0" err="1">
                <a:solidFill>
                  <a:srgbClr val="9D0F00"/>
                </a:solidFill>
                <a:latin typeface="Times New Roman" panose="02020603050405020304" pitchFamily="18" charset="0"/>
              </a:rPr>
              <a:t>phần</a:t>
            </a:r>
            <a:r>
              <a:rPr lang="vi-VN" b="1" dirty="0">
                <a:solidFill>
                  <a:srgbClr val="9D0F00"/>
                </a:solidFill>
                <a:latin typeface="Times New Roman" panose="02020603050405020304" pitchFamily="18" charset="0"/>
              </a:rPr>
              <a:t> </a:t>
            </a:r>
            <a:r>
              <a:rPr lang="vi-VN" b="1" dirty="0" err="1">
                <a:solidFill>
                  <a:srgbClr val="9D0F00"/>
                </a:solidFill>
                <a:latin typeface="Times New Roman" panose="02020603050405020304" pitchFamily="18" charset="0"/>
              </a:rPr>
              <a:t>thưởng</a:t>
            </a:r>
            <a:r>
              <a:rPr lang="vi-VN" b="1" dirty="0">
                <a:solidFill>
                  <a:srgbClr val="9D0F00"/>
                </a:solidFill>
                <a:latin typeface="Times New Roman" panose="02020603050405020304" pitchFamily="18" charset="0"/>
              </a:rPr>
              <a:t> </a:t>
            </a:r>
            <a:r>
              <a:rPr lang="vi-VN" b="1" dirty="0" err="1">
                <a:solidFill>
                  <a:srgbClr val="9D0F00"/>
                </a:solidFill>
                <a:latin typeface="Times New Roman" panose="02020603050405020304" pitchFamily="18" charset="0"/>
              </a:rPr>
              <a:t>của</a:t>
            </a:r>
            <a:r>
              <a:rPr lang="vi-VN" b="1" dirty="0">
                <a:solidFill>
                  <a:srgbClr val="9D0F00"/>
                </a:solidFill>
                <a:latin typeface="Times New Roman" panose="02020603050405020304" pitchFamily="18" charset="0"/>
              </a:rPr>
              <a:t> ban </a:t>
            </a:r>
            <a:r>
              <a:rPr lang="vi-VN" b="1" dirty="0" err="1">
                <a:solidFill>
                  <a:srgbClr val="9D0F00"/>
                </a:solidFill>
                <a:latin typeface="Times New Roman" panose="02020603050405020304" pitchFamily="18" charset="0"/>
              </a:rPr>
              <a:t>tổ</a:t>
            </a:r>
            <a:r>
              <a:rPr lang="vi-VN" b="1" dirty="0">
                <a:solidFill>
                  <a:srgbClr val="9D0F00"/>
                </a:solidFill>
                <a:latin typeface="Times New Roman" panose="02020603050405020304" pitchFamily="18" charset="0"/>
              </a:rPr>
              <a:t> </a:t>
            </a:r>
            <a:r>
              <a:rPr lang="vi-VN" b="1" dirty="0" err="1">
                <a:solidFill>
                  <a:srgbClr val="9D0F00"/>
                </a:solidFill>
                <a:latin typeface="Times New Roman" panose="02020603050405020304" pitchFamily="18" charset="0"/>
              </a:rPr>
              <a:t>chức</a:t>
            </a:r>
            <a:r>
              <a:rPr lang="vi-VN" b="1" dirty="0">
                <a:solidFill>
                  <a:srgbClr val="9D0F00"/>
                </a:solidFill>
                <a:latin typeface="Times New Roman" panose="02020603050405020304" pitchFamily="18" charset="0"/>
              </a:rPr>
              <a:t>. </a:t>
            </a:r>
            <a:endParaRPr lang="vi-VN" dirty="0"/>
          </a:p>
        </p:txBody>
      </p:sp>
      <p:pic>
        <p:nvPicPr>
          <p:cNvPr id="16" name="Picture 12">
            <a:extLst>
              <a:ext uri="{FF2B5EF4-FFF2-40B4-BE49-F238E27FC236}">
                <a16:creationId xmlns:a16="http://schemas.microsoft.com/office/drawing/2014/main" id="{09F4E79A-508D-4933-BA70-60308E90878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334500" y="4001867"/>
            <a:ext cx="2600325" cy="2600325"/>
          </a:xfrm>
          <a:prstGeom prst="rect">
            <a:avLst/>
          </a:prstGeom>
        </p:spPr>
      </p:pic>
      <p:sp>
        <p:nvSpPr>
          <p:cNvPr id="2" name="Hình chữ nhật 1">
            <a:extLst>
              <a:ext uri="{FF2B5EF4-FFF2-40B4-BE49-F238E27FC236}">
                <a16:creationId xmlns:a16="http://schemas.microsoft.com/office/drawing/2014/main" id="{3563B272-7AC0-4E3A-9C87-8247A23815DE}"/>
              </a:ext>
            </a:extLst>
          </p:cNvPr>
          <p:cNvSpPr/>
          <p:nvPr/>
        </p:nvSpPr>
        <p:spPr>
          <a:xfrm>
            <a:off x="2866192" y="369871"/>
            <a:ext cx="6760879" cy="219610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Triangle">
              <a:avLst/>
            </a:prstTxWarp>
            <a:spAutoFit/>
          </a:bodyPr>
          <a:lstStyle/>
          <a:p>
            <a:pPr algn="ctr"/>
            <a:r>
              <a:rPr lang="vi-VN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+mj-lt"/>
              </a:rPr>
              <a:t>TRÒ CHƠI Ô CỬA BÍ MẬT</a:t>
            </a:r>
            <a:endParaRPr lang="vi-VN" sz="5400" b="1" dirty="0">
              <a:ln w="9525">
                <a:solidFill>
                  <a:schemeClr val="bg1"/>
                </a:solidFill>
                <a:prstDash val="solid"/>
              </a:ln>
              <a:solidFill>
                <a:srgbClr val="C0000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sp>
        <p:nvSpPr>
          <p:cNvPr id="5" name="Hộp Văn bản 2">
            <a:extLst>
              <a:ext uri="{FF2B5EF4-FFF2-40B4-BE49-F238E27FC236}">
                <a16:creationId xmlns:a16="http://schemas.microsoft.com/office/drawing/2014/main" id="{BE22CBFC-48BE-4D13-B1F6-B4D0166607A2}"/>
              </a:ext>
            </a:extLst>
          </p:cNvPr>
          <p:cNvSpPr txBox="1"/>
          <p:nvPr/>
        </p:nvSpPr>
        <p:spPr>
          <a:xfrm>
            <a:off x="0" y="30919"/>
            <a:ext cx="2502568" cy="478906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vi-VN" sz="2400" b="1" i="1" dirty="0" err="1">
                <a:latin typeface="+mj-lt"/>
              </a:rPr>
              <a:t>Khởi</a:t>
            </a:r>
            <a:r>
              <a:rPr lang="vi-VN" sz="2400" b="1" i="1" dirty="0">
                <a:latin typeface="+mj-lt"/>
              </a:rPr>
              <a:t> </a:t>
            </a:r>
            <a:r>
              <a:rPr lang="vi-VN" sz="2400" b="1" i="1" dirty="0" err="1">
                <a:latin typeface="+mj-lt"/>
              </a:rPr>
              <a:t>động</a:t>
            </a:r>
            <a:endParaRPr lang="vi-VN" sz="2400" b="1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550136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E763278-C313-4EDF-987E-F22E2183753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603"/>
            <a:ext cx="12191995" cy="6856793"/>
          </a:xfrm>
          <a:prstGeom prst="rect">
            <a:avLst/>
          </a:prstGeom>
        </p:spPr>
      </p:pic>
      <p:pic>
        <p:nvPicPr>
          <p:cNvPr id="32" name="1b" descr="A close up of a logo&#10;&#10;Description generated with high confidence">
            <a:extLst>
              <a:ext uri="{FF2B5EF4-FFF2-40B4-BE49-F238E27FC236}">
                <a16:creationId xmlns:a16="http://schemas.microsoft.com/office/drawing/2014/main" id="{BB610790-D290-419E-AF66-8F78EE25E91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7817" y="1099333"/>
            <a:ext cx="3218967" cy="2243522"/>
          </a:xfrm>
          <a:prstGeom prst="rect">
            <a:avLst/>
          </a:prstGeom>
        </p:spPr>
      </p:pic>
      <p:pic>
        <p:nvPicPr>
          <p:cNvPr id="34" name="2b">
            <a:extLst>
              <a:ext uri="{FF2B5EF4-FFF2-40B4-BE49-F238E27FC236}">
                <a16:creationId xmlns:a16="http://schemas.microsoft.com/office/drawing/2014/main" id="{D91F0E31-F505-45CC-A500-C8C2CBDA9A5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5165" y="1099333"/>
            <a:ext cx="3212870" cy="2255716"/>
          </a:xfrm>
          <a:prstGeom prst="rect">
            <a:avLst/>
          </a:prstGeom>
        </p:spPr>
      </p:pic>
      <p:pic>
        <p:nvPicPr>
          <p:cNvPr id="36" name="3b">
            <a:extLst>
              <a:ext uri="{FF2B5EF4-FFF2-40B4-BE49-F238E27FC236}">
                <a16:creationId xmlns:a16="http://schemas.microsoft.com/office/drawing/2014/main" id="{014C4854-1F24-4C12-B5D7-588DEDA035A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5063" y="3417188"/>
            <a:ext cx="3194581" cy="2225233"/>
          </a:xfrm>
          <a:prstGeom prst="rect">
            <a:avLst/>
          </a:prstGeom>
        </p:spPr>
      </p:pic>
      <p:pic>
        <p:nvPicPr>
          <p:cNvPr id="38" name="4b" descr="A close up of a logo&#10;&#10;Description generated with high confidence">
            <a:extLst>
              <a:ext uri="{FF2B5EF4-FFF2-40B4-BE49-F238E27FC236}">
                <a16:creationId xmlns:a16="http://schemas.microsoft.com/office/drawing/2014/main" id="{CC6EF77F-72C1-432E-A9A4-5E262484B35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264" y="3438230"/>
            <a:ext cx="3176291" cy="2225233"/>
          </a:xfrm>
          <a:prstGeom prst="rect">
            <a:avLst/>
          </a:prstGeom>
        </p:spPr>
      </p:pic>
      <p:pic>
        <p:nvPicPr>
          <p:cNvPr id="40" name="1a">
            <a:hlinkClick r:id="rId9" action="ppaction://hlinksldjump"/>
            <a:extLst>
              <a:ext uri="{FF2B5EF4-FFF2-40B4-BE49-F238E27FC236}">
                <a16:creationId xmlns:a16="http://schemas.microsoft.com/office/drawing/2014/main" id="{8AF76E6A-287A-4FCE-9172-43EA65468B40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3914" y="1093575"/>
            <a:ext cx="3212870" cy="2312293"/>
          </a:xfrm>
          <a:prstGeom prst="rect">
            <a:avLst/>
          </a:prstGeom>
        </p:spPr>
      </p:pic>
      <p:pic>
        <p:nvPicPr>
          <p:cNvPr id="41" name="2a">
            <a:hlinkClick r:id="rId11" action="ppaction://hlinksldjump"/>
            <a:extLst>
              <a:ext uri="{FF2B5EF4-FFF2-40B4-BE49-F238E27FC236}">
                <a16:creationId xmlns:a16="http://schemas.microsoft.com/office/drawing/2014/main" id="{DD20E236-853F-4DAB-9F1C-A4D9EDB1362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2832" y="1095540"/>
            <a:ext cx="3205203" cy="2305071"/>
          </a:xfrm>
          <a:prstGeom prst="rect">
            <a:avLst/>
          </a:prstGeom>
        </p:spPr>
      </p:pic>
      <p:pic>
        <p:nvPicPr>
          <p:cNvPr id="42" name="3a">
            <a:hlinkClick r:id="rId13" action="ppaction://hlinksldjump"/>
            <a:extLst>
              <a:ext uri="{FF2B5EF4-FFF2-40B4-BE49-F238E27FC236}">
                <a16:creationId xmlns:a16="http://schemas.microsoft.com/office/drawing/2014/main" id="{6958605E-82BB-4633-BA1A-5FE3B2AF2D1B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7254" y="3423056"/>
            <a:ext cx="3176291" cy="2291294"/>
          </a:xfrm>
          <a:prstGeom prst="rect">
            <a:avLst/>
          </a:prstGeom>
        </p:spPr>
      </p:pic>
      <p:pic>
        <p:nvPicPr>
          <p:cNvPr id="43" name="4a">
            <a:hlinkClick r:id="rId15" action="ppaction://hlinksldjump"/>
            <a:extLst>
              <a:ext uri="{FF2B5EF4-FFF2-40B4-BE49-F238E27FC236}">
                <a16:creationId xmlns:a16="http://schemas.microsoft.com/office/drawing/2014/main" id="{2FCE912D-BE94-4A90-8A79-567F06A1F969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4097" y="3430982"/>
            <a:ext cx="3173458" cy="2308524"/>
          </a:xfrm>
          <a:prstGeom prst="rect">
            <a:avLst/>
          </a:prstGeom>
        </p:spPr>
      </p:pic>
      <p:pic>
        <p:nvPicPr>
          <p:cNvPr id="53" name="Picture 52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069B54F1-CC45-43F6-97AD-194D52974AAD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59008">
            <a:off x="11579833" y="2857144"/>
            <a:ext cx="241845" cy="196196"/>
          </a:xfrm>
          <a:prstGeom prst="rect">
            <a:avLst/>
          </a:prstGeom>
        </p:spPr>
      </p:pic>
      <p:pic>
        <p:nvPicPr>
          <p:cNvPr id="57" name="buom" descr="A insect on the ground&#10;&#10;Description generated with high confidence">
            <a:extLst>
              <a:ext uri="{FF2B5EF4-FFF2-40B4-BE49-F238E27FC236}">
                <a16:creationId xmlns:a16="http://schemas.microsoft.com/office/drawing/2014/main" id="{633BA60B-A834-4BA0-9477-2FB9465B37F1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770510">
            <a:off x="2629282" y="2117654"/>
            <a:ext cx="963915" cy="92343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269E7C5-4EA5-4C44-AA00-1B2105BB8280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928" y="4745575"/>
            <a:ext cx="506290" cy="50629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534BD2E-90FC-49F3-AC62-E2293F519BBB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1073" y="144615"/>
            <a:ext cx="868643" cy="644243"/>
          </a:xfrm>
          <a:prstGeom prst="rect">
            <a:avLst/>
          </a:prstGeom>
        </p:spPr>
      </p:pic>
      <p:pic>
        <p:nvPicPr>
          <p:cNvPr id="4" name="Picture 3">
            <a:hlinkClick r:id="rId21" action="ppaction://hlinksldjump"/>
            <a:extLst>
              <a:ext uri="{FF2B5EF4-FFF2-40B4-BE49-F238E27FC236}">
                <a16:creationId xmlns:a16="http://schemas.microsoft.com/office/drawing/2014/main" id="{490A87E2-6F22-4B14-A9C6-16CD95B0AB62}"/>
              </a:ext>
            </a:extLst>
          </p:cNvPr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52" b="11202"/>
          <a:stretch/>
        </p:blipFill>
        <p:spPr>
          <a:xfrm>
            <a:off x="7446645" y="6219825"/>
            <a:ext cx="1506247" cy="558165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BDA498F2-95DB-4782-AC50-20E7893504EB}"/>
              </a:ext>
            </a:extLst>
          </p:cNvPr>
          <p:cNvSpPr/>
          <p:nvPr/>
        </p:nvSpPr>
        <p:spPr>
          <a:xfrm>
            <a:off x="3630875" y="979170"/>
            <a:ext cx="7105340" cy="4684293"/>
          </a:xfrm>
          <a:prstGeom prst="rect">
            <a:avLst/>
          </a:prstGeom>
          <a:blipFill dpi="0" rotWithShape="1"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highlight>
                <a:srgbClr val="FFFF00"/>
              </a:highlight>
            </a:endParaRPr>
          </a:p>
        </p:txBody>
      </p:sp>
      <p:sp>
        <p:nvSpPr>
          <p:cNvPr id="2" name="Hình chữ nhật 1">
            <a:extLst>
              <a:ext uri="{FF2B5EF4-FFF2-40B4-BE49-F238E27FC236}">
                <a16:creationId xmlns:a16="http://schemas.microsoft.com/office/drawing/2014/main" id="{48A21E8C-AB2E-425C-8FAF-8F8959DB2724}"/>
              </a:ext>
            </a:extLst>
          </p:cNvPr>
          <p:cNvSpPr/>
          <p:nvPr/>
        </p:nvSpPr>
        <p:spPr>
          <a:xfrm>
            <a:off x="733425" y="979170"/>
            <a:ext cx="1876425" cy="24003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" name="Hình chữ nhật 6">
            <a:extLst>
              <a:ext uri="{FF2B5EF4-FFF2-40B4-BE49-F238E27FC236}">
                <a16:creationId xmlns:a16="http://schemas.microsoft.com/office/drawing/2014/main" id="{82F11E14-BD12-4413-BB45-1A50F0EDDAD9}"/>
              </a:ext>
            </a:extLst>
          </p:cNvPr>
          <p:cNvSpPr/>
          <p:nvPr/>
        </p:nvSpPr>
        <p:spPr>
          <a:xfrm>
            <a:off x="5067946" y="3025418"/>
            <a:ext cx="1154531" cy="278981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8" name="Hình chữ nhật 7">
            <a:extLst>
              <a:ext uri="{FF2B5EF4-FFF2-40B4-BE49-F238E27FC236}">
                <a16:creationId xmlns:a16="http://schemas.microsoft.com/office/drawing/2014/main" id="{F21FD2E2-DEB9-41C6-ACFE-E3543B936DDF}"/>
              </a:ext>
            </a:extLst>
          </p:cNvPr>
          <p:cNvSpPr/>
          <p:nvPr/>
        </p:nvSpPr>
        <p:spPr>
          <a:xfrm>
            <a:off x="9525000" y="5714350"/>
            <a:ext cx="1211215" cy="164480"/>
          </a:xfrm>
          <a:prstGeom prst="rect">
            <a:avLst/>
          </a:prstGeom>
          <a:solidFill>
            <a:srgbClr val="BC944C"/>
          </a:solidFill>
          <a:ln>
            <a:solidFill>
              <a:srgbClr val="BC944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9" name="Sao: 7 Cánh 8">
            <a:extLst>
              <a:ext uri="{FF2B5EF4-FFF2-40B4-BE49-F238E27FC236}">
                <a16:creationId xmlns:a16="http://schemas.microsoft.com/office/drawing/2014/main" id="{1E71CE6D-580A-40D9-9731-47FD340B01AE}"/>
              </a:ext>
            </a:extLst>
          </p:cNvPr>
          <p:cNvSpPr/>
          <p:nvPr/>
        </p:nvSpPr>
        <p:spPr>
          <a:xfrm>
            <a:off x="10604690" y="5637753"/>
            <a:ext cx="1114425" cy="482154"/>
          </a:xfrm>
          <a:prstGeom prst="star7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2534002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</p:childTnLst>
        </p:cTn>
      </p:par>
    </p:tnLst>
    <p:bldLst>
      <p:bldP spid="21" grpId="0" animBg="1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hlinkClick r:id="rId3" action="ppaction://hlinksldjump"/>
            <a:extLst>
              <a:ext uri="{FF2B5EF4-FFF2-40B4-BE49-F238E27FC236}">
                <a16:creationId xmlns:a16="http://schemas.microsoft.com/office/drawing/2014/main" id="{51610815-90AC-4463-A02A-2631C4B67A8D}"/>
              </a:ext>
            </a:extLst>
          </p:cNvPr>
          <p:cNvSpPr/>
          <p:nvPr/>
        </p:nvSpPr>
        <p:spPr>
          <a:xfrm>
            <a:off x="6979920" y="6050280"/>
            <a:ext cx="2164080" cy="6400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schemeClr val="bg1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15EF1AB-B4D0-4F5F-8B39-FAE257D613F7}"/>
              </a:ext>
            </a:extLst>
          </p:cNvPr>
          <p:cNvSpPr txBox="1"/>
          <p:nvPr/>
        </p:nvSpPr>
        <p:spPr>
          <a:xfrm>
            <a:off x="1250065" y="1354238"/>
            <a:ext cx="945180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quay </a:t>
            </a:r>
            <a:r>
              <a:rPr lang="vi-VN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 một vòng quanh một trục cố định là cạnh của nó ta được hình gì? 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B29C377-1663-4A93-951F-A769749FB432}"/>
              </a:ext>
            </a:extLst>
          </p:cNvPr>
          <p:cNvSpPr txBox="1"/>
          <p:nvPr/>
        </p:nvSpPr>
        <p:spPr>
          <a:xfrm>
            <a:off x="1250066" y="3300714"/>
            <a:ext cx="30572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: </a:t>
            </a:r>
            <a:r>
              <a:rPr lang="vi-VN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" name="Hình chữ nhật 1">
            <a:extLst>
              <a:ext uri="{FF2B5EF4-FFF2-40B4-BE49-F238E27FC236}">
                <a16:creationId xmlns:a16="http://schemas.microsoft.com/office/drawing/2014/main" id="{A12E141E-0029-4D6C-B7FB-44AD431155C5}"/>
              </a:ext>
            </a:extLst>
          </p:cNvPr>
          <p:cNvSpPr/>
          <p:nvPr/>
        </p:nvSpPr>
        <p:spPr>
          <a:xfrm>
            <a:off x="9276202" y="6290631"/>
            <a:ext cx="1266940" cy="154236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" name="Hình Bầu dục 2">
            <a:extLst>
              <a:ext uri="{FF2B5EF4-FFF2-40B4-BE49-F238E27FC236}">
                <a16:creationId xmlns:a16="http://schemas.microsoft.com/office/drawing/2014/main" id="{9A0FD1E0-E318-4460-ABE4-0D15E6116A4D}"/>
              </a:ext>
            </a:extLst>
          </p:cNvPr>
          <p:cNvSpPr/>
          <p:nvPr/>
        </p:nvSpPr>
        <p:spPr>
          <a:xfrm>
            <a:off x="10543142" y="6147641"/>
            <a:ext cx="943366" cy="440216"/>
          </a:xfrm>
          <a:prstGeom prst="ellipse">
            <a:avLst/>
          </a:prstGeom>
          <a:solidFill>
            <a:srgbClr val="F13617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96631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hlinkClick r:id="rId3" action="ppaction://hlinksldjump"/>
            <a:extLst>
              <a:ext uri="{FF2B5EF4-FFF2-40B4-BE49-F238E27FC236}">
                <a16:creationId xmlns:a16="http://schemas.microsoft.com/office/drawing/2014/main" id="{BAC73DBC-8EDB-4C1D-ADC5-59A21F8A3FCD}"/>
              </a:ext>
            </a:extLst>
          </p:cNvPr>
          <p:cNvSpPr/>
          <p:nvPr/>
        </p:nvSpPr>
        <p:spPr>
          <a:xfrm>
            <a:off x="6979920" y="6050280"/>
            <a:ext cx="2164080" cy="6400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schemeClr val="bg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DD9DFFB-2E60-49B7-AEC5-067BDDE415E2}"/>
              </a:ext>
            </a:extLst>
          </p:cNvPr>
          <p:cNvSpPr txBox="1"/>
          <p:nvPr/>
        </p:nvSpPr>
        <p:spPr>
          <a:xfrm>
            <a:off x="1250065" y="1354238"/>
            <a:ext cx="918086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vi-VN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êu công </a:t>
            </a:r>
            <a:r>
              <a:rPr lang="vi-VN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vi-VN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vi-VN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vi-VN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vi-VN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ung quanh </a:t>
            </a:r>
            <a:r>
              <a:rPr lang="vi-VN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vi-VN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vi-VN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6D634D9-AB63-4CB6-AA06-E200A0D86A17}"/>
                  </a:ext>
                </a:extLst>
              </p:cNvPr>
              <p:cNvSpPr txBox="1"/>
              <p:nvPr/>
            </p:nvSpPr>
            <p:spPr>
              <a:xfrm>
                <a:off x="1250065" y="3300714"/>
                <a:ext cx="5353935" cy="19264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lang="en-US" sz="32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 </a:t>
                </a:r>
                <a:r>
                  <a:rPr lang="vi-VN" sz="32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vi-VN" sz="32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3200" b="1" dirty="0">
                    <a:solidFill>
                      <a:srgbClr val="000000"/>
                    </a:solidFill>
                    <a:latin typeface=".VnTime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𝒙𝒒</m:t>
                        </m:r>
                      </m:sub>
                    </m:sSub>
                    <m:r>
                      <a:rPr lang="en-US" sz="32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32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𝐂</m:t>
                    </m:r>
                    <m:r>
                      <a:rPr lang="en-US" sz="32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32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𝐡</m:t>
                    </m:r>
                  </m:oMath>
                </a14:m>
                <a:endParaRPr lang="en-US" sz="3200" b="1" dirty="0">
                  <a:solidFill>
                    <a:srgbClr val="5B9BD5">
                      <a:lumMod val="20000"/>
                      <a:lumOff val="80000"/>
                    </a:srgbClr>
                  </a:solidFill>
                  <a:latin typeface=".VnTime" pitchFamily="34" charset="0"/>
                  <a:cs typeface="Times New Roman" pitchFamily="18" charset="0"/>
                </a:endParaRPr>
              </a:p>
              <a:p>
                <a:pPr lvl="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lang="en-US" sz="3200" b="1" dirty="0">
                    <a:solidFill>
                      <a:srgbClr val="5B9BD5">
                        <a:lumMod val="20000"/>
                        <a:lumOff val="80000"/>
                      </a:srgbClr>
                    </a:solidFill>
                    <a:latin typeface=".VnTime" pitchFamily="34" charset="0"/>
                    <a:cs typeface="Times New Roman" pitchFamily="18" charset="0"/>
                  </a:rPr>
                  <a:t>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𝒙𝒒</m:t>
                        </m:r>
                      </m:sub>
                    </m:sSub>
                  </m:oMath>
                </a14:m>
                <a:r>
                  <a:rPr lang="en-US" sz="3200" b="1" dirty="0">
                    <a:solidFill>
                      <a:srgbClr val="5B9BD5">
                        <a:lumMod val="20000"/>
                        <a:lumOff val="80000"/>
                      </a:srgbClr>
                    </a:solidFill>
                    <a:latin typeface=".VnTime" pitchFamily="34" charset="0"/>
                    <a:cs typeface="Times New Roman" pitchFamily="18" charset="0"/>
                  </a:rPr>
                  <a:t>= </a:t>
                </a:r>
                <a:r>
                  <a:rPr lang="en-US" sz="3000" b="1" dirty="0"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l-GR" sz="3000" b="1" dirty="0"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Segoe UI Historic" panose="020B0502040204020203" pitchFamily="34" charset="0"/>
                    <a:cs typeface="Times New Roman" panose="02020603050405020304" pitchFamily="18" charset="0"/>
                  </a:rPr>
                  <a:t>π</a:t>
                </a:r>
                <a:r>
                  <a:rPr lang="en-US" sz="3000" b="1" dirty="0"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Segoe UI Historic" panose="020B0502040204020203" pitchFamily="34" charset="0"/>
                    <a:cs typeface="Times New Roman" panose="02020603050405020304" pitchFamily="18" charset="0"/>
                  </a:rPr>
                  <a:t>rh</a:t>
                </a:r>
                <a:r>
                  <a:rPr lang="en-US" sz="3000" b="1" dirty="0"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6D634D9-AB63-4CB6-AA06-E200A0D86A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0065" y="3300714"/>
                <a:ext cx="5353935" cy="1926489"/>
              </a:xfrm>
              <a:prstGeom prst="rect">
                <a:avLst/>
              </a:prstGeom>
              <a:blipFill>
                <a:blip r:embed="rId4"/>
                <a:stretch>
                  <a:fillRect t="-443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Hình Bầu dục 1">
            <a:extLst>
              <a:ext uri="{FF2B5EF4-FFF2-40B4-BE49-F238E27FC236}">
                <a16:creationId xmlns:a16="http://schemas.microsoft.com/office/drawing/2014/main" id="{DC91BFE5-8931-4574-9C4A-79DA70CFA293}"/>
              </a:ext>
            </a:extLst>
          </p:cNvPr>
          <p:cNvSpPr/>
          <p:nvPr/>
        </p:nvSpPr>
        <p:spPr>
          <a:xfrm>
            <a:off x="10592657" y="6143947"/>
            <a:ext cx="883578" cy="359596"/>
          </a:xfrm>
          <a:prstGeom prst="ellipse">
            <a:avLst/>
          </a:prstGeom>
          <a:solidFill>
            <a:srgbClr val="F13617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" name="Hình chữ nhật 3">
            <a:extLst>
              <a:ext uri="{FF2B5EF4-FFF2-40B4-BE49-F238E27FC236}">
                <a16:creationId xmlns:a16="http://schemas.microsoft.com/office/drawing/2014/main" id="{ADD43538-210C-436A-AC95-C62A01958330}"/>
              </a:ext>
            </a:extLst>
          </p:cNvPr>
          <p:cNvSpPr/>
          <p:nvPr/>
        </p:nvSpPr>
        <p:spPr>
          <a:xfrm>
            <a:off x="9328935" y="6267236"/>
            <a:ext cx="1263722" cy="236307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23793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hlinkClick r:id="rId3" action="ppaction://hlinksldjump"/>
            <a:extLst>
              <a:ext uri="{FF2B5EF4-FFF2-40B4-BE49-F238E27FC236}">
                <a16:creationId xmlns:a16="http://schemas.microsoft.com/office/drawing/2014/main" id="{E8A3D8D8-1DFA-4A8B-9290-10ED9F0F074D}"/>
              </a:ext>
            </a:extLst>
          </p:cNvPr>
          <p:cNvSpPr/>
          <p:nvPr/>
        </p:nvSpPr>
        <p:spPr>
          <a:xfrm>
            <a:off x="6979920" y="6050280"/>
            <a:ext cx="2164080" cy="6400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schemeClr val="bg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CF2F40B-0C06-41A2-98EB-3C7D4751E754}"/>
              </a:ext>
            </a:extLst>
          </p:cNvPr>
          <p:cNvSpPr txBox="1"/>
          <p:nvPr/>
        </p:nvSpPr>
        <p:spPr>
          <a:xfrm>
            <a:off x="1250066" y="1354238"/>
            <a:ext cx="1002753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quay tam </a:t>
            </a:r>
            <a:r>
              <a:rPr lang="vi-VN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 vuông một vòng quanh một trục cố định là cạnh góc vuông của nó, ta được hình gì?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BA46285-AC70-4F24-87DC-EF5358B6E211}"/>
              </a:ext>
            </a:extLst>
          </p:cNvPr>
          <p:cNvSpPr txBox="1"/>
          <p:nvPr/>
        </p:nvSpPr>
        <p:spPr>
          <a:xfrm>
            <a:off x="1250066" y="3300714"/>
            <a:ext cx="31149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: </a:t>
            </a:r>
            <a:r>
              <a:rPr lang="vi-VN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Hình chữ nhật 3">
            <a:extLst>
              <a:ext uri="{FF2B5EF4-FFF2-40B4-BE49-F238E27FC236}">
                <a16:creationId xmlns:a16="http://schemas.microsoft.com/office/drawing/2014/main" id="{CBFA3562-2FD5-4E10-802E-F3FE75EFF912}"/>
              </a:ext>
            </a:extLst>
          </p:cNvPr>
          <p:cNvSpPr/>
          <p:nvPr/>
        </p:nvSpPr>
        <p:spPr>
          <a:xfrm>
            <a:off x="9287219" y="6290631"/>
            <a:ext cx="1299991" cy="220338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" name="Hình Bầu dục 5">
            <a:extLst>
              <a:ext uri="{FF2B5EF4-FFF2-40B4-BE49-F238E27FC236}">
                <a16:creationId xmlns:a16="http://schemas.microsoft.com/office/drawing/2014/main" id="{B971B69B-F359-4CD2-A595-BC0EC20D9B6D}"/>
              </a:ext>
            </a:extLst>
          </p:cNvPr>
          <p:cNvSpPr/>
          <p:nvPr/>
        </p:nvSpPr>
        <p:spPr>
          <a:xfrm>
            <a:off x="10587210" y="6290631"/>
            <a:ext cx="859315" cy="220338"/>
          </a:xfrm>
          <a:prstGeom prst="ellipse">
            <a:avLst/>
          </a:prstGeom>
          <a:solidFill>
            <a:srgbClr val="F13617"/>
          </a:solidFill>
          <a:ln>
            <a:solidFill>
              <a:srgbClr val="F1361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02156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hlinkClick r:id="rId3" action="ppaction://hlinksldjump"/>
            <a:extLst>
              <a:ext uri="{FF2B5EF4-FFF2-40B4-BE49-F238E27FC236}">
                <a16:creationId xmlns:a16="http://schemas.microsoft.com/office/drawing/2014/main" id="{1D6E0EC9-6BBF-42E5-9782-CD06E7F07821}"/>
              </a:ext>
            </a:extLst>
          </p:cNvPr>
          <p:cNvSpPr/>
          <p:nvPr/>
        </p:nvSpPr>
        <p:spPr>
          <a:xfrm>
            <a:off x="6979920" y="6050280"/>
            <a:ext cx="2164080" cy="6400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schemeClr val="bg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FA92D6B-6B91-4DB9-A69B-6920AF53839F}"/>
              </a:ext>
            </a:extLst>
          </p:cNvPr>
          <p:cNvSpPr txBox="1"/>
          <p:nvPr/>
        </p:nvSpPr>
        <p:spPr>
          <a:xfrm>
            <a:off x="1250065" y="1354238"/>
            <a:ext cx="979046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 công </a:t>
            </a:r>
            <a:r>
              <a:rPr lang="vi-VN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ung quanh </a:t>
            </a:r>
            <a:r>
              <a:rPr lang="vi-VN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6E535D8-67EC-45C9-8FD9-E06670C45FE9}"/>
                  </a:ext>
                </a:extLst>
              </p:cNvPr>
              <p:cNvSpPr txBox="1"/>
              <p:nvPr/>
            </p:nvSpPr>
            <p:spPr>
              <a:xfrm>
                <a:off x="1250066" y="3300714"/>
                <a:ext cx="3439981" cy="6290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 án: </a:t>
                </a:r>
                <a:r>
                  <a:rPr lang="en-US" sz="3200" b="1" dirty="0">
                    <a:solidFill>
                      <a:srgbClr val="5B9BD5">
                        <a:lumMod val="20000"/>
                        <a:lumOff val="80000"/>
                      </a:srgbClr>
                    </a:solidFill>
                    <a:latin typeface=".VnTime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 smtClean="0">
                            <a:solidFill>
                              <a:srgbClr val="5B9BD5">
                                <a:lumMod val="20000"/>
                                <a:lumOff val="80000"/>
                              </a:srgb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3200" b="1" i="1" smtClean="0">
                            <a:solidFill>
                              <a:srgbClr val="5B9BD5">
                                <a:lumMod val="20000"/>
                                <a:lumOff val="80000"/>
                              </a:srgb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3200" b="1" i="1" smtClean="0">
                            <a:solidFill>
                              <a:srgbClr val="5B9BD5">
                                <a:lumMod val="20000"/>
                                <a:lumOff val="80000"/>
                              </a:srgb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𝒙𝒒</m:t>
                        </m:r>
                      </m:sub>
                    </m:sSub>
                    <m:r>
                      <a:rPr lang="en-US" sz="3200" b="1" i="1" smtClean="0">
                        <a:solidFill>
                          <a:srgbClr val="5B9BD5">
                            <a:lumMod val="20000"/>
                            <a:lumOff val="80000"/>
                          </a:srgb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</m:oMath>
                </a14:m>
                <a:r>
                  <a:rPr lang="el-GR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Segoe UI Historic" panose="020B0502040204020203" pitchFamily="34" charset="0"/>
                    <a:cs typeface="Times New Roman" panose="02020603050405020304" pitchFamily="18" charset="0"/>
                  </a:rPr>
                  <a:t>π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Segoe UI Historic" panose="020B0502040204020203" pitchFamily="34" charset="0"/>
                    <a:cs typeface="Times New Roman" panose="02020603050405020304" pitchFamily="18" charset="0"/>
                  </a:rPr>
                  <a:t>rl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Segoe UI Historic" panose="020B0502040204020203" pitchFamily="34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6E535D8-67EC-45C9-8FD9-E06670C45F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0066" y="3300714"/>
                <a:ext cx="3439981" cy="629018"/>
              </a:xfrm>
              <a:prstGeom prst="rect">
                <a:avLst/>
              </a:prstGeom>
              <a:blipFill>
                <a:blip r:embed="rId4"/>
                <a:stretch>
                  <a:fillRect l="-4433" t="-13462" r="-355" b="-2211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Hình Bầu dục 2">
            <a:extLst>
              <a:ext uri="{FF2B5EF4-FFF2-40B4-BE49-F238E27FC236}">
                <a16:creationId xmlns:a16="http://schemas.microsoft.com/office/drawing/2014/main" id="{768792D1-7872-4C70-9287-AF9F0C7DA08E}"/>
              </a:ext>
            </a:extLst>
          </p:cNvPr>
          <p:cNvSpPr/>
          <p:nvPr/>
        </p:nvSpPr>
        <p:spPr>
          <a:xfrm>
            <a:off x="10619291" y="6174768"/>
            <a:ext cx="842481" cy="453947"/>
          </a:xfrm>
          <a:prstGeom prst="ellipse">
            <a:avLst/>
          </a:prstGeom>
          <a:solidFill>
            <a:srgbClr val="F13617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" name="Hình chữ nhật 3">
            <a:extLst>
              <a:ext uri="{FF2B5EF4-FFF2-40B4-BE49-F238E27FC236}">
                <a16:creationId xmlns:a16="http://schemas.microsoft.com/office/drawing/2014/main" id="{924CE9C6-220C-4687-A705-582A35ABD8A5}"/>
              </a:ext>
            </a:extLst>
          </p:cNvPr>
          <p:cNvSpPr/>
          <p:nvPr/>
        </p:nvSpPr>
        <p:spPr>
          <a:xfrm>
            <a:off x="9359757" y="6298058"/>
            <a:ext cx="1259534" cy="195209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53510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theme/theme1.xml><?xml version="1.0" encoding="utf-8"?>
<a:theme xmlns:a="http://schemas.openxmlformats.org/drawingml/2006/main" name="1_Office Theme">
  <a:themeElements>
    <a:clrScheme name="Custom 22">
      <a:dk1>
        <a:srgbClr val="9D0F00"/>
      </a:dk1>
      <a:lt1>
        <a:sysClr val="window" lastClr="FFFFFF"/>
      </a:lt1>
      <a:dk2>
        <a:srgbClr val="D30F00"/>
      </a:dk2>
      <a:lt2>
        <a:srgbClr val="C07400"/>
      </a:lt2>
      <a:accent1>
        <a:srgbClr val="005CC9"/>
      </a:accent1>
      <a:accent2>
        <a:srgbClr val="008EDC"/>
      </a:accent2>
      <a:accent3>
        <a:srgbClr val="3DA800"/>
      </a:accent3>
      <a:accent4>
        <a:srgbClr val="4D4D4D"/>
      </a:accent4>
      <a:accent5>
        <a:srgbClr val="FFAA00"/>
      </a:accent5>
      <a:accent6>
        <a:srgbClr val="1F7100"/>
      </a:accent6>
      <a:hlink>
        <a:srgbClr val="D30F00"/>
      </a:hlink>
      <a:folHlink>
        <a:srgbClr val="D30F00"/>
      </a:folHlink>
    </a:clrScheme>
    <a:fontScheme name="Custom 22">
      <a:majorFont>
        <a:latin typeface="Comic Sans MS"/>
        <a:ea typeface=""/>
        <a:cs typeface=""/>
      </a:majorFont>
      <a:minorFont>
        <a:latin typeface="Franklin Gothic Boo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>
          <a:gsLst>
            <a:gs pos="0">
              <a:schemeClr val="tx1"/>
            </a:gs>
            <a:gs pos="100000">
              <a:schemeClr val="tx2"/>
            </a:gs>
          </a:gsLst>
          <a:lin ang="360000" scaled="0"/>
        </a:gra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TF66931380_Elementary school presentation_AAS_v4" id="{A1DE4719-C921-4876-B2FB-6B9A65FA4A71}" vid="{085AC972-F1A4-4B51-A582-8C15E7A46936}"/>
    </a:ext>
  </a:extLst>
</a:theme>
</file>

<file path=ppt/theme/theme2.xml><?xml version="1.0" encoding="utf-8"?>
<a:theme xmlns:a="http://schemas.openxmlformats.org/drawingml/2006/main" name="Office Theme">
  <a:themeElements>
    <a:clrScheme name="Chủ đề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hủ đề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hủ đề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Slit">
  <a:themeElements>
    <a:clrScheme name="Slit 1">
      <a:dk1>
        <a:srgbClr val="8C0000"/>
      </a:dk1>
      <a:lt1>
        <a:srgbClr val="FFFFFF"/>
      </a:lt1>
      <a:dk2>
        <a:srgbClr val="720000"/>
      </a:dk2>
      <a:lt2>
        <a:srgbClr val="FFFFCC"/>
      </a:lt2>
      <a:accent1>
        <a:srgbClr val="FF3300"/>
      </a:accent1>
      <a:accent2>
        <a:srgbClr val="BE7960"/>
      </a:accent2>
      <a:accent3>
        <a:srgbClr val="BCAAAA"/>
      </a:accent3>
      <a:accent4>
        <a:srgbClr val="DADADA"/>
      </a:accent4>
      <a:accent5>
        <a:srgbClr val="FFADAA"/>
      </a:accent5>
      <a:accent6>
        <a:srgbClr val="AC6D56"/>
      </a:accent6>
      <a:hlink>
        <a:srgbClr val="FFCC66"/>
      </a:hlink>
      <a:folHlink>
        <a:srgbClr val="FF9900"/>
      </a:folHlink>
    </a:clrScheme>
    <a:fontScheme name="Sli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rgbClr val="0000CC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rgbClr val="0000CC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lnDef>
  </a:objectDefaults>
  <a:extraClrSchemeLst>
    <a:extraClrScheme>
      <a:clrScheme name="Slit 1">
        <a:dk1>
          <a:srgbClr val="8C0000"/>
        </a:dk1>
        <a:lt1>
          <a:srgbClr val="FFFFFF"/>
        </a:lt1>
        <a:dk2>
          <a:srgbClr val="720000"/>
        </a:dk2>
        <a:lt2>
          <a:srgbClr val="FFFFCC"/>
        </a:lt2>
        <a:accent1>
          <a:srgbClr val="FF3300"/>
        </a:accent1>
        <a:accent2>
          <a:srgbClr val="BE7960"/>
        </a:accent2>
        <a:accent3>
          <a:srgbClr val="BCAAAA"/>
        </a:accent3>
        <a:accent4>
          <a:srgbClr val="DADADA"/>
        </a:accent4>
        <a:accent5>
          <a:srgbClr val="FFADAA"/>
        </a:accent5>
        <a:accent6>
          <a:srgbClr val="AC6D56"/>
        </a:accent6>
        <a:hlink>
          <a:srgbClr val="FFCC66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2">
        <a:dk1>
          <a:srgbClr val="674E2F"/>
        </a:dk1>
        <a:lt1>
          <a:srgbClr val="FFFFFF"/>
        </a:lt1>
        <a:dk2>
          <a:srgbClr val="533F27"/>
        </a:dk2>
        <a:lt2>
          <a:srgbClr val="D8B274"/>
        </a:lt2>
        <a:accent1>
          <a:srgbClr val="CC990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E2CAAA"/>
        </a:accent5>
        <a:accent6>
          <a:srgbClr val="81552A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3">
        <a:dk1>
          <a:srgbClr val="646464"/>
        </a:dk1>
        <a:lt1>
          <a:srgbClr val="FFFFFF"/>
        </a:lt1>
        <a:dk2>
          <a:srgbClr val="545454"/>
        </a:dk2>
        <a:lt2>
          <a:srgbClr val="D4D4CE"/>
        </a:lt2>
        <a:accent1>
          <a:srgbClr val="49747D"/>
        </a:accent1>
        <a:accent2>
          <a:srgbClr val="8F9699"/>
        </a:accent2>
        <a:accent3>
          <a:srgbClr val="B3B3B3"/>
        </a:accent3>
        <a:accent4>
          <a:srgbClr val="DADADA"/>
        </a:accent4>
        <a:accent5>
          <a:srgbClr val="B1BCBF"/>
        </a:accent5>
        <a:accent6>
          <a:srgbClr val="81878A"/>
        </a:accent6>
        <a:hlink>
          <a:srgbClr val="8DC4D7"/>
        </a:hlink>
        <a:folHlink>
          <a:srgbClr val="7FB97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4">
        <a:dk1>
          <a:srgbClr val="3A7400"/>
        </a:dk1>
        <a:lt1>
          <a:srgbClr val="FFFFFF"/>
        </a:lt1>
        <a:dk2>
          <a:srgbClr val="2E5C00"/>
        </a:dk2>
        <a:lt2>
          <a:srgbClr val="FFFFFF"/>
        </a:lt2>
        <a:accent1>
          <a:srgbClr val="79CA02"/>
        </a:accent1>
        <a:accent2>
          <a:srgbClr val="008080"/>
        </a:accent2>
        <a:accent3>
          <a:srgbClr val="ADB5AA"/>
        </a:accent3>
        <a:accent4>
          <a:srgbClr val="DADADA"/>
        </a:accent4>
        <a:accent5>
          <a:srgbClr val="BEE1AA"/>
        </a:accent5>
        <a:accent6>
          <a:srgbClr val="007373"/>
        </a:accent6>
        <a:hlink>
          <a:srgbClr val="A8DE0E"/>
        </a:hlink>
        <a:folHlink>
          <a:srgbClr val="00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5">
        <a:dk1>
          <a:srgbClr val="008885"/>
        </a:dk1>
        <a:lt1>
          <a:srgbClr val="FFFFFF"/>
        </a:lt1>
        <a:dk2>
          <a:srgbClr val="007572"/>
        </a:dk2>
        <a:lt2>
          <a:srgbClr val="FFFF99"/>
        </a:lt2>
        <a:accent1>
          <a:srgbClr val="33CCCC"/>
        </a:accent1>
        <a:accent2>
          <a:srgbClr val="6D6FC7"/>
        </a:accent2>
        <a:accent3>
          <a:srgbClr val="AABDBC"/>
        </a:accent3>
        <a:accent4>
          <a:srgbClr val="DADADA"/>
        </a:accent4>
        <a:accent5>
          <a:srgbClr val="ADE2E2"/>
        </a:accent5>
        <a:accent6>
          <a:srgbClr val="6264B4"/>
        </a:accent6>
        <a:hlink>
          <a:srgbClr val="FFFFCC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6">
        <a:dk1>
          <a:srgbClr val="0000AC"/>
        </a:dk1>
        <a:lt1>
          <a:srgbClr val="FFFFFF"/>
        </a:lt1>
        <a:dk2>
          <a:srgbClr val="000086"/>
        </a:dk2>
        <a:lt2>
          <a:srgbClr val="CCFFFF"/>
        </a:lt2>
        <a:accent1>
          <a:srgbClr val="0099FF"/>
        </a:accent1>
        <a:accent2>
          <a:srgbClr val="00B000"/>
        </a:accent2>
        <a:accent3>
          <a:srgbClr val="AAAAC3"/>
        </a:accent3>
        <a:accent4>
          <a:srgbClr val="DADADA"/>
        </a:accent4>
        <a:accent5>
          <a:srgbClr val="AACAFF"/>
        </a:accent5>
        <a:accent6>
          <a:srgbClr val="009F00"/>
        </a:accent6>
        <a:hlink>
          <a:srgbClr val="FFE701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7">
        <a:dk1>
          <a:srgbClr val="7474A2"/>
        </a:dk1>
        <a:lt1>
          <a:srgbClr val="FFFFFF"/>
        </a:lt1>
        <a:dk2>
          <a:srgbClr val="5E5E8E"/>
        </a:dk2>
        <a:lt2>
          <a:srgbClr val="D1D1DF"/>
        </a:lt2>
        <a:accent1>
          <a:srgbClr val="CC66FF"/>
        </a:accent1>
        <a:accent2>
          <a:srgbClr val="6666FF"/>
        </a:accent2>
        <a:accent3>
          <a:srgbClr val="B6B6C6"/>
        </a:accent3>
        <a:accent4>
          <a:srgbClr val="DADADA"/>
        </a:accent4>
        <a:accent5>
          <a:srgbClr val="E2B8FF"/>
        </a:accent5>
        <a:accent6>
          <a:srgbClr val="5C5CE7"/>
        </a:accent6>
        <a:hlink>
          <a:srgbClr val="FFCC99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8">
        <a:dk1>
          <a:srgbClr val="000000"/>
        </a:dk1>
        <a:lt1>
          <a:srgbClr val="D0DAE2"/>
        </a:lt1>
        <a:dk2>
          <a:srgbClr val="000000"/>
        </a:dk2>
        <a:lt2>
          <a:srgbClr val="E7EDF1"/>
        </a:lt2>
        <a:accent1>
          <a:srgbClr val="33CCCC"/>
        </a:accent1>
        <a:accent2>
          <a:srgbClr val="0099CC"/>
        </a:accent2>
        <a:accent3>
          <a:srgbClr val="E4EAEE"/>
        </a:accent3>
        <a:accent4>
          <a:srgbClr val="000000"/>
        </a:accent4>
        <a:accent5>
          <a:srgbClr val="ADE2E2"/>
        </a:accent5>
        <a:accent6>
          <a:srgbClr val="008AB9"/>
        </a:accent6>
        <a:hlink>
          <a:srgbClr val="3333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lit 9">
        <a:dk1>
          <a:srgbClr val="000000"/>
        </a:dk1>
        <a:lt1>
          <a:srgbClr val="FFFFFF"/>
        </a:lt1>
        <a:dk2>
          <a:srgbClr val="000000"/>
        </a:dk2>
        <a:lt2>
          <a:srgbClr val="E6E6E6"/>
        </a:lt2>
        <a:accent1>
          <a:srgbClr val="66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8A8AE7"/>
        </a:accent6>
        <a:hlink>
          <a:srgbClr val="3333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4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PPT8 2  Hoàng Thu Trangtrang-c2dtviethung-lb@hanoiedu.vn968162299
</file>

<file path=docProps/app.xml><?xml version="1.0" encoding="utf-8"?>
<Properties xmlns="http://schemas.openxmlformats.org/officeDocument/2006/extended-properties" xmlns:vt="http://schemas.openxmlformats.org/officeDocument/2006/docPropsVTypes">
  <TotalTime>1301</TotalTime>
  <Words>2007</Words>
  <Application>Microsoft Office PowerPoint</Application>
  <PresentationFormat>Widescreen</PresentationFormat>
  <Paragraphs>656</Paragraphs>
  <Slides>30</Slides>
  <Notes>6</Notes>
  <HiddenSlides>0</HiddenSlides>
  <MMClips>6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52" baseType="lpstr">
      <vt:lpstr>Segoe UI Historic</vt:lpstr>
      <vt:lpstr>Wingdings</vt:lpstr>
      <vt:lpstr>.VnTime</vt:lpstr>
      <vt:lpstr>Open Sans</vt:lpstr>
      <vt:lpstr>Rtim</vt:lpstr>
      <vt:lpstr>Calibri Light</vt:lpstr>
      <vt:lpstr>Comic Sans MS</vt:lpstr>
      <vt:lpstr>Franklin Gothic Book</vt:lpstr>
      <vt:lpstr>Calibri</vt:lpstr>
      <vt:lpstr>Cambria Math</vt:lpstr>
      <vt:lpstr>Arial</vt:lpstr>
      <vt:lpstr>Times New Roman</vt:lpstr>
      <vt:lpstr>Tahoma</vt:lpstr>
      <vt:lpstr>1_Office Theme</vt:lpstr>
      <vt:lpstr>Office Theme</vt:lpstr>
      <vt:lpstr>Chủ đề Office</vt:lpstr>
      <vt:lpstr>Slit</vt:lpstr>
      <vt:lpstr>2_Office Theme</vt:lpstr>
      <vt:lpstr>3_Office Theme</vt:lpstr>
      <vt:lpstr>4_Office Theme</vt:lpstr>
      <vt:lpstr>5_Office Theme</vt:lpstr>
      <vt:lpstr>Equation</vt:lpstr>
      <vt:lpstr>PHÒNG GD VÀ ĐT ỨNG HÒA Trường THCS Kim Đườ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 YOU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o Van Xin Em</dc:creator>
  <cp:lastModifiedBy>0904616409</cp:lastModifiedBy>
  <cp:revision>71</cp:revision>
  <dcterms:created xsi:type="dcterms:W3CDTF">2018-11-27T03:58:53Z</dcterms:created>
  <dcterms:modified xsi:type="dcterms:W3CDTF">2021-09-05T12:43:12Z</dcterms:modified>
</cp:coreProperties>
</file>